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Default Extension="vml" ContentType="application/vnd.openxmlformats-officedocument.vmlDrawing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  <p:sldMasterId id="2147483673" r:id="rId2"/>
  </p:sldMasterIdLst>
  <p:notesMasterIdLst>
    <p:notesMasterId r:id="rId52"/>
  </p:notesMasterIdLst>
  <p:sldIdLst>
    <p:sldId id="256" r:id="rId3"/>
    <p:sldId id="277" r:id="rId4"/>
    <p:sldId id="278" r:id="rId5"/>
    <p:sldId id="279" r:id="rId6"/>
    <p:sldId id="257" r:id="rId7"/>
    <p:sldId id="259" r:id="rId8"/>
    <p:sldId id="281" r:id="rId9"/>
    <p:sldId id="312" r:id="rId10"/>
    <p:sldId id="283" r:id="rId11"/>
    <p:sldId id="282" r:id="rId12"/>
    <p:sldId id="273" r:id="rId13"/>
    <p:sldId id="274" r:id="rId14"/>
    <p:sldId id="261" r:id="rId15"/>
    <p:sldId id="262" r:id="rId16"/>
    <p:sldId id="260" r:id="rId17"/>
    <p:sldId id="289" r:id="rId18"/>
    <p:sldId id="290" r:id="rId19"/>
    <p:sldId id="291" r:id="rId20"/>
    <p:sldId id="292" r:id="rId21"/>
    <p:sldId id="263" r:id="rId22"/>
    <p:sldId id="287" r:id="rId23"/>
    <p:sldId id="264" r:id="rId24"/>
    <p:sldId id="265" r:id="rId25"/>
    <p:sldId id="293" r:id="rId26"/>
    <p:sldId id="294" r:id="rId27"/>
    <p:sldId id="295" r:id="rId28"/>
    <p:sldId id="296" r:id="rId29"/>
    <p:sldId id="297" r:id="rId30"/>
    <p:sldId id="301" r:id="rId31"/>
    <p:sldId id="298" r:id="rId32"/>
    <p:sldId id="299" r:id="rId33"/>
    <p:sldId id="300" r:id="rId34"/>
    <p:sldId id="303" r:id="rId35"/>
    <p:sldId id="304" r:id="rId36"/>
    <p:sldId id="305" r:id="rId37"/>
    <p:sldId id="310" r:id="rId38"/>
    <p:sldId id="311" r:id="rId39"/>
    <p:sldId id="308" r:id="rId40"/>
    <p:sldId id="309" r:id="rId41"/>
    <p:sldId id="266" r:id="rId42"/>
    <p:sldId id="267" r:id="rId43"/>
    <p:sldId id="268" r:id="rId44"/>
    <p:sldId id="269" r:id="rId45"/>
    <p:sldId id="284" r:id="rId46"/>
    <p:sldId id="313" r:id="rId47"/>
    <p:sldId id="314" r:id="rId48"/>
    <p:sldId id="270" r:id="rId49"/>
    <p:sldId id="271" r:id="rId50"/>
    <p:sldId id="272" r:id="rId51"/>
  </p:sldIdLst>
  <p:sldSz cx="9144000" cy="6858000" type="screen4x3"/>
  <p:notesSz cx="6858000" cy="9144000"/>
  <p:custDataLst>
    <p:tags r:id="rId53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416" autoAdjust="0"/>
    <p:restoredTop sz="76500" autoAdjust="0"/>
  </p:normalViewPr>
  <p:slideViewPr>
    <p:cSldViewPr>
      <p:cViewPr varScale="1">
        <p:scale>
          <a:sx n="38" d="100"/>
          <a:sy n="38" d="100"/>
        </p:scale>
        <p:origin x="-142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218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D9CECF-954B-4ECB-8EF4-7013F9BD82D8}" type="datetimeFigureOut">
              <a:rPr lang="de-DE" smtClean="0"/>
              <a:pPr/>
              <a:t>05.02.2009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56DC9-3911-4539-85D7-F28E4AB585B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Let‘s</a:t>
            </a:r>
            <a:r>
              <a:rPr lang="de-DE" dirty="0" smtClean="0"/>
              <a:t> </a:t>
            </a:r>
            <a:r>
              <a:rPr lang="de-DE" dirty="0" err="1" smtClean="0"/>
              <a:t>start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problem</a:t>
            </a:r>
            <a:r>
              <a:rPr lang="de-DE" dirty="0" smtClean="0"/>
              <a:t> </a:t>
            </a:r>
            <a:r>
              <a:rPr lang="de-DE" dirty="0" err="1" smtClean="0"/>
              <a:t>defini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at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Euclide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tance</a:t>
            </a:r>
            <a:r>
              <a:rPr lang="de-DE" baseline="0" dirty="0" smtClean="0"/>
              <a:t> Transform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…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Discre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untime</a:t>
            </a:r>
            <a:r>
              <a:rPr lang="de-DE" baseline="0" dirty="0" smtClean="0"/>
              <a:t> = </a:t>
            </a:r>
            <a:r>
              <a:rPr lang="de-DE" baseline="0" dirty="0" err="1" smtClean="0"/>
              <a:t>runti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steriz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ages</a:t>
            </a:r>
            <a:r>
              <a:rPr lang="de-DE" baseline="0" dirty="0" smtClean="0"/>
              <a:t>. Maurer: Tensor-</a:t>
            </a:r>
            <a:r>
              <a:rPr lang="de-DE" baseline="0" dirty="0" err="1" smtClean="0"/>
              <a:t>produc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hard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arallelize</a:t>
            </a:r>
            <a:r>
              <a:rPr lang="de-DE" baseline="0" dirty="0" smtClean="0"/>
              <a:t>, Danielsson will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cus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ort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reafter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ear</a:t>
            </a:r>
            <a:r>
              <a:rPr lang="de-DE" baseline="0" dirty="0" smtClean="0"/>
              <a:t> GPUs,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yp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nk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games</a:t>
            </a:r>
            <a:r>
              <a:rPr lang="de-DE" baseline="0" dirty="0" smtClean="0"/>
              <a:t> –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goo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ason</a:t>
            </a:r>
            <a:r>
              <a:rPr lang="de-DE" baseline="0" dirty="0" smtClean="0"/>
              <a:t>!</a:t>
            </a:r>
          </a:p>
          <a:p>
            <a:r>
              <a:rPr lang="de-DE" baseline="0" dirty="0" err="1" smtClean="0"/>
              <a:t>Typical</a:t>
            </a:r>
            <a:r>
              <a:rPr lang="de-DE" baseline="0" dirty="0" smtClean="0"/>
              <a:t> Game: 2Mpixel </a:t>
            </a:r>
            <a:r>
              <a:rPr lang="de-DE" baseline="0" dirty="0" err="1" smtClean="0"/>
              <a:t>vie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rt</a:t>
            </a:r>
            <a:r>
              <a:rPr lang="de-DE" baseline="0" dirty="0" smtClean="0"/>
              <a:t>, 60Hz </a:t>
            </a:r>
            <a:r>
              <a:rPr lang="de-DE" baseline="0" dirty="0" err="1" smtClean="0"/>
              <a:t>refresh</a:t>
            </a:r>
            <a:r>
              <a:rPr lang="de-DE" baseline="0" dirty="0" smtClean="0"/>
              <a:t> rate, </a:t>
            </a:r>
            <a:r>
              <a:rPr lang="de-DE" baseline="0" dirty="0" err="1" smtClean="0"/>
              <a:t>overdraw</a:t>
            </a:r>
            <a:r>
              <a:rPr lang="de-DE" baseline="0" dirty="0" smtClean="0"/>
              <a:t>&gt;5, </a:t>
            </a:r>
            <a:r>
              <a:rPr lang="de-DE" baseline="0" dirty="0" err="1" smtClean="0"/>
              <a:t>trilinear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ampl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pmap</a:t>
            </a:r>
            <a:r>
              <a:rPr lang="de-DE" baseline="0" dirty="0" smtClean="0"/>
              <a:t> </a:t>
            </a:r>
            <a:r>
              <a:rPr lang="de-DE" baseline="0" dirty="0" smtClean="0">
                <a:sym typeface="Wingdings" pitchFamily="2" charset="2"/>
              </a:rPr>
              <a:t> ~5 </a:t>
            </a:r>
            <a:r>
              <a:rPr lang="de-DE" baseline="0" dirty="0" err="1" smtClean="0">
                <a:sym typeface="Wingdings" pitchFamily="2" charset="2"/>
              </a:rPr>
              <a:t>billion</a:t>
            </a:r>
            <a:r>
              <a:rPr lang="de-DE" baseline="0" dirty="0" smtClean="0">
                <a:sym typeface="Wingdings" pitchFamily="2" charset="2"/>
              </a:rPr>
              <a:t> </a:t>
            </a:r>
            <a:r>
              <a:rPr lang="de-DE" baseline="0" dirty="0" err="1" smtClean="0">
                <a:sym typeface="Wingdings" pitchFamily="2" charset="2"/>
              </a:rPr>
              <a:t>texture</a:t>
            </a:r>
            <a:r>
              <a:rPr lang="de-DE" baseline="0" dirty="0" smtClean="0">
                <a:sym typeface="Wingdings" pitchFamily="2" charset="2"/>
              </a:rPr>
              <a:t> </a:t>
            </a:r>
            <a:r>
              <a:rPr lang="de-DE" baseline="0" dirty="0" err="1" smtClean="0">
                <a:sym typeface="Wingdings" pitchFamily="2" charset="2"/>
              </a:rPr>
              <a:t>accesses</a:t>
            </a:r>
            <a:r>
              <a:rPr lang="de-DE" baseline="0" dirty="0" smtClean="0">
                <a:sym typeface="Wingdings" pitchFamily="2" charset="2"/>
              </a:rPr>
              <a:t> per </a:t>
            </a:r>
            <a:r>
              <a:rPr lang="de-DE" baseline="0" dirty="0" err="1" smtClean="0">
                <a:sym typeface="Wingdings" pitchFamily="2" charset="2"/>
              </a:rPr>
              <a:t>second</a:t>
            </a:r>
            <a:r>
              <a:rPr lang="de-DE" baseline="0" dirty="0" smtClean="0">
                <a:sym typeface="Wingdings" pitchFamily="2" charset="2"/>
              </a:rPr>
              <a:t>, not </a:t>
            </a:r>
            <a:r>
              <a:rPr lang="de-DE" baseline="0" dirty="0" err="1" smtClean="0">
                <a:sym typeface="Wingdings" pitchFamily="2" charset="2"/>
              </a:rPr>
              <a:t>counting</a:t>
            </a:r>
            <a:r>
              <a:rPr lang="de-DE" baseline="0" dirty="0" smtClean="0">
                <a:sym typeface="Wingdings" pitchFamily="2" charset="2"/>
              </a:rPr>
              <a:t> multi-</a:t>
            </a:r>
            <a:r>
              <a:rPr lang="de-DE" baseline="0" dirty="0" err="1" smtClean="0">
                <a:sym typeface="Wingdings" pitchFamily="2" charset="2"/>
              </a:rPr>
              <a:t>texturing</a:t>
            </a:r>
            <a:r>
              <a:rPr lang="de-DE" baseline="0" dirty="0" smtClean="0">
                <a:sym typeface="Wingdings" pitchFamily="2" charset="2"/>
              </a:rPr>
              <a:t>!</a:t>
            </a:r>
          </a:p>
          <a:p>
            <a:r>
              <a:rPr lang="de-DE" baseline="0" dirty="0" smtClean="0">
                <a:sym typeface="Wingdings" pitchFamily="2" charset="2"/>
              </a:rPr>
              <a:t>GPU </a:t>
            </a:r>
            <a:r>
              <a:rPr lang="de-DE" baseline="0" dirty="0" err="1" smtClean="0">
                <a:sym typeface="Wingdings" pitchFamily="2" charset="2"/>
              </a:rPr>
              <a:t>highly</a:t>
            </a:r>
            <a:r>
              <a:rPr lang="de-DE" baseline="0" dirty="0" smtClean="0">
                <a:sym typeface="Wingdings" pitchFamily="2" charset="2"/>
              </a:rPr>
              <a:t> </a:t>
            </a:r>
            <a:r>
              <a:rPr lang="de-DE" baseline="0" dirty="0" err="1" smtClean="0">
                <a:sym typeface="Wingdings" pitchFamily="2" charset="2"/>
              </a:rPr>
              <a:t>optimized</a:t>
            </a:r>
            <a:r>
              <a:rPr lang="de-DE" baseline="0" dirty="0" smtClean="0">
                <a:sym typeface="Wingdings" pitchFamily="2" charset="2"/>
              </a:rPr>
              <a:t>, </a:t>
            </a:r>
            <a:r>
              <a:rPr lang="de-DE" baseline="0" dirty="0" err="1" smtClean="0">
                <a:sym typeface="Wingdings" pitchFamily="2" charset="2"/>
              </a:rPr>
              <a:t>high</a:t>
            </a:r>
            <a:r>
              <a:rPr lang="de-DE" baseline="0" dirty="0" smtClean="0">
                <a:sym typeface="Wingdings" pitchFamily="2" charset="2"/>
              </a:rPr>
              <a:t> </a:t>
            </a:r>
            <a:r>
              <a:rPr lang="de-DE" baseline="0" dirty="0" err="1" smtClean="0">
                <a:sym typeface="Wingdings" pitchFamily="2" charset="2"/>
              </a:rPr>
              <a:t>parallelism</a:t>
            </a:r>
            <a:r>
              <a:rPr lang="de-DE" baseline="0" dirty="0" smtClean="0">
                <a:sym typeface="Wingdings" pitchFamily="2" charset="2"/>
              </a:rPr>
              <a:t>, </a:t>
            </a:r>
            <a:r>
              <a:rPr lang="de-DE" baseline="0" dirty="0" err="1" smtClean="0">
                <a:sym typeface="Wingdings" pitchFamily="2" charset="2"/>
              </a:rPr>
              <a:t>high</a:t>
            </a:r>
            <a:r>
              <a:rPr lang="de-DE" baseline="0" dirty="0" smtClean="0">
                <a:sym typeface="Wingdings" pitchFamily="2" charset="2"/>
              </a:rPr>
              <a:t> </a:t>
            </a:r>
            <a:r>
              <a:rPr lang="de-DE" baseline="0" dirty="0" err="1" smtClean="0">
                <a:sym typeface="Wingdings" pitchFamily="2" charset="2"/>
              </a:rPr>
              <a:t>bandwidth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specific</a:t>
            </a:r>
            <a:r>
              <a:rPr lang="de-DE" dirty="0" smtClean="0"/>
              <a:t> </a:t>
            </a:r>
            <a:r>
              <a:rPr lang="de-DE" dirty="0" err="1" smtClean="0"/>
              <a:t>programming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, </a:t>
            </a:r>
            <a:r>
              <a:rPr lang="de-DE" dirty="0" err="1" smtClean="0"/>
              <a:t>ev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General </a:t>
            </a:r>
            <a:r>
              <a:rPr lang="de-DE" baseline="0" dirty="0" err="1" smtClean="0"/>
              <a:t>Purpose</a:t>
            </a:r>
            <a:r>
              <a:rPr lang="de-DE" baseline="0" dirty="0" smtClean="0"/>
              <a:t> GPU </a:t>
            </a:r>
            <a:r>
              <a:rPr lang="de-DE" baseline="0" dirty="0" err="1" smtClean="0"/>
              <a:t>languag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knowledg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graphic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ip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a strong plus! In </a:t>
            </a:r>
            <a:r>
              <a:rPr lang="de-DE" baseline="0" dirty="0" err="1" smtClean="0"/>
              <a:t>ou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se</a:t>
            </a:r>
            <a:r>
              <a:rPr lang="de-DE" baseline="0" dirty="0" smtClean="0"/>
              <a:t>: DirectX 10, </a:t>
            </a:r>
            <a:r>
              <a:rPr lang="de-DE" baseline="0" dirty="0" err="1" smtClean="0"/>
              <a:t>si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medi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isu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edback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sirable</a:t>
            </a:r>
            <a:r>
              <a:rPr lang="de-DE" baseline="0" dirty="0" smtClean="0"/>
              <a:t> – but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gramme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an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ther</a:t>
            </a:r>
            <a:r>
              <a:rPr lang="de-DE" baseline="0" dirty="0" smtClean="0"/>
              <a:t> API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ord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countours</a:t>
            </a:r>
            <a:r>
              <a:rPr lang="de-DE" baseline="0" dirty="0" smtClean="0"/>
              <a:t>…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N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something</a:t>
            </a:r>
            <a:r>
              <a:rPr lang="de-DE" dirty="0" smtClean="0"/>
              <a:t> </a:t>
            </a:r>
            <a:r>
              <a:rPr lang="de-DE" dirty="0" err="1" smtClean="0"/>
              <a:t>completely</a:t>
            </a:r>
            <a:r>
              <a:rPr lang="de-DE" dirty="0" smtClean="0"/>
              <a:t> different…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NOTE: </a:t>
            </a:r>
            <a:r>
              <a:rPr lang="de-DE" dirty="0" err="1" smtClean="0"/>
              <a:t>features</a:t>
            </a:r>
            <a:r>
              <a:rPr lang="de-DE" dirty="0" smtClean="0"/>
              <a:t> </a:t>
            </a:r>
            <a:r>
              <a:rPr lang="de-DE" dirty="0" err="1" smtClean="0"/>
              <a:t>consist</a:t>
            </a:r>
            <a:r>
              <a:rPr lang="de-DE" dirty="0" smtClean="0"/>
              <a:t> </a:t>
            </a:r>
            <a:r>
              <a:rPr lang="de-DE" dirty="0" err="1" smtClean="0"/>
              <a:t>themselv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ints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k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a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lassific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ing</a:t>
            </a:r>
            <a:r>
              <a:rPr lang="de-DE" baseline="0" dirty="0" smtClean="0"/>
              <a:t> IDs </a:t>
            </a:r>
            <a:r>
              <a:rPr lang="de-DE" baseline="0" dirty="0" err="1" smtClean="0"/>
              <a:t>easier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Ph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or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t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lose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atur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variation</a:t>
            </a:r>
            <a:r>
              <a:rPr lang="de-DE" baseline="0" dirty="0" smtClean="0"/>
              <a:t> will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porta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u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lgorithm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Mapp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a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d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ults</a:t>
            </a:r>
            <a:r>
              <a:rPr lang="de-DE" baseline="0" dirty="0" smtClean="0"/>
              <a:t> in a </a:t>
            </a:r>
            <a:r>
              <a:rPr lang="de-DE" baseline="0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ram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discre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ram</a:t>
            </a:r>
            <a:r>
              <a:rPr lang="de-DE" baseline="0" dirty="0" smtClean="0"/>
              <a:t> just </a:t>
            </a:r>
            <a:r>
              <a:rPr lang="de-DE" baseline="0" dirty="0" err="1" smtClean="0"/>
              <a:t>analogously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Mapp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a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d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ults</a:t>
            </a:r>
            <a:r>
              <a:rPr lang="de-DE" baseline="0" dirty="0" smtClean="0"/>
              <a:t> in a </a:t>
            </a:r>
            <a:r>
              <a:rPr lang="de-DE" baseline="0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ram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discre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ram</a:t>
            </a:r>
            <a:r>
              <a:rPr lang="de-DE" baseline="0" dirty="0" smtClean="0"/>
              <a:t> just </a:t>
            </a:r>
            <a:r>
              <a:rPr lang="de-DE" baseline="0" dirty="0" err="1" smtClean="0"/>
              <a:t>analogously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a </a:t>
            </a:r>
            <a:r>
              <a:rPr lang="de-DE" dirty="0" err="1" smtClean="0"/>
              <a:t>generalized</a:t>
            </a:r>
            <a:r>
              <a:rPr lang="de-DE" dirty="0" smtClean="0"/>
              <a:t> </a:t>
            </a:r>
            <a:r>
              <a:rPr lang="de-DE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ram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comput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ver</a:t>
            </a:r>
            <a:r>
              <a:rPr lang="de-DE" baseline="0" dirty="0" smtClean="0"/>
              <a:t> 60Mpixels/sec. Note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nvex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oronoi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gi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ound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ves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9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ffici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lgorithm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si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ta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bitra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ve</a:t>
            </a:r>
            <a:r>
              <a:rPr lang="de-DE" baseline="0" dirty="0" smtClean="0"/>
              <a:t> must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puted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Variatio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lculu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find </a:t>
            </a:r>
            <a:r>
              <a:rPr lang="de-DE" baseline="0" dirty="0" err="1" smtClean="0"/>
              <a:t>close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int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cur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respond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nd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oot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arbitra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lynomials</a:t>
            </a:r>
            <a:r>
              <a:rPr lang="de-DE" baseline="0" dirty="0" smtClean="0"/>
              <a:t>!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56DC9-3911-4539-85D7-F28E4AB585B3}" type="slidenum">
              <a:rPr lang="de-DE" smtClean="0"/>
              <a:pPr/>
              <a:t>10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erade Verbindung 7"/>
          <p:cNvSpPr>
            <a:spLocks noChangeShapeType="1"/>
          </p:cNvSpPr>
          <p:nvPr/>
        </p:nvSpPr>
        <p:spPr bwMode="auto">
          <a:xfrm flipH="1">
            <a:off x="390525" y="6137275"/>
            <a:ext cx="8331200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>
              <a:buNone/>
            </a:pPr>
            <a:endParaRPr lang="de-DE" b="0">
              <a:effectLst/>
            </a:endParaRPr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1528763" y="5511800"/>
            <a:ext cx="6086475" cy="5492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3000" b="0" dirty="0">
                <a:solidFill>
                  <a:srgbClr val="4D4D4D"/>
                </a:solidFill>
                <a:effectLst/>
                <a:latin typeface="Tahoma"/>
              </a:rPr>
              <a:t>computer graphics &amp; visualization</a:t>
            </a:r>
            <a:endParaRPr lang="de-DE" b="0" dirty="0">
              <a:solidFill>
                <a:srgbClr val="4D4D4D"/>
              </a:solidFill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5728"/>
            <a:ext cx="7772400" cy="1470025"/>
          </a:xfrm>
        </p:spPr>
        <p:txBody>
          <a:bodyPr anchor="ctr"/>
          <a:lstStyle>
            <a:lvl1pPr algn="ctr">
              <a:defRPr>
                <a:effectLst>
                  <a:glow rad="101600">
                    <a:schemeClr val="bg1">
                      <a:alpha val="60000"/>
                    </a:schemeClr>
                  </a:glow>
                </a:effectLst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819276"/>
            <a:ext cx="6400800" cy="1752600"/>
          </a:xfrm>
        </p:spPr>
        <p:txBody>
          <a:bodyPr anchor="ctr"/>
          <a:lstStyle>
            <a:lvl1pPr marL="0" indent="0" algn="ctr">
              <a:buNone/>
              <a:defRPr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444874" name="Freeform 10"/>
          <p:cNvSpPr>
            <a:spLocks noEditPoints="1"/>
          </p:cNvSpPr>
          <p:nvPr/>
        </p:nvSpPr>
        <p:spPr bwMode="auto">
          <a:xfrm>
            <a:off x="1647825" y="3571875"/>
            <a:ext cx="3611563" cy="1939925"/>
          </a:xfrm>
          <a:custGeom>
            <a:avLst/>
            <a:gdLst/>
            <a:ahLst/>
            <a:cxnLst>
              <a:cxn ang="0">
                <a:pos x="785" y="4690"/>
              </a:cxn>
              <a:cxn ang="0">
                <a:pos x="900" y="4971"/>
              </a:cxn>
              <a:cxn ang="0">
                <a:pos x="1098" y="5165"/>
              </a:cxn>
              <a:cxn ang="0">
                <a:pos x="1390" y="5279"/>
              </a:cxn>
              <a:cxn ang="0">
                <a:pos x="1607" y="6030"/>
              </a:cxn>
              <a:cxn ang="0">
                <a:pos x="994" y="5936"/>
              </a:cxn>
              <a:cxn ang="0">
                <a:pos x="528" y="5714"/>
              </a:cxn>
              <a:cxn ang="0">
                <a:pos x="209" y="5365"/>
              </a:cxn>
              <a:cxn ang="0">
                <a:pos x="35" y="4887"/>
              </a:cxn>
              <a:cxn ang="0">
                <a:pos x="6292" y="4192"/>
              </a:cxn>
              <a:cxn ang="0">
                <a:pos x="6201" y="4860"/>
              </a:cxn>
              <a:cxn ang="0">
                <a:pos x="5949" y="5402"/>
              </a:cxn>
              <a:cxn ang="0">
                <a:pos x="5548" y="5811"/>
              </a:cxn>
              <a:cxn ang="0">
                <a:pos x="5033" y="6047"/>
              </a:cxn>
              <a:cxn ang="0">
                <a:pos x="4413" y="6108"/>
              </a:cxn>
              <a:cxn ang="0">
                <a:pos x="3825" y="5993"/>
              </a:cxn>
              <a:cxn ang="0">
                <a:pos x="3346" y="5702"/>
              </a:cxn>
              <a:cxn ang="0">
                <a:pos x="2987" y="5249"/>
              </a:cxn>
              <a:cxn ang="0">
                <a:pos x="2786" y="4668"/>
              </a:cxn>
              <a:cxn ang="0">
                <a:pos x="3485" y="4269"/>
              </a:cxn>
              <a:cxn ang="0">
                <a:pos x="3534" y="4641"/>
              </a:cxn>
              <a:cxn ang="0">
                <a:pos x="3679" y="4953"/>
              </a:cxn>
              <a:cxn ang="0">
                <a:pos x="3913" y="5196"/>
              </a:cxn>
              <a:cxn ang="0">
                <a:pos x="4204" y="5342"/>
              </a:cxn>
              <a:cxn ang="0">
                <a:pos x="4548" y="5386"/>
              </a:cxn>
              <a:cxn ang="0">
                <a:pos x="4887" y="5327"/>
              </a:cxn>
              <a:cxn ang="0">
                <a:pos x="5169" y="5165"/>
              </a:cxn>
              <a:cxn ang="0">
                <a:pos x="5389" y="4909"/>
              </a:cxn>
              <a:cxn ang="0">
                <a:pos x="5517" y="4588"/>
              </a:cxn>
              <a:cxn ang="0">
                <a:pos x="5830" y="4107"/>
              </a:cxn>
              <a:cxn ang="0">
                <a:pos x="5567" y="1521"/>
              </a:cxn>
              <a:cxn ang="0">
                <a:pos x="5708" y="947"/>
              </a:cxn>
              <a:cxn ang="0">
                <a:pos x="5996" y="490"/>
              </a:cxn>
              <a:cxn ang="0">
                <a:pos x="6407" y="173"/>
              </a:cxn>
              <a:cxn ang="0">
                <a:pos x="6920" y="17"/>
              </a:cxn>
              <a:cxn ang="0">
                <a:pos x="7517" y="31"/>
              </a:cxn>
              <a:cxn ang="0">
                <a:pos x="8060" y="254"/>
              </a:cxn>
              <a:cxn ang="0">
                <a:pos x="8495" y="599"/>
              </a:cxn>
              <a:cxn ang="0">
                <a:pos x="8952" y="203"/>
              </a:cxn>
              <a:cxn ang="0">
                <a:pos x="9502" y="16"/>
              </a:cxn>
              <a:cxn ang="0">
                <a:pos x="10090" y="31"/>
              </a:cxn>
              <a:cxn ang="0">
                <a:pos x="10586" y="212"/>
              </a:cxn>
              <a:cxn ang="0">
                <a:pos x="10982" y="555"/>
              </a:cxn>
              <a:cxn ang="0">
                <a:pos x="11248" y="1030"/>
              </a:cxn>
              <a:cxn ang="0">
                <a:pos x="11367" y="1621"/>
              </a:cxn>
              <a:cxn ang="0">
                <a:pos x="10603" y="1383"/>
              </a:cxn>
              <a:cxn ang="0">
                <a:pos x="10356" y="952"/>
              </a:cxn>
              <a:cxn ang="0">
                <a:pos x="10101" y="785"/>
              </a:cxn>
              <a:cxn ang="0">
                <a:pos x="9592" y="728"/>
              </a:cxn>
              <a:cxn ang="0">
                <a:pos x="9257" y="845"/>
              </a:cxn>
              <a:cxn ang="0">
                <a:pos x="8989" y="1110"/>
              </a:cxn>
              <a:cxn ang="0">
                <a:pos x="8840" y="1579"/>
              </a:cxn>
              <a:cxn ang="0">
                <a:pos x="8037" y="1293"/>
              </a:cxn>
              <a:cxn ang="0">
                <a:pos x="7862" y="1002"/>
              </a:cxn>
              <a:cxn ang="0">
                <a:pos x="7596" y="803"/>
              </a:cxn>
              <a:cxn ang="0">
                <a:pos x="7143" y="719"/>
              </a:cxn>
              <a:cxn ang="0">
                <a:pos x="6746" y="823"/>
              </a:cxn>
              <a:cxn ang="0">
                <a:pos x="6523" y="1002"/>
              </a:cxn>
              <a:cxn ang="0">
                <a:pos x="6326" y="1383"/>
              </a:cxn>
            </a:cxnLst>
            <a:rect l="0" t="0" r="r" b="b"/>
            <a:pathLst>
              <a:path w="11374" h="6110">
                <a:moveTo>
                  <a:pt x="0" y="747"/>
                </a:moveTo>
                <a:lnTo>
                  <a:pt x="750" y="747"/>
                </a:lnTo>
                <a:lnTo>
                  <a:pt x="750" y="1855"/>
                </a:lnTo>
                <a:lnTo>
                  <a:pt x="2017" y="1855"/>
                </a:lnTo>
                <a:lnTo>
                  <a:pt x="2017" y="2561"/>
                </a:lnTo>
                <a:lnTo>
                  <a:pt x="750" y="2561"/>
                </a:lnTo>
                <a:lnTo>
                  <a:pt x="750" y="4351"/>
                </a:lnTo>
                <a:lnTo>
                  <a:pt x="751" y="4413"/>
                </a:lnTo>
                <a:lnTo>
                  <a:pt x="755" y="4472"/>
                </a:lnTo>
                <a:lnTo>
                  <a:pt x="760" y="4530"/>
                </a:lnTo>
                <a:lnTo>
                  <a:pt x="767" y="4585"/>
                </a:lnTo>
                <a:lnTo>
                  <a:pt x="775" y="4639"/>
                </a:lnTo>
                <a:lnTo>
                  <a:pt x="785" y="4690"/>
                </a:lnTo>
                <a:lnTo>
                  <a:pt x="791" y="4714"/>
                </a:lnTo>
                <a:lnTo>
                  <a:pt x="798" y="4738"/>
                </a:lnTo>
                <a:lnTo>
                  <a:pt x="805" y="4763"/>
                </a:lnTo>
                <a:lnTo>
                  <a:pt x="812" y="4786"/>
                </a:lnTo>
                <a:lnTo>
                  <a:pt x="820" y="4809"/>
                </a:lnTo>
                <a:lnTo>
                  <a:pt x="828" y="4831"/>
                </a:lnTo>
                <a:lnTo>
                  <a:pt x="837" y="4852"/>
                </a:lnTo>
                <a:lnTo>
                  <a:pt x="847" y="4874"/>
                </a:lnTo>
                <a:lnTo>
                  <a:pt x="856" y="4894"/>
                </a:lnTo>
                <a:lnTo>
                  <a:pt x="866" y="4914"/>
                </a:lnTo>
                <a:lnTo>
                  <a:pt x="877" y="4933"/>
                </a:lnTo>
                <a:lnTo>
                  <a:pt x="888" y="4953"/>
                </a:lnTo>
                <a:lnTo>
                  <a:pt x="900" y="4971"/>
                </a:lnTo>
                <a:lnTo>
                  <a:pt x="913" y="4989"/>
                </a:lnTo>
                <a:lnTo>
                  <a:pt x="924" y="5006"/>
                </a:lnTo>
                <a:lnTo>
                  <a:pt x="938" y="5023"/>
                </a:lnTo>
                <a:lnTo>
                  <a:pt x="952" y="5040"/>
                </a:lnTo>
                <a:lnTo>
                  <a:pt x="966" y="5056"/>
                </a:lnTo>
                <a:lnTo>
                  <a:pt x="980" y="5071"/>
                </a:lnTo>
                <a:lnTo>
                  <a:pt x="995" y="5085"/>
                </a:lnTo>
                <a:lnTo>
                  <a:pt x="1011" y="5100"/>
                </a:lnTo>
                <a:lnTo>
                  <a:pt x="1027" y="5114"/>
                </a:lnTo>
                <a:lnTo>
                  <a:pt x="1044" y="5126"/>
                </a:lnTo>
                <a:lnTo>
                  <a:pt x="1061" y="5140"/>
                </a:lnTo>
                <a:lnTo>
                  <a:pt x="1080" y="5152"/>
                </a:lnTo>
                <a:lnTo>
                  <a:pt x="1098" y="5165"/>
                </a:lnTo>
                <a:lnTo>
                  <a:pt x="1117" y="5176"/>
                </a:lnTo>
                <a:lnTo>
                  <a:pt x="1136" y="5187"/>
                </a:lnTo>
                <a:lnTo>
                  <a:pt x="1157" y="5198"/>
                </a:lnTo>
                <a:lnTo>
                  <a:pt x="1177" y="5208"/>
                </a:lnTo>
                <a:lnTo>
                  <a:pt x="1199" y="5218"/>
                </a:lnTo>
                <a:lnTo>
                  <a:pt x="1221" y="5227"/>
                </a:lnTo>
                <a:lnTo>
                  <a:pt x="1243" y="5236"/>
                </a:lnTo>
                <a:lnTo>
                  <a:pt x="1266" y="5245"/>
                </a:lnTo>
                <a:lnTo>
                  <a:pt x="1290" y="5253"/>
                </a:lnTo>
                <a:lnTo>
                  <a:pt x="1314" y="5260"/>
                </a:lnTo>
                <a:lnTo>
                  <a:pt x="1339" y="5267"/>
                </a:lnTo>
                <a:lnTo>
                  <a:pt x="1364" y="5274"/>
                </a:lnTo>
                <a:lnTo>
                  <a:pt x="1390" y="5279"/>
                </a:lnTo>
                <a:lnTo>
                  <a:pt x="1416" y="5285"/>
                </a:lnTo>
                <a:lnTo>
                  <a:pt x="1472" y="5296"/>
                </a:lnTo>
                <a:lnTo>
                  <a:pt x="1528" y="5304"/>
                </a:lnTo>
                <a:lnTo>
                  <a:pt x="1588" y="5309"/>
                </a:lnTo>
                <a:lnTo>
                  <a:pt x="1648" y="5314"/>
                </a:lnTo>
                <a:lnTo>
                  <a:pt x="1712" y="5316"/>
                </a:lnTo>
                <a:lnTo>
                  <a:pt x="1778" y="5318"/>
                </a:lnTo>
                <a:lnTo>
                  <a:pt x="2017" y="5318"/>
                </a:lnTo>
                <a:lnTo>
                  <a:pt x="2017" y="6032"/>
                </a:lnTo>
                <a:lnTo>
                  <a:pt x="1770" y="6032"/>
                </a:lnTo>
                <a:lnTo>
                  <a:pt x="1714" y="6032"/>
                </a:lnTo>
                <a:lnTo>
                  <a:pt x="1661" y="6031"/>
                </a:lnTo>
                <a:lnTo>
                  <a:pt x="1607" y="6030"/>
                </a:lnTo>
                <a:lnTo>
                  <a:pt x="1555" y="6027"/>
                </a:lnTo>
                <a:lnTo>
                  <a:pt x="1503" y="6023"/>
                </a:lnTo>
                <a:lnTo>
                  <a:pt x="1453" y="6020"/>
                </a:lnTo>
                <a:lnTo>
                  <a:pt x="1403" y="6014"/>
                </a:lnTo>
                <a:lnTo>
                  <a:pt x="1355" y="6009"/>
                </a:lnTo>
                <a:lnTo>
                  <a:pt x="1306" y="6002"/>
                </a:lnTo>
                <a:lnTo>
                  <a:pt x="1258" y="5995"/>
                </a:lnTo>
                <a:lnTo>
                  <a:pt x="1212" y="5987"/>
                </a:lnTo>
                <a:lnTo>
                  <a:pt x="1167" y="5978"/>
                </a:lnTo>
                <a:lnTo>
                  <a:pt x="1123" y="5969"/>
                </a:lnTo>
                <a:lnTo>
                  <a:pt x="1079" y="5958"/>
                </a:lnTo>
                <a:lnTo>
                  <a:pt x="1036" y="5948"/>
                </a:lnTo>
                <a:lnTo>
                  <a:pt x="994" y="5936"/>
                </a:lnTo>
                <a:lnTo>
                  <a:pt x="953" y="5923"/>
                </a:lnTo>
                <a:lnTo>
                  <a:pt x="913" y="5911"/>
                </a:lnTo>
                <a:lnTo>
                  <a:pt x="873" y="5896"/>
                </a:lnTo>
                <a:lnTo>
                  <a:pt x="835" y="5882"/>
                </a:lnTo>
                <a:lnTo>
                  <a:pt x="797" y="5866"/>
                </a:lnTo>
                <a:lnTo>
                  <a:pt x="761" y="5849"/>
                </a:lnTo>
                <a:lnTo>
                  <a:pt x="725" y="5832"/>
                </a:lnTo>
                <a:lnTo>
                  <a:pt x="689" y="5815"/>
                </a:lnTo>
                <a:lnTo>
                  <a:pt x="655" y="5796"/>
                </a:lnTo>
                <a:lnTo>
                  <a:pt x="622" y="5776"/>
                </a:lnTo>
                <a:lnTo>
                  <a:pt x="589" y="5757"/>
                </a:lnTo>
                <a:lnTo>
                  <a:pt x="558" y="5736"/>
                </a:lnTo>
                <a:lnTo>
                  <a:pt x="528" y="5714"/>
                </a:lnTo>
                <a:lnTo>
                  <a:pt x="498" y="5692"/>
                </a:lnTo>
                <a:lnTo>
                  <a:pt x="469" y="5669"/>
                </a:lnTo>
                <a:lnTo>
                  <a:pt x="441" y="5644"/>
                </a:lnTo>
                <a:lnTo>
                  <a:pt x="414" y="5620"/>
                </a:lnTo>
                <a:lnTo>
                  <a:pt x="387" y="5596"/>
                </a:lnTo>
                <a:lnTo>
                  <a:pt x="362" y="5569"/>
                </a:lnTo>
                <a:lnTo>
                  <a:pt x="337" y="5542"/>
                </a:lnTo>
                <a:lnTo>
                  <a:pt x="314" y="5515"/>
                </a:lnTo>
                <a:lnTo>
                  <a:pt x="291" y="5487"/>
                </a:lnTo>
                <a:lnTo>
                  <a:pt x="269" y="5457"/>
                </a:lnTo>
                <a:lnTo>
                  <a:pt x="248" y="5428"/>
                </a:lnTo>
                <a:lnTo>
                  <a:pt x="227" y="5396"/>
                </a:lnTo>
                <a:lnTo>
                  <a:pt x="209" y="5365"/>
                </a:lnTo>
                <a:lnTo>
                  <a:pt x="190" y="5333"/>
                </a:lnTo>
                <a:lnTo>
                  <a:pt x="172" y="5300"/>
                </a:lnTo>
                <a:lnTo>
                  <a:pt x="155" y="5265"/>
                </a:lnTo>
                <a:lnTo>
                  <a:pt x="139" y="5232"/>
                </a:lnTo>
                <a:lnTo>
                  <a:pt x="124" y="5196"/>
                </a:lnTo>
                <a:lnTo>
                  <a:pt x="110" y="5160"/>
                </a:lnTo>
                <a:lnTo>
                  <a:pt x="97" y="5123"/>
                </a:lnTo>
                <a:lnTo>
                  <a:pt x="85" y="5086"/>
                </a:lnTo>
                <a:lnTo>
                  <a:pt x="73" y="5048"/>
                </a:lnTo>
                <a:lnTo>
                  <a:pt x="61" y="5008"/>
                </a:lnTo>
                <a:lnTo>
                  <a:pt x="52" y="4968"/>
                </a:lnTo>
                <a:lnTo>
                  <a:pt x="43" y="4927"/>
                </a:lnTo>
                <a:lnTo>
                  <a:pt x="35" y="4887"/>
                </a:lnTo>
                <a:lnTo>
                  <a:pt x="28" y="4844"/>
                </a:lnTo>
                <a:lnTo>
                  <a:pt x="21" y="4801"/>
                </a:lnTo>
                <a:lnTo>
                  <a:pt x="15" y="4757"/>
                </a:lnTo>
                <a:lnTo>
                  <a:pt x="10" y="4713"/>
                </a:lnTo>
                <a:lnTo>
                  <a:pt x="7" y="4668"/>
                </a:lnTo>
                <a:lnTo>
                  <a:pt x="3" y="4621"/>
                </a:lnTo>
                <a:lnTo>
                  <a:pt x="1" y="4575"/>
                </a:lnTo>
                <a:lnTo>
                  <a:pt x="0" y="4527"/>
                </a:lnTo>
                <a:lnTo>
                  <a:pt x="0" y="4479"/>
                </a:lnTo>
                <a:lnTo>
                  <a:pt x="0" y="747"/>
                </a:lnTo>
                <a:close/>
                <a:moveTo>
                  <a:pt x="6294" y="4107"/>
                </a:moveTo>
                <a:lnTo>
                  <a:pt x="6294" y="4135"/>
                </a:lnTo>
                <a:lnTo>
                  <a:pt x="6292" y="4192"/>
                </a:lnTo>
                <a:lnTo>
                  <a:pt x="6291" y="4247"/>
                </a:lnTo>
                <a:lnTo>
                  <a:pt x="6289" y="4302"/>
                </a:lnTo>
                <a:lnTo>
                  <a:pt x="6286" y="4356"/>
                </a:lnTo>
                <a:lnTo>
                  <a:pt x="6282" y="4410"/>
                </a:lnTo>
                <a:lnTo>
                  <a:pt x="6276" y="4463"/>
                </a:lnTo>
                <a:lnTo>
                  <a:pt x="6270" y="4515"/>
                </a:lnTo>
                <a:lnTo>
                  <a:pt x="6263" y="4567"/>
                </a:lnTo>
                <a:lnTo>
                  <a:pt x="6255" y="4617"/>
                </a:lnTo>
                <a:lnTo>
                  <a:pt x="6246" y="4668"/>
                </a:lnTo>
                <a:lnTo>
                  <a:pt x="6236" y="4716"/>
                </a:lnTo>
                <a:lnTo>
                  <a:pt x="6225" y="4765"/>
                </a:lnTo>
                <a:lnTo>
                  <a:pt x="6214" y="4812"/>
                </a:lnTo>
                <a:lnTo>
                  <a:pt x="6201" y="4860"/>
                </a:lnTo>
                <a:lnTo>
                  <a:pt x="6187" y="4906"/>
                </a:lnTo>
                <a:lnTo>
                  <a:pt x="6173" y="4951"/>
                </a:lnTo>
                <a:lnTo>
                  <a:pt x="6157" y="4996"/>
                </a:lnTo>
                <a:lnTo>
                  <a:pt x="6141" y="5040"/>
                </a:lnTo>
                <a:lnTo>
                  <a:pt x="6123" y="5084"/>
                </a:lnTo>
                <a:lnTo>
                  <a:pt x="6105" y="5125"/>
                </a:lnTo>
                <a:lnTo>
                  <a:pt x="6085" y="5167"/>
                </a:lnTo>
                <a:lnTo>
                  <a:pt x="6065" y="5209"/>
                </a:lnTo>
                <a:lnTo>
                  <a:pt x="6043" y="5249"/>
                </a:lnTo>
                <a:lnTo>
                  <a:pt x="6021" y="5289"/>
                </a:lnTo>
                <a:lnTo>
                  <a:pt x="5998" y="5327"/>
                </a:lnTo>
                <a:lnTo>
                  <a:pt x="5975" y="5365"/>
                </a:lnTo>
                <a:lnTo>
                  <a:pt x="5949" y="5402"/>
                </a:lnTo>
                <a:lnTo>
                  <a:pt x="5924" y="5439"/>
                </a:lnTo>
                <a:lnTo>
                  <a:pt x="5897" y="5475"/>
                </a:lnTo>
                <a:lnTo>
                  <a:pt x="5869" y="5510"/>
                </a:lnTo>
                <a:lnTo>
                  <a:pt x="5840" y="5545"/>
                </a:lnTo>
                <a:lnTo>
                  <a:pt x="5810" y="5578"/>
                </a:lnTo>
                <a:lnTo>
                  <a:pt x="5780" y="5611"/>
                </a:lnTo>
                <a:lnTo>
                  <a:pt x="5749" y="5642"/>
                </a:lnTo>
                <a:lnTo>
                  <a:pt x="5716" y="5673"/>
                </a:lnTo>
                <a:lnTo>
                  <a:pt x="5684" y="5702"/>
                </a:lnTo>
                <a:lnTo>
                  <a:pt x="5651" y="5731"/>
                </a:lnTo>
                <a:lnTo>
                  <a:pt x="5618" y="5759"/>
                </a:lnTo>
                <a:lnTo>
                  <a:pt x="5583" y="5786"/>
                </a:lnTo>
                <a:lnTo>
                  <a:pt x="5548" y="5811"/>
                </a:lnTo>
                <a:lnTo>
                  <a:pt x="5512" y="5835"/>
                </a:lnTo>
                <a:lnTo>
                  <a:pt x="5476" y="5859"/>
                </a:lnTo>
                <a:lnTo>
                  <a:pt x="5439" y="5881"/>
                </a:lnTo>
                <a:lnTo>
                  <a:pt x="5401" y="5903"/>
                </a:lnTo>
                <a:lnTo>
                  <a:pt x="5362" y="5922"/>
                </a:lnTo>
                <a:lnTo>
                  <a:pt x="5324" y="5942"/>
                </a:lnTo>
                <a:lnTo>
                  <a:pt x="5284" y="5961"/>
                </a:lnTo>
                <a:lnTo>
                  <a:pt x="5244" y="5977"/>
                </a:lnTo>
                <a:lnTo>
                  <a:pt x="5202" y="5993"/>
                </a:lnTo>
                <a:lnTo>
                  <a:pt x="5162" y="6008"/>
                </a:lnTo>
                <a:lnTo>
                  <a:pt x="5119" y="6022"/>
                </a:lnTo>
                <a:lnTo>
                  <a:pt x="5076" y="6036"/>
                </a:lnTo>
                <a:lnTo>
                  <a:pt x="5033" y="6047"/>
                </a:lnTo>
                <a:lnTo>
                  <a:pt x="4989" y="6058"/>
                </a:lnTo>
                <a:lnTo>
                  <a:pt x="4944" y="6068"/>
                </a:lnTo>
                <a:lnTo>
                  <a:pt x="4899" y="6076"/>
                </a:lnTo>
                <a:lnTo>
                  <a:pt x="4852" y="6085"/>
                </a:lnTo>
                <a:lnTo>
                  <a:pt x="4806" y="6091"/>
                </a:lnTo>
                <a:lnTo>
                  <a:pt x="4758" y="6097"/>
                </a:lnTo>
                <a:lnTo>
                  <a:pt x="4711" y="6102"/>
                </a:lnTo>
                <a:lnTo>
                  <a:pt x="4662" y="6105"/>
                </a:lnTo>
                <a:lnTo>
                  <a:pt x="4613" y="6108"/>
                </a:lnTo>
                <a:lnTo>
                  <a:pt x="4563" y="6110"/>
                </a:lnTo>
                <a:lnTo>
                  <a:pt x="4512" y="6110"/>
                </a:lnTo>
                <a:lnTo>
                  <a:pt x="4462" y="6110"/>
                </a:lnTo>
                <a:lnTo>
                  <a:pt x="4413" y="6108"/>
                </a:lnTo>
                <a:lnTo>
                  <a:pt x="4363" y="6105"/>
                </a:lnTo>
                <a:lnTo>
                  <a:pt x="4315" y="6102"/>
                </a:lnTo>
                <a:lnTo>
                  <a:pt x="4268" y="6097"/>
                </a:lnTo>
                <a:lnTo>
                  <a:pt x="4220" y="6091"/>
                </a:lnTo>
                <a:lnTo>
                  <a:pt x="4174" y="6085"/>
                </a:lnTo>
                <a:lnTo>
                  <a:pt x="4127" y="6076"/>
                </a:lnTo>
                <a:lnTo>
                  <a:pt x="4082" y="6068"/>
                </a:lnTo>
                <a:lnTo>
                  <a:pt x="4038" y="6058"/>
                </a:lnTo>
                <a:lnTo>
                  <a:pt x="3994" y="6047"/>
                </a:lnTo>
                <a:lnTo>
                  <a:pt x="3951" y="6035"/>
                </a:lnTo>
                <a:lnTo>
                  <a:pt x="3908" y="6022"/>
                </a:lnTo>
                <a:lnTo>
                  <a:pt x="3866" y="6008"/>
                </a:lnTo>
                <a:lnTo>
                  <a:pt x="3825" y="5993"/>
                </a:lnTo>
                <a:lnTo>
                  <a:pt x="3784" y="5977"/>
                </a:lnTo>
                <a:lnTo>
                  <a:pt x="3745" y="5959"/>
                </a:lnTo>
                <a:lnTo>
                  <a:pt x="3705" y="5942"/>
                </a:lnTo>
                <a:lnTo>
                  <a:pt x="3666" y="5922"/>
                </a:lnTo>
                <a:lnTo>
                  <a:pt x="3628" y="5903"/>
                </a:lnTo>
                <a:lnTo>
                  <a:pt x="3590" y="5881"/>
                </a:lnTo>
                <a:lnTo>
                  <a:pt x="3553" y="5859"/>
                </a:lnTo>
                <a:lnTo>
                  <a:pt x="3517" y="5835"/>
                </a:lnTo>
                <a:lnTo>
                  <a:pt x="3481" y="5811"/>
                </a:lnTo>
                <a:lnTo>
                  <a:pt x="3447" y="5786"/>
                </a:lnTo>
                <a:lnTo>
                  <a:pt x="3413" y="5759"/>
                </a:lnTo>
                <a:lnTo>
                  <a:pt x="3379" y="5731"/>
                </a:lnTo>
                <a:lnTo>
                  <a:pt x="3346" y="5702"/>
                </a:lnTo>
                <a:lnTo>
                  <a:pt x="3313" y="5673"/>
                </a:lnTo>
                <a:lnTo>
                  <a:pt x="3282" y="5642"/>
                </a:lnTo>
                <a:lnTo>
                  <a:pt x="3251" y="5611"/>
                </a:lnTo>
                <a:lnTo>
                  <a:pt x="3220" y="5578"/>
                </a:lnTo>
                <a:lnTo>
                  <a:pt x="3190" y="5545"/>
                </a:lnTo>
                <a:lnTo>
                  <a:pt x="3161" y="5510"/>
                </a:lnTo>
                <a:lnTo>
                  <a:pt x="3133" y="5475"/>
                </a:lnTo>
                <a:lnTo>
                  <a:pt x="3107" y="5439"/>
                </a:lnTo>
                <a:lnTo>
                  <a:pt x="3081" y="5402"/>
                </a:lnTo>
                <a:lnTo>
                  <a:pt x="3056" y="5365"/>
                </a:lnTo>
                <a:lnTo>
                  <a:pt x="3033" y="5327"/>
                </a:lnTo>
                <a:lnTo>
                  <a:pt x="3009" y="5289"/>
                </a:lnTo>
                <a:lnTo>
                  <a:pt x="2987" y="5249"/>
                </a:lnTo>
                <a:lnTo>
                  <a:pt x="2966" y="5209"/>
                </a:lnTo>
                <a:lnTo>
                  <a:pt x="2946" y="5167"/>
                </a:lnTo>
                <a:lnTo>
                  <a:pt x="2926" y="5125"/>
                </a:lnTo>
                <a:lnTo>
                  <a:pt x="2908" y="5084"/>
                </a:lnTo>
                <a:lnTo>
                  <a:pt x="2891" y="5040"/>
                </a:lnTo>
                <a:lnTo>
                  <a:pt x="2874" y="4996"/>
                </a:lnTo>
                <a:lnTo>
                  <a:pt x="2859" y="4951"/>
                </a:lnTo>
                <a:lnTo>
                  <a:pt x="2844" y="4905"/>
                </a:lnTo>
                <a:lnTo>
                  <a:pt x="2831" y="4860"/>
                </a:lnTo>
                <a:lnTo>
                  <a:pt x="2818" y="4812"/>
                </a:lnTo>
                <a:lnTo>
                  <a:pt x="2806" y="4765"/>
                </a:lnTo>
                <a:lnTo>
                  <a:pt x="2795" y="4716"/>
                </a:lnTo>
                <a:lnTo>
                  <a:pt x="2786" y="4668"/>
                </a:lnTo>
                <a:lnTo>
                  <a:pt x="2776" y="4617"/>
                </a:lnTo>
                <a:lnTo>
                  <a:pt x="2768" y="4567"/>
                </a:lnTo>
                <a:lnTo>
                  <a:pt x="2761" y="4515"/>
                </a:lnTo>
                <a:lnTo>
                  <a:pt x="2755" y="4463"/>
                </a:lnTo>
                <a:lnTo>
                  <a:pt x="2750" y="4410"/>
                </a:lnTo>
                <a:lnTo>
                  <a:pt x="2746" y="4356"/>
                </a:lnTo>
                <a:lnTo>
                  <a:pt x="2743" y="4302"/>
                </a:lnTo>
                <a:lnTo>
                  <a:pt x="2740" y="4247"/>
                </a:lnTo>
                <a:lnTo>
                  <a:pt x="2739" y="4192"/>
                </a:lnTo>
                <a:lnTo>
                  <a:pt x="2738" y="4135"/>
                </a:lnTo>
                <a:lnTo>
                  <a:pt x="2738" y="1855"/>
                </a:lnTo>
                <a:lnTo>
                  <a:pt x="3485" y="1855"/>
                </a:lnTo>
                <a:lnTo>
                  <a:pt x="3485" y="4269"/>
                </a:lnTo>
                <a:lnTo>
                  <a:pt x="3485" y="4300"/>
                </a:lnTo>
                <a:lnTo>
                  <a:pt x="3486" y="4331"/>
                </a:lnTo>
                <a:lnTo>
                  <a:pt x="3487" y="4361"/>
                </a:lnTo>
                <a:lnTo>
                  <a:pt x="3489" y="4391"/>
                </a:lnTo>
                <a:lnTo>
                  <a:pt x="3492" y="4420"/>
                </a:lnTo>
                <a:lnTo>
                  <a:pt x="3495" y="4449"/>
                </a:lnTo>
                <a:lnTo>
                  <a:pt x="3499" y="4478"/>
                </a:lnTo>
                <a:lnTo>
                  <a:pt x="3503" y="4505"/>
                </a:lnTo>
                <a:lnTo>
                  <a:pt x="3508" y="4533"/>
                </a:lnTo>
                <a:lnTo>
                  <a:pt x="3514" y="4561"/>
                </a:lnTo>
                <a:lnTo>
                  <a:pt x="3520" y="4588"/>
                </a:lnTo>
                <a:lnTo>
                  <a:pt x="3527" y="4616"/>
                </a:lnTo>
                <a:lnTo>
                  <a:pt x="3534" y="4641"/>
                </a:lnTo>
                <a:lnTo>
                  <a:pt x="3541" y="4668"/>
                </a:lnTo>
                <a:lnTo>
                  <a:pt x="3550" y="4693"/>
                </a:lnTo>
                <a:lnTo>
                  <a:pt x="3558" y="4719"/>
                </a:lnTo>
                <a:lnTo>
                  <a:pt x="3567" y="4744"/>
                </a:lnTo>
                <a:lnTo>
                  <a:pt x="3578" y="4768"/>
                </a:lnTo>
                <a:lnTo>
                  <a:pt x="3588" y="4793"/>
                </a:lnTo>
                <a:lnTo>
                  <a:pt x="3600" y="4816"/>
                </a:lnTo>
                <a:lnTo>
                  <a:pt x="3611" y="4840"/>
                </a:lnTo>
                <a:lnTo>
                  <a:pt x="3623" y="4863"/>
                </a:lnTo>
                <a:lnTo>
                  <a:pt x="3636" y="4887"/>
                </a:lnTo>
                <a:lnTo>
                  <a:pt x="3650" y="4909"/>
                </a:lnTo>
                <a:lnTo>
                  <a:pt x="3663" y="4931"/>
                </a:lnTo>
                <a:lnTo>
                  <a:pt x="3679" y="4953"/>
                </a:lnTo>
                <a:lnTo>
                  <a:pt x="3694" y="4973"/>
                </a:lnTo>
                <a:lnTo>
                  <a:pt x="3709" y="4994"/>
                </a:lnTo>
                <a:lnTo>
                  <a:pt x="3725" y="5015"/>
                </a:lnTo>
                <a:lnTo>
                  <a:pt x="3742" y="5036"/>
                </a:lnTo>
                <a:lnTo>
                  <a:pt x="3760" y="5056"/>
                </a:lnTo>
                <a:lnTo>
                  <a:pt x="3777" y="5075"/>
                </a:lnTo>
                <a:lnTo>
                  <a:pt x="3796" y="5094"/>
                </a:lnTo>
                <a:lnTo>
                  <a:pt x="3814" y="5113"/>
                </a:lnTo>
                <a:lnTo>
                  <a:pt x="3833" y="5131"/>
                </a:lnTo>
                <a:lnTo>
                  <a:pt x="3852" y="5148"/>
                </a:lnTo>
                <a:lnTo>
                  <a:pt x="3872" y="5165"/>
                </a:lnTo>
                <a:lnTo>
                  <a:pt x="3892" y="5181"/>
                </a:lnTo>
                <a:lnTo>
                  <a:pt x="3913" y="5196"/>
                </a:lnTo>
                <a:lnTo>
                  <a:pt x="3933" y="5211"/>
                </a:lnTo>
                <a:lnTo>
                  <a:pt x="3953" y="5226"/>
                </a:lnTo>
                <a:lnTo>
                  <a:pt x="3975" y="5239"/>
                </a:lnTo>
                <a:lnTo>
                  <a:pt x="3996" y="5253"/>
                </a:lnTo>
                <a:lnTo>
                  <a:pt x="4018" y="5264"/>
                </a:lnTo>
                <a:lnTo>
                  <a:pt x="4040" y="5277"/>
                </a:lnTo>
                <a:lnTo>
                  <a:pt x="4062" y="5287"/>
                </a:lnTo>
                <a:lnTo>
                  <a:pt x="4086" y="5299"/>
                </a:lnTo>
                <a:lnTo>
                  <a:pt x="4109" y="5308"/>
                </a:lnTo>
                <a:lnTo>
                  <a:pt x="4132" y="5318"/>
                </a:lnTo>
                <a:lnTo>
                  <a:pt x="4155" y="5327"/>
                </a:lnTo>
                <a:lnTo>
                  <a:pt x="4180" y="5335"/>
                </a:lnTo>
                <a:lnTo>
                  <a:pt x="4204" y="5342"/>
                </a:lnTo>
                <a:lnTo>
                  <a:pt x="4228" y="5350"/>
                </a:lnTo>
                <a:lnTo>
                  <a:pt x="4254" y="5356"/>
                </a:lnTo>
                <a:lnTo>
                  <a:pt x="4279" y="5362"/>
                </a:lnTo>
                <a:lnTo>
                  <a:pt x="4305" y="5366"/>
                </a:lnTo>
                <a:lnTo>
                  <a:pt x="4330" y="5371"/>
                </a:lnTo>
                <a:lnTo>
                  <a:pt x="4356" y="5376"/>
                </a:lnTo>
                <a:lnTo>
                  <a:pt x="4382" y="5379"/>
                </a:lnTo>
                <a:lnTo>
                  <a:pt x="4409" y="5381"/>
                </a:lnTo>
                <a:lnTo>
                  <a:pt x="4437" y="5384"/>
                </a:lnTo>
                <a:lnTo>
                  <a:pt x="4464" y="5385"/>
                </a:lnTo>
                <a:lnTo>
                  <a:pt x="4491" y="5386"/>
                </a:lnTo>
                <a:lnTo>
                  <a:pt x="4519" y="5386"/>
                </a:lnTo>
                <a:lnTo>
                  <a:pt x="4548" y="5386"/>
                </a:lnTo>
                <a:lnTo>
                  <a:pt x="4576" y="5385"/>
                </a:lnTo>
                <a:lnTo>
                  <a:pt x="4604" y="5384"/>
                </a:lnTo>
                <a:lnTo>
                  <a:pt x="4631" y="5381"/>
                </a:lnTo>
                <a:lnTo>
                  <a:pt x="4658" y="5379"/>
                </a:lnTo>
                <a:lnTo>
                  <a:pt x="4685" y="5376"/>
                </a:lnTo>
                <a:lnTo>
                  <a:pt x="4711" y="5371"/>
                </a:lnTo>
                <a:lnTo>
                  <a:pt x="4737" y="5366"/>
                </a:lnTo>
                <a:lnTo>
                  <a:pt x="4763" y="5362"/>
                </a:lnTo>
                <a:lnTo>
                  <a:pt x="4788" y="5356"/>
                </a:lnTo>
                <a:lnTo>
                  <a:pt x="4813" y="5349"/>
                </a:lnTo>
                <a:lnTo>
                  <a:pt x="4838" y="5342"/>
                </a:lnTo>
                <a:lnTo>
                  <a:pt x="4863" y="5335"/>
                </a:lnTo>
                <a:lnTo>
                  <a:pt x="4887" y="5327"/>
                </a:lnTo>
                <a:lnTo>
                  <a:pt x="4910" y="5318"/>
                </a:lnTo>
                <a:lnTo>
                  <a:pt x="4933" y="5308"/>
                </a:lnTo>
                <a:lnTo>
                  <a:pt x="4957" y="5298"/>
                </a:lnTo>
                <a:lnTo>
                  <a:pt x="4980" y="5287"/>
                </a:lnTo>
                <a:lnTo>
                  <a:pt x="5002" y="5276"/>
                </a:lnTo>
                <a:lnTo>
                  <a:pt x="5024" y="5264"/>
                </a:lnTo>
                <a:lnTo>
                  <a:pt x="5046" y="5252"/>
                </a:lnTo>
                <a:lnTo>
                  <a:pt x="5067" y="5239"/>
                </a:lnTo>
                <a:lnTo>
                  <a:pt x="5089" y="5225"/>
                </a:lnTo>
                <a:lnTo>
                  <a:pt x="5108" y="5211"/>
                </a:lnTo>
                <a:lnTo>
                  <a:pt x="5129" y="5196"/>
                </a:lnTo>
                <a:lnTo>
                  <a:pt x="5149" y="5181"/>
                </a:lnTo>
                <a:lnTo>
                  <a:pt x="5169" y="5165"/>
                </a:lnTo>
                <a:lnTo>
                  <a:pt x="5188" y="5148"/>
                </a:lnTo>
                <a:lnTo>
                  <a:pt x="5208" y="5131"/>
                </a:lnTo>
                <a:lnTo>
                  <a:pt x="5227" y="5113"/>
                </a:lnTo>
                <a:lnTo>
                  <a:pt x="5245" y="5094"/>
                </a:lnTo>
                <a:lnTo>
                  <a:pt x="5263" y="5075"/>
                </a:lnTo>
                <a:lnTo>
                  <a:pt x="5281" y="5056"/>
                </a:lnTo>
                <a:lnTo>
                  <a:pt x="5297" y="5035"/>
                </a:lnTo>
                <a:lnTo>
                  <a:pt x="5315" y="5015"/>
                </a:lnTo>
                <a:lnTo>
                  <a:pt x="5330" y="4994"/>
                </a:lnTo>
                <a:lnTo>
                  <a:pt x="5346" y="4973"/>
                </a:lnTo>
                <a:lnTo>
                  <a:pt x="5361" y="4951"/>
                </a:lnTo>
                <a:lnTo>
                  <a:pt x="5375" y="4931"/>
                </a:lnTo>
                <a:lnTo>
                  <a:pt x="5389" y="4909"/>
                </a:lnTo>
                <a:lnTo>
                  <a:pt x="5402" y="4885"/>
                </a:lnTo>
                <a:lnTo>
                  <a:pt x="5415" y="4863"/>
                </a:lnTo>
                <a:lnTo>
                  <a:pt x="5427" y="4840"/>
                </a:lnTo>
                <a:lnTo>
                  <a:pt x="5438" y="4816"/>
                </a:lnTo>
                <a:lnTo>
                  <a:pt x="5449" y="4793"/>
                </a:lnTo>
                <a:lnTo>
                  <a:pt x="5460" y="4768"/>
                </a:lnTo>
                <a:lnTo>
                  <a:pt x="5469" y="4743"/>
                </a:lnTo>
                <a:lnTo>
                  <a:pt x="5478" y="4719"/>
                </a:lnTo>
                <a:lnTo>
                  <a:pt x="5488" y="4693"/>
                </a:lnTo>
                <a:lnTo>
                  <a:pt x="5496" y="4668"/>
                </a:lnTo>
                <a:lnTo>
                  <a:pt x="5504" y="4641"/>
                </a:lnTo>
                <a:lnTo>
                  <a:pt x="5511" y="4614"/>
                </a:lnTo>
                <a:lnTo>
                  <a:pt x="5517" y="4588"/>
                </a:lnTo>
                <a:lnTo>
                  <a:pt x="5522" y="4561"/>
                </a:lnTo>
                <a:lnTo>
                  <a:pt x="5528" y="4533"/>
                </a:lnTo>
                <a:lnTo>
                  <a:pt x="5533" y="4505"/>
                </a:lnTo>
                <a:lnTo>
                  <a:pt x="5538" y="4478"/>
                </a:lnTo>
                <a:lnTo>
                  <a:pt x="5541" y="4449"/>
                </a:lnTo>
                <a:lnTo>
                  <a:pt x="5544" y="4420"/>
                </a:lnTo>
                <a:lnTo>
                  <a:pt x="5547" y="4391"/>
                </a:lnTo>
                <a:lnTo>
                  <a:pt x="5550" y="4331"/>
                </a:lnTo>
                <a:lnTo>
                  <a:pt x="5551" y="4269"/>
                </a:lnTo>
                <a:lnTo>
                  <a:pt x="5551" y="4107"/>
                </a:lnTo>
                <a:lnTo>
                  <a:pt x="5644" y="4107"/>
                </a:lnTo>
                <a:lnTo>
                  <a:pt x="5737" y="4107"/>
                </a:lnTo>
                <a:lnTo>
                  <a:pt x="5830" y="4107"/>
                </a:lnTo>
                <a:lnTo>
                  <a:pt x="5923" y="4107"/>
                </a:lnTo>
                <a:lnTo>
                  <a:pt x="6015" y="4107"/>
                </a:lnTo>
                <a:lnTo>
                  <a:pt x="6108" y="4107"/>
                </a:lnTo>
                <a:lnTo>
                  <a:pt x="6201" y="4107"/>
                </a:lnTo>
                <a:lnTo>
                  <a:pt x="6294" y="4107"/>
                </a:lnTo>
                <a:close/>
                <a:moveTo>
                  <a:pt x="5551" y="4107"/>
                </a:moveTo>
                <a:lnTo>
                  <a:pt x="5551" y="1826"/>
                </a:lnTo>
                <a:lnTo>
                  <a:pt x="5551" y="1773"/>
                </a:lnTo>
                <a:lnTo>
                  <a:pt x="5553" y="1722"/>
                </a:lnTo>
                <a:lnTo>
                  <a:pt x="5555" y="1671"/>
                </a:lnTo>
                <a:lnTo>
                  <a:pt x="5558" y="1620"/>
                </a:lnTo>
                <a:lnTo>
                  <a:pt x="5562" y="1570"/>
                </a:lnTo>
                <a:lnTo>
                  <a:pt x="5567" y="1521"/>
                </a:lnTo>
                <a:lnTo>
                  <a:pt x="5572" y="1472"/>
                </a:lnTo>
                <a:lnTo>
                  <a:pt x="5579" y="1425"/>
                </a:lnTo>
                <a:lnTo>
                  <a:pt x="5586" y="1377"/>
                </a:lnTo>
                <a:lnTo>
                  <a:pt x="5594" y="1332"/>
                </a:lnTo>
                <a:lnTo>
                  <a:pt x="5604" y="1286"/>
                </a:lnTo>
                <a:lnTo>
                  <a:pt x="5614" y="1241"/>
                </a:lnTo>
                <a:lnTo>
                  <a:pt x="5624" y="1197"/>
                </a:lnTo>
                <a:lnTo>
                  <a:pt x="5636" y="1154"/>
                </a:lnTo>
                <a:lnTo>
                  <a:pt x="5649" y="1111"/>
                </a:lnTo>
                <a:lnTo>
                  <a:pt x="5663" y="1069"/>
                </a:lnTo>
                <a:lnTo>
                  <a:pt x="5677" y="1028"/>
                </a:lnTo>
                <a:lnTo>
                  <a:pt x="5692" y="987"/>
                </a:lnTo>
                <a:lnTo>
                  <a:pt x="5708" y="947"/>
                </a:lnTo>
                <a:lnTo>
                  <a:pt x="5725" y="907"/>
                </a:lnTo>
                <a:lnTo>
                  <a:pt x="5743" y="869"/>
                </a:lnTo>
                <a:lnTo>
                  <a:pt x="5761" y="831"/>
                </a:lnTo>
                <a:lnTo>
                  <a:pt x="5781" y="794"/>
                </a:lnTo>
                <a:lnTo>
                  <a:pt x="5802" y="758"/>
                </a:lnTo>
                <a:lnTo>
                  <a:pt x="5823" y="722"/>
                </a:lnTo>
                <a:lnTo>
                  <a:pt x="5845" y="686"/>
                </a:lnTo>
                <a:lnTo>
                  <a:pt x="5868" y="652"/>
                </a:lnTo>
                <a:lnTo>
                  <a:pt x="5892" y="619"/>
                </a:lnTo>
                <a:lnTo>
                  <a:pt x="5917" y="585"/>
                </a:lnTo>
                <a:lnTo>
                  <a:pt x="5942" y="553"/>
                </a:lnTo>
                <a:lnTo>
                  <a:pt x="5969" y="521"/>
                </a:lnTo>
                <a:lnTo>
                  <a:pt x="5996" y="490"/>
                </a:lnTo>
                <a:lnTo>
                  <a:pt x="6023" y="460"/>
                </a:lnTo>
                <a:lnTo>
                  <a:pt x="6052" y="431"/>
                </a:lnTo>
                <a:lnTo>
                  <a:pt x="6081" y="403"/>
                </a:lnTo>
                <a:lnTo>
                  <a:pt x="6112" y="375"/>
                </a:lnTo>
                <a:lnTo>
                  <a:pt x="6142" y="349"/>
                </a:lnTo>
                <a:lnTo>
                  <a:pt x="6173" y="323"/>
                </a:lnTo>
                <a:lnTo>
                  <a:pt x="6204" y="299"/>
                </a:lnTo>
                <a:lnTo>
                  <a:pt x="6237" y="276"/>
                </a:lnTo>
                <a:lnTo>
                  <a:pt x="6270" y="254"/>
                </a:lnTo>
                <a:lnTo>
                  <a:pt x="6303" y="232"/>
                </a:lnTo>
                <a:lnTo>
                  <a:pt x="6338" y="211"/>
                </a:lnTo>
                <a:lnTo>
                  <a:pt x="6372" y="191"/>
                </a:lnTo>
                <a:lnTo>
                  <a:pt x="6407" y="173"/>
                </a:lnTo>
                <a:lnTo>
                  <a:pt x="6443" y="155"/>
                </a:lnTo>
                <a:lnTo>
                  <a:pt x="6479" y="138"/>
                </a:lnTo>
                <a:lnTo>
                  <a:pt x="6516" y="123"/>
                </a:lnTo>
                <a:lnTo>
                  <a:pt x="6555" y="108"/>
                </a:lnTo>
                <a:lnTo>
                  <a:pt x="6593" y="94"/>
                </a:lnTo>
                <a:lnTo>
                  <a:pt x="6631" y="81"/>
                </a:lnTo>
                <a:lnTo>
                  <a:pt x="6671" y="68"/>
                </a:lnTo>
                <a:lnTo>
                  <a:pt x="6711" y="58"/>
                </a:lnTo>
                <a:lnTo>
                  <a:pt x="6752" y="47"/>
                </a:lnTo>
                <a:lnTo>
                  <a:pt x="6792" y="38"/>
                </a:lnTo>
                <a:lnTo>
                  <a:pt x="6834" y="30"/>
                </a:lnTo>
                <a:lnTo>
                  <a:pt x="6877" y="23"/>
                </a:lnTo>
                <a:lnTo>
                  <a:pt x="6920" y="17"/>
                </a:lnTo>
                <a:lnTo>
                  <a:pt x="6964" y="12"/>
                </a:lnTo>
                <a:lnTo>
                  <a:pt x="7008" y="8"/>
                </a:lnTo>
                <a:lnTo>
                  <a:pt x="7053" y="5"/>
                </a:lnTo>
                <a:lnTo>
                  <a:pt x="7098" y="2"/>
                </a:lnTo>
                <a:lnTo>
                  <a:pt x="7145" y="0"/>
                </a:lnTo>
                <a:lnTo>
                  <a:pt x="7191" y="0"/>
                </a:lnTo>
                <a:lnTo>
                  <a:pt x="7239" y="1"/>
                </a:lnTo>
                <a:lnTo>
                  <a:pt x="7286" y="2"/>
                </a:lnTo>
                <a:lnTo>
                  <a:pt x="7334" y="6"/>
                </a:lnTo>
                <a:lnTo>
                  <a:pt x="7380" y="10"/>
                </a:lnTo>
                <a:lnTo>
                  <a:pt x="7425" y="16"/>
                </a:lnTo>
                <a:lnTo>
                  <a:pt x="7472" y="23"/>
                </a:lnTo>
                <a:lnTo>
                  <a:pt x="7517" y="31"/>
                </a:lnTo>
                <a:lnTo>
                  <a:pt x="7561" y="41"/>
                </a:lnTo>
                <a:lnTo>
                  <a:pt x="7605" y="52"/>
                </a:lnTo>
                <a:lnTo>
                  <a:pt x="7649" y="64"/>
                </a:lnTo>
                <a:lnTo>
                  <a:pt x="7692" y="78"/>
                </a:lnTo>
                <a:lnTo>
                  <a:pt x="7735" y="92"/>
                </a:lnTo>
                <a:lnTo>
                  <a:pt x="7778" y="108"/>
                </a:lnTo>
                <a:lnTo>
                  <a:pt x="7820" y="125"/>
                </a:lnTo>
                <a:lnTo>
                  <a:pt x="7862" y="144"/>
                </a:lnTo>
                <a:lnTo>
                  <a:pt x="7902" y="163"/>
                </a:lnTo>
                <a:lnTo>
                  <a:pt x="7943" y="184"/>
                </a:lnTo>
                <a:lnTo>
                  <a:pt x="7982" y="206"/>
                </a:lnTo>
                <a:lnTo>
                  <a:pt x="8022" y="229"/>
                </a:lnTo>
                <a:lnTo>
                  <a:pt x="8060" y="254"/>
                </a:lnTo>
                <a:lnTo>
                  <a:pt x="8097" y="279"/>
                </a:lnTo>
                <a:lnTo>
                  <a:pt x="8134" y="306"/>
                </a:lnTo>
                <a:lnTo>
                  <a:pt x="8170" y="334"/>
                </a:lnTo>
                <a:lnTo>
                  <a:pt x="8206" y="363"/>
                </a:lnTo>
                <a:lnTo>
                  <a:pt x="8241" y="393"/>
                </a:lnTo>
                <a:lnTo>
                  <a:pt x="8274" y="424"/>
                </a:lnTo>
                <a:lnTo>
                  <a:pt x="8308" y="458"/>
                </a:lnTo>
                <a:lnTo>
                  <a:pt x="8340" y="491"/>
                </a:lnTo>
                <a:lnTo>
                  <a:pt x="8372" y="526"/>
                </a:lnTo>
                <a:lnTo>
                  <a:pt x="8403" y="562"/>
                </a:lnTo>
                <a:lnTo>
                  <a:pt x="8434" y="599"/>
                </a:lnTo>
                <a:lnTo>
                  <a:pt x="8465" y="637"/>
                </a:lnTo>
                <a:lnTo>
                  <a:pt x="8495" y="599"/>
                </a:lnTo>
                <a:lnTo>
                  <a:pt x="8526" y="561"/>
                </a:lnTo>
                <a:lnTo>
                  <a:pt x="8558" y="525"/>
                </a:lnTo>
                <a:lnTo>
                  <a:pt x="8591" y="489"/>
                </a:lnTo>
                <a:lnTo>
                  <a:pt x="8625" y="455"/>
                </a:lnTo>
                <a:lnTo>
                  <a:pt x="8658" y="423"/>
                </a:lnTo>
                <a:lnTo>
                  <a:pt x="8693" y="390"/>
                </a:lnTo>
                <a:lnTo>
                  <a:pt x="8728" y="360"/>
                </a:lnTo>
                <a:lnTo>
                  <a:pt x="8764" y="331"/>
                </a:lnTo>
                <a:lnTo>
                  <a:pt x="8800" y="304"/>
                </a:lnTo>
                <a:lnTo>
                  <a:pt x="8837" y="276"/>
                </a:lnTo>
                <a:lnTo>
                  <a:pt x="8875" y="250"/>
                </a:lnTo>
                <a:lnTo>
                  <a:pt x="8913" y="226"/>
                </a:lnTo>
                <a:lnTo>
                  <a:pt x="8952" y="203"/>
                </a:lnTo>
                <a:lnTo>
                  <a:pt x="8991" y="181"/>
                </a:lnTo>
                <a:lnTo>
                  <a:pt x="9032" y="160"/>
                </a:lnTo>
                <a:lnTo>
                  <a:pt x="9071" y="140"/>
                </a:lnTo>
                <a:lnTo>
                  <a:pt x="9113" y="123"/>
                </a:lnTo>
                <a:lnTo>
                  <a:pt x="9153" y="105"/>
                </a:lnTo>
                <a:lnTo>
                  <a:pt x="9195" y="90"/>
                </a:lnTo>
                <a:lnTo>
                  <a:pt x="9238" y="75"/>
                </a:lnTo>
                <a:lnTo>
                  <a:pt x="9281" y="63"/>
                </a:lnTo>
                <a:lnTo>
                  <a:pt x="9324" y="51"/>
                </a:lnTo>
                <a:lnTo>
                  <a:pt x="9368" y="41"/>
                </a:lnTo>
                <a:lnTo>
                  <a:pt x="9412" y="30"/>
                </a:lnTo>
                <a:lnTo>
                  <a:pt x="9457" y="22"/>
                </a:lnTo>
                <a:lnTo>
                  <a:pt x="9502" y="16"/>
                </a:lnTo>
                <a:lnTo>
                  <a:pt x="9549" y="10"/>
                </a:lnTo>
                <a:lnTo>
                  <a:pt x="9595" y="6"/>
                </a:lnTo>
                <a:lnTo>
                  <a:pt x="9642" y="2"/>
                </a:lnTo>
                <a:lnTo>
                  <a:pt x="9689" y="1"/>
                </a:lnTo>
                <a:lnTo>
                  <a:pt x="9737" y="0"/>
                </a:lnTo>
                <a:lnTo>
                  <a:pt x="9783" y="0"/>
                </a:lnTo>
                <a:lnTo>
                  <a:pt x="9830" y="2"/>
                </a:lnTo>
                <a:lnTo>
                  <a:pt x="9874" y="5"/>
                </a:lnTo>
                <a:lnTo>
                  <a:pt x="9919" y="8"/>
                </a:lnTo>
                <a:lnTo>
                  <a:pt x="9963" y="12"/>
                </a:lnTo>
                <a:lnTo>
                  <a:pt x="10006" y="17"/>
                </a:lnTo>
                <a:lnTo>
                  <a:pt x="10049" y="23"/>
                </a:lnTo>
                <a:lnTo>
                  <a:pt x="10090" y="31"/>
                </a:lnTo>
                <a:lnTo>
                  <a:pt x="10132" y="39"/>
                </a:lnTo>
                <a:lnTo>
                  <a:pt x="10174" y="49"/>
                </a:lnTo>
                <a:lnTo>
                  <a:pt x="10213" y="58"/>
                </a:lnTo>
                <a:lnTo>
                  <a:pt x="10254" y="70"/>
                </a:lnTo>
                <a:lnTo>
                  <a:pt x="10293" y="81"/>
                </a:lnTo>
                <a:lnTo>
                  <a:pt x="10332" y="94"/>
                </a:lnTo>
                <a:lnTo>
                  <a:pt x="10370" y="108"/>
                </a:lnTo>
                <a:lnTo>
                  <a:pt x="10407" y="123"/>
                </a:lnTo>
                <a:lnTo>
                  <a:pt x="10444" y="139"/>
                </a:lnTo>
                <a:lnTo>
                  <a:pt x="10480" y="155"/>
                </a:lnTo>
                <a:lnTo>
                  <a:pt x="10516" y="174"/>
                </a:lnTo>
                <a:lnTo>
                  <a:pt x="10551" y="192"/>
                </a:lnTo>
                <a:lnTo>
                  <a:pt x="10586" y="212"/>
                </a:lnTo>
                <a:lnTo>
                  <a:pt x="10620" y="233"/>
                </a:lnTo>
                <a:lnTo>
                  <a:pt x="10653" y="254"/>
                </a:lnTo>
                <a:lnTo>
                  <a:pt x="10687" y="277"/>
                </a:lnTo>
                <a:lnTo>
                  <a:pt x="10719" y="300"/>
                </a:lnTo>
                <a:lnTo>
                  <a:pt x="10750" y="324"/>
                </a:lnTo>
                <a:lnTo>
                  <a:pt x="10782" y="350"/>
                </a:lnTo>
                <a:lnTo>
                  <a:pt x="10812" y="377"/>
                </a:lnTo>
                <a:lnTo>
                  <a:pt x="10842" y="404"/>
                </a:lnTo>
                <a:lnTo>
                  <a:pt x="10871" y="432"/>
                </a:lnTo>
                <a:lnTo>
                  <a:pt x="10900" y="461"/>
                </a:lnTo>
                <a:lnTo>
                  <a:pt x="10928" y="491"/>
                </a:lnTo>
                <a:lnTo>
                  <a:pt x="10956" y="522"/>
                </a:lnTo>
                <a:lnTo>
                  <a:pt x="10982" y="555"/>
                </a:lnTo>
                <a:lnTo>
                  <a:pt x="11008" y="587"/>
                </a:lnTo>
                <a:lnTo>
                  <a:pt x="11032" y="621"/>
                </a:lnTo>
                <a:lnTo>
                  <a:pt x="11056" y="655"/>
                </a:lnTo>
                <a:lnTo>
                  <a:pt x="11080" y="689"/>
                </a:lnTo>
                <a:lnTo>
                  <a:pt x="11102" y="724"/>
                </a:lnTo>
                <a:lnTo>
                  <a:pt x="11123" y="760"/>
                </a:lnTo>
                <a:lnTo>
                  <a:pt x="11143" y="797"/>
                </a:lnTo>
                <a:lnTo>
                  <a:pt x="11163" y="834"/>
                </a:lnTo>
                <a:lnTo>
                  <a:pt x="11182" y="871"/>
                </a:lnTo>
                <a:lnTo>
                  <a:pt x="11199" y="911"/>
                </a:lnTo>
                <a:lnTo>
                  <a:pt x="11216" y="950"/>
                </a:lnTo>
                <a:lnTo>
                  <a:pt x="11233" y="989"/>
                </a:lnTo>
                <a:lnTo>
                  <a:pt x="11248" y="1030"/>
                </a:lnTo>
                <a:lnTo>
                  <a:pt x="11263" y="1072"/>
                </a:lnTo>
                <a:lnTo>
                  <a:pt x="11276" y="1113"/>
                </a:lnTo>
                <a:lnTo>
                  <a:pt x="11288" y="1156"/>
                </a:lnTo>
                <a:lnTo>
                  <a:pt x="11300" y="1200"/>
                </a:lnTo>
                <a:lnTo>
                  <a:pt x="11312" y="1244"/>
                </a:lnTo>
                <a:lnTo>
                  <a:pt x="11321" y="1288"/>
                </a:lnTo>
                <a:lnTo>
                  <a:pt x="11330" y="1333"/>
                </a:lnTo>
                <a:lnTo>
                  <a:pt x="11338" y="1380"/>
                </a:lnTo>
                <a:lnTo>
                  <a:pt x="11346" y="1426"/>
                </a:lnTo>
                <a:lnTo>
                  <a:pt x="11352" y="1474"/>
                </a:lnTo>
                <a:lnTo>
                  <a:pt x="11358" y="1522"/>
                </a:lnTo>
                <a:lnTo>
                  <a:pt x="11363" y="1571"/>
                </a:lnTo>
                <a:lnTo>
                  <a:pt x="11367" y="1621"/>
                </a:lnTo>
                <a:lnTo>
                  <a:pt x="11370" y="1671"/>
                </a:lnTo>
                <a:lnTo>
                  <a:pt x="11372" y="1722"/>
                </a:lnTo>
                <a:lnTo>
                  <a:pt x="11373" y="1774"/>
                </a:lnTo>
                <a:lnTo>
                  <a:pt x="11374" y="1826"/>
                </a:lnTo>
                <a:lnTo>
                  <a:pt x="11374" y="4220"/>
                </a:lnTo>
                <a:lnTo>
                  <a:pt x="10638" y="4220"/>
                </a:lnTo>
                <a:lnTo>
                  <a:pt x="10638" y="1686"/>
                </a:lnTo>
                <a:lnTo>
                  <a:pt x="10637" y="1632"/>
                </a:lnTo>
                <a:lnTo>
                  <a:pt x="10634" y="1579"/>
                </a:lnTo>
                <a:lnTo>
                  <a:pt x="10629" y="1528"/>
                </a:lnTo>
                <a:lnTo>
                  <a:pt x="10622" y="1479"/>
                </a:lnTo>
                <a:lnTo>
                  <a:pt x="10613" y="1431"/>
                </a:lnTo>
                <a:lnTo>
                  <a:pt x="10603" y="1383"/>
                </a:lnTo>
                <a:lnTo>
                  <a:pt x="10590" y="1338"/>
                </a:lnTo>
                <a:lnTo>
                  <a:pt x="10575" y="1293"/>
                </a:lnTo>
                <a:lnTo>
                  <a:pt x="10559" y="1250"/>
                </a:lnTo>
                <a:lnTo>
                  <a:pt x="10540" y="1208"/>
                </a:lnTo>
                <a:lnTo>
                  <a:pt x="10520" y="1168"/>
                </a:lnTo>
                <a:lnTo>
                  <a:pt x="10497" y="1128"/>
                </a:lnTo>
                <a:lnTo>
                  <a:pt x="10485" y="1110"/>
                </a:lnTo>
                <a:lnTo>
                  <a:pt x="10473" y="1090"/>
                </a:lnTo>
                <a:lnTo>
                  <a:pt x="10459" y="1072"/>
                </a:lnTo>
                <a:lnTo>
                  <a:pt x="10446" y="1054"/>
                </a:lnTo>
                <a:lnTo>
                  <a:pt x="10419" y="1018"/>
                </a:lnTo>
                <a:lnTo>
                  <a:pt x="10388" y="985"/>
                </a:lnTo>
                <a:lnTo>
                  <a:pt x="10356" y="952"/>
                </a:lnTo>
                <a:lnTo>
                  <a:pt x="10324" y="922"/>
                </a:lnTo>
                <a:lnTo>
                  <a:pt x="10306" y="908"/>
                </a:lnTo>
                <a:lnTo>
                  <a:pt x="10289" y="894"/>
                </a:lnTo>
                <a:lnTo>
                  <a:pt x="10271" y="882"/>
                </a:lnTo>
                <a:lnTo>
                  <a:pt x="10254" y="869"/>
                </a:lnTo>
                <a:lnTo>
                  <a:pt x="10235" y="856"/>
                </a:lnTo>
                <a:lnTo>
                  <a:pt x="10218" y="845"/>
                </a:lnTo>
                <a:lnTo>
                  <a:pt x="10198" y="833"/>
                </a:lnTo>
                <a:lnTo>
                  <a:pt x="10180" y="823"/>
                </a:lnTo>
                <a:lnTo>
                  <a:pt x="10160" y="812"/>
                </a:lnTo>
                <a:lnTo>
                  <a:pt x="10141" y="803"/>
                </a:lnTo>
                <a:lnTo>
                  <a:pt x="10121" y="794"/>
                </a:lnTo>
                <a:lnTo>
                  <a:pt x="10101" y="785"/>
                </a:lnTo>
                <a:lnTo>
                  <a:pt x="10080" y="777"/>
                </a:lnTo>
                <a:lnTo>
                  <a:pt x="10059" y="769"/>
                </a:lnTo>
                <a:lnTo>
                  <a:pt x="10038" y="762"/>
                </a:lnTo>
                <a:lnTo>
                  <a:pt x="10017" y="755"/>
                </a:lnTo>
                <a:lnTo>
                  <a:pt x="9973" y="744"/>
                </a:lnTo>
                <a:lnTo>
                  <a:pt x="9929" y="734"/>
                </a:lnTo>
                <a:lnTo>
                  <a:pt x="9883" y="728"/>
                </a:lnTo>
                <a:lnTo>
                  <a:pt x="9835" y="723"/>
                </a:lnTo>
                <a:lnTo>
                  <a:pt x="9787" y="719"/>
                </a:lnTo>
                <a:lnTo>
                  <a:pt x="9737" y="718"/>
                </a:lnTo>
                <a:lnTo>
                  <a:pt x="9687" y="719"/>
                </a:lnTo>
                <a:lnTo>
                  <a:pt x="9639" y="723"/>
                </a:lnTo>
                <a:lnTo>
                  <a:pt x="9592" y="728"/>
                </a:lnTo>
                <a:lnTo>
                  <a:pt x="9545" y="734"/>
                </a:lnTo>
                <a:lnTo>
                  <a:pt x="9500" y="744"/>
                </a:lnTo>
                <a:lnTo>
                  <a:pt x="9457" y="755"/>
                </a:lnTo>
                <a:lnTo>
                  <a:pt x="9435" y="762"/>
                </a:lnTo>
                <a:lnTo>
                  <a:pt x="9414" y="769"/>
                </a:lnTo>
                <a:lnTo>
                  <a:pt x="9393" y="777"/>
                </a:lnTo>
                <a:lnTo>
                  <a:pt x="9373" y="785"/>
                </a:lnTo>
                <a:lnTo>
                  <a:pt x="9353" y="794"/>
                </a:lnTo>
                <a:lnTo>
                  <a:pt x="9333" y="803"/>
                </a:lnTo>
                <a:lnTo>
                  <a:pt x="9313" y="812"/>
                </a:lnTo>
                <a:lnTo>
                  <a:pt x="9294" y="823"/>
                </a:lnTo>
                <a:lnTo>
                  <a:pt x="9275" y="833"/>
                </a:lnTo>
                <a:lnTo>
                  <a:pt x="9257" y="845"/>
                </a:lnTo>
                <a:lnTo>
                  <a:pt x="9238" y="856"/>
                </a:lnTo>
                <a:lnTo>
                  <a:pt x="9220" y="869"/>
                </a:lnTo>
                <a:lnTo>
                  <a:pt x="9202" y="882"/>
                </a:lnTo>
                <a:lnTo>
                  <a:pt x="9185" y="894"/>
                </a:lnTo>
                <a:lnTo>
                  <a:pt x="9167" y="908"/>
                </a:lnTo>
                <a:lnTo>
                  <a:pt x="9151" y="922"/>
                </a:lnTo>
                <a:lnTo>
                  <a:pt x="9117" y="952"/>
                </a:lnTo>
                <a:lnTo>
                  <a:pt x="9086" y="985"/>
                </a:lnTo>
                <a:lnTo>
                  <a:pt x="9056" y="1018"/>
                </a:lnTo>
                <a:lnTo>
                  <a:pt x="9028" y="1054"/>
                </a:lnTo>
                <a:lnTo>
                  <a:pt x="9014" y="1072"/>
                </a:lnTo>
                <a:lnTo>
                  <a:pt x="9001" y="1090"/>
                </a:lnTo>
                <a:lnTo>
                  <a:pt x="8989" y="1110"/>
                </a:lnTo>
                <a:lnTo>
                  <a:pt x="8977" y="1128"/>
                </a:lnTo>
                <a:lnTo>
                  <a:pt x="8966" y="1148"/>
                </a:lnTo>
                <a:lnTo>
                  <a:pt x="8955" y="1168"/>
                </a:lnTo>
                <a:lnTo>
                  <a:pt x="8945" y="1187"/>
                </a:lnTo>
                <a:lnTo>
                  <a:pt x="8934" y="1208"/>
                </a:lnTo>
                <a:lnTo>
                  <a:pt x="8916" y="1250"/>
                </a:lnTo>
                <a:lnTo>
                  <a:pt x="8899" y="1293"/>
                </a:lnTo>
                <a:lnTo>
                  <a:pt x="8884" y="1338"/>
                </a:lnTo>
                <a:lnTo>
                  <a:pt x="8872" y="1383"/>
                </a:lnTo>
                <a:lnTo>
                  <a:pt x="8861" y="1431"/>
                </a:lnTo>
                <a:lnTo>
                  <a:pt x="8852" y="1479"/>
                </a:lnTo>
                <a:lnTo>
                  <a:pt x="8845" y="1528"/>
                </a:lnTo>
                <a:lnTo>
                  <a:pt x="8840" y="1579"/>
                </a:lnTo>
                <a:lnTo>
                  <a:pt x="8837" y="1632"/>
                </a:lnTo>
                <a:lnTo>
                  <a:pt x="8837" y="1686"/>
                </a:lnTo>
                <a:lnTo>
                  <a:pt x="8837" y="4220"/>
                </a:lnTo>
                <a:lnTo>
                  <a:pt x="8100" y="4220"/>
                </a:lnTo>
                <a:lnTo>
                  <a:pt x="8100" y="1686"/>
                </a:lnTo>
                <a:lnTo>
                  <a:pt x="8099" y="1632"/>
                </a:lnTo>
                <a:lnTo>
                  <a:pt x="8096" y="1579"/>
                </a:lnTo>
                <a:lnTo>
                  <a:pt x="8091" y="1528"/>
                </a:lnTo>
                <a:lnTo>
                  <a:pt x="8084" y="1479"/>
                </a:lnTo>
                <a:lnTo>
                  <a:pt x="8075" y="1431"/>
                </a:lnTo>
                <a:lnTo>
                  <a:pt x="8064" y="1383"/>
                </a:lnTo>
                <a:lnTo>
                  <a:pt x="8052" y="1338"/>
                </a:lnTo>
                <a:lnTo>
                  <a:pt x="8037" y="1293"/>
                </a:lnTo>
                <a:lnTo>
                  <a:pt x="8019" y="1250"/>
                </a:lnTo>
                <a:lnTo>
                  <a:pt x="8001" y="1208"/>
                </a:lnTo>
                <a:lnTo>
                  <a:pt x="7990" y="1187"/>
                </a:lnTo>
                <a:lnTo>
                  <a:pt x="7980" y="1168"/>
                </a:lnTo>
                <a:lnTo>
                  <a:pt x="7968" y="1148"/>
                </a:lnTo>
                <a:lnTo>
                  <a:pt x="7957" y="1128"/>
                </a:lnTo>
                <a:lnTo>
                  <a:pt x="7945" y="1110"/>
                </a:lnTo>
                <a:lnTo>
                  <a:pt x="7932" y="1090"/>
                </a:lnTo>
                <a:lnTo>
                  <a:pt x="7920" y="1072"/>
                </a:lnTo>
                <a:lnTo>
                  <a:pt x="7906" y="1054"/>
                </a:lnTo>
                <a:lnTo>
                  <a:pt x="7892" y="1036"/>
                </a:lnTo>
                <a:lnTo>
                  <a:pt x="7877" y="1018"/>
                </a:lnTo>
                <a:lnTo>
                  <a:pt x="7862" y="1002"/>
                </a:lnTo>
                <a:lnTo>
                  <a:pt x="7846" y="985"/>
                </a:lnTo>
                <a:lnTo>
                  <a:pt x="7814" y="952"/>
                </a:lnTo>
                <a:lnTo>
                  <a:pt x="7780" y="922"/>
                </a:lnTo>
                <a:lnTo>
                  <a:pt x="7763" y="908"/>
                </a:lnTo>
                <a:lnTo>
                  <a:pt x="7746" y="894"/>
                </a:lnTo>
                <a:lnTo>
                  <a:pt x="7728" y="882"/>
                </a:lnTo>
                <a:lnTo>
                  <a:pt x="7711" y="869"/>
                </a:lnTo>
                <a:lnTo>
                  <a:pt x="7692" y="856"/>
                </a:lnTo>
                <a:lnTo>
                  <a:pt x="7674" y="845"/>
                </a:lnTo>
                <a:lnTo>
                  <a:pt x="7655" y="833"/>
                </a:lnTo>
                <a:lnTo>
                  <a:pt x="7635" y="823"/>
                </a:lnTo>
                <a:lnTo>
                  <a:pt x="7616" y="812"/>
                </a:lnTo>
                <a:lnTo>
                  <a:pt x="7596" y="803"/>
                </a:lnTo>
                <a:lnTo>
                  <a:pt x="7576" y="794"/>
                </a:lnTo>
                <a:lnTo>
                  <a:pt x="7557" y="785"/>
                </a:lnTo>
                <a:lnTo>
                  <a:pt x="7536" y="777"/>
                </a:lnTo>
                <a:lnTo>
                  <a:pt x="7515" y="769"/>
                </a:lnTo>
                <a:lnTo>
                  <a:pt x="7494" y="762"/>
                </a:lnTo>
                <a:lnTo>
                  <a:pt x="7472" y="755"/>
                </a:lnTo>
                <a:lnTo>
                  <a:pt x="7428" y="744"/>
                </a:lnTo>
                <a:lnTo>
                  <a:pt x="7384" y="734"/>
                </a:lnTo>
                <a:lnTo>
                  <a:pt x="7337" y="728"/>
                </a:lnTo>
                <a:lnTo>
                  <a:pt x="7290" y="723"/>
                </a:lnTo>
                <a:lnTo>
                  <a:pt x="7242" y="719"/>
                </a:lnTo>
                <a:lnTo>
                  <a:pt x="7192" y="718"/>
                </a:lnTo>
                <a:lnTo>
                  <a:pt x="7143" y="719"/>
                </a:lnTo>
                <a:lnTo>
                  <a:pt x="7093" y="723"/>
                </a:lnTo>
                <a:lnTo>
                  <a:pt x="7045" y="728"/>
                </a:lnTo>
                <a:lnTo>
                  <a:pt x="6999" y="734"/>
                </a:lnTo>
                <a:lnTo>
                  <a:pt x="6953" y="744"/>
                </a:lnTo>
                <a:lnTo>
                  <a:pt x="6909" y="755"/>
                </a:lnTo>
                <a:lnTo>
                  <a:pt x="6889" y="762"/>
                </a:lnTo>
                <a:lnTo>
                  <a:pt x="6867" y="769"/>
                </a:lnTo>
                <a:lnTo>
                  <a:pt x="6846" y="777"/>
                </a:lnTo>
                <a:lnTo>
                  <a:pt x="6826" y="785"/>
                </a:lnTo>
                <a:lnTo>
                  <a:pt x="6805" y="794"/>
                </a:lnTo>
                <a:lnTo>
                  <a:pt x="6785" y="803"/>
                </a:lnTo>
                <a:lnTo>
                  <a:pt x="6766" y="812"/>
                </a:lnTo>
                <a:lnTo>
                  <a:pt x="6746" y="823"/>
                </a:lnTo>
                <a:lnTo>
                  <a:pt x="6727" y="833"/>
                </a:lnTo>
                <a:lnTo>
                  <a:pt x="6709" y="845"/>
                </a:lnTo>
                <a:lnTo>
                  <a:pt x="6690" y="856"/>
                </a:lnTo>
                <a:lnTo>
                  <a:pt x="6672" y="869"/>
                </a:lnTo>
                <a:lnTo>
                  <a:pt x="6654" y="882"/>
                </a:lnTo>
                <a:lnTo>
                  <a:pt x="6637" y="894"/>
                </a:lnTo>
                <a:lnTo>
                  <a:pt x="6619" y="908"/>
                </a:lnTo>
                <a:lnTo>
                  <a:pt x="6603" y="922"/>
                </a:lnTo>
                <a:lnTo>
                  <a:pt x="6586" y="937"/>
                </a:lnTo>
                <a:lnTo>
                  <a:pt x="6570" y="952"/>
                </a:lnTo>
                <a:lnTo>
                  <a:pt x="6555" y="969"/>
                </a:lnTo>
                <a:lnTo>
                  <a:pt x="6538" y="985"/>
                </a:lnTo>
                <a:lnTo>
                  <a:pt x="6523" y="1002"/>
                </a:lnTo>
                <a:lnTo>
                  <a:pt x="6508" y="1018"/>
                </a:lnTo>
                <a:lnTo>
                  <a:pt x="6494" y="1036"/>
                </a:lnTo>
                <a:lnTo>
                  <a:pt x="6480" y="1054"/>
                </a:lnTo>
                <a:lnTo>
                  <a:pt x="6468" y="1072"/>
                </a:lnTo>
                <a:lnTo>
                  <a:pt x="6455" y="1090"/>
                </a:lnTo>
                <a:lnTo>
                  <a:pt x="6442" y="1110"/>
                </a:lnTo>
                <a:lnTo>
                  <a:pt x="6430" y="1128"/>
                </a:lnTo>
                <a:lnTo>
                  <a:pt x="6408" y="1168"/>
                </a:lnTo>
                <a:lnTo>
                  <a:pt x="6388" y="1208"/>
                </a:lnTo>
                <a:lnTo>
                  <a:pt x="6370" y="1250"/>
                </a:lnTo>
                <a:lnTo>
                  <a:pt x="6353" y="1293"/>
                </a:lnTo>
                <a:lnTo>
                  <a:pt x="6339" y="1338"/>
                </a:lnTo>
                <a:lnTo>
                  <a:pt x="6326" y="1383"/>
                </a:lnTo>
                <a:lnTo>
                  <a:pt x="6316" y="1431"/>
                </a:lnTo>
                <a:lnTo>
                  <a:pt x="6308" y="1479"/>
                </a:lnTo>
                <a:lnTo>
                  <a:pt x="6301" y="1528"/>
                </a:lnTo>
                <a:lnTo>
                  <a:pt x="6296" y="1579"/>
                </a:lnTo>
                <a:lnTo>
                  <a:pt x="6292" y="1632"/>
                </a:lnTo>
                <a:lnTo>
                  <a:pt x="6291" y="1686"/>
                </a:lnTo>
                <a:lnTo>
                  <a:pt x="6294" y="4107"/>
                </a:lnTo>
                <a:lnTo>
                  <a:pt x="5551" y="4107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44875" name="Freeform 11"/>
          <p:cNvSpPr>
            <a:spLocks noEditPoints="1"/>
          </p:cNvSpPr>
          <p:nvPr/>
        </p:nvSpPr>
        <p:spPr bwMode="auto">
          <a:xfrm>
            <a:off x="5033963" y="4168775"/>
            <a:ext cx="2505075" cy="1325563"/>
          </a:xfrm>
          <a:custGeom>
            <a:avLst/>
            <a:gdLst/>
            <a:ahLst/>
            <a:cxnLst>
              <a:cxn ang="0">
                <a:pos x="40" y="3680"/>
              </a:cxn>
              <a:cxn ang="0">
                <a:pos x="165" y="3546"/>
              </a:cxn>
              <a:cxn ang="0">
                <a:pos x="345" y="3499"/>
              </a:cxn>
              <a:cxn ang="0">
                <a:pos x="521" y="3546"/>
              </a:cxn>
              <a:cxn ang="0">
                <a:pos x="648" y="3680"/>
              </a:cxn>
              <a:cxn ang="0">
                <a:pos x="686" y="3859"/>
              </a:cxn>
              <a:cxn ang="0">
                <a:pos x="630" y="4027"/>
              </a:cxn>
              <a:cxn ang="0">
                <a:pos x="491" y="4147"/>
              </a:cxn>
              <a:cxn ang="0">
                <a:pos x="309" y="4176"/>
              </a:cxn>
              <a:cxn ang="0">
                <a:pos x="140" y="4112"/>
              </a:cxn>
              <a:cxn ang="0">
                <a:pos x="26" y="3970"/>
              </a:cxn>
              <a:cxn ang="0">
                <a:pos x="3294" y="0"/>
              </a:cxn>
              <a:cxn ang="0">
                <a:pos x="3625" y="62"/>
              </a:cxn>
              <a:cxn ang="0">
                <a:pos x="3814" y="226"/>
              </a:cxn>
              <a:cxn ang="0">
                <a:pos x="3859" y="490"/>
              </a:cxn>
              <a:cxn ang="0">
                <a:pos x="3730" y="786"/>
              </a:cxn>
              <a:cxn ang="0">
                <a:pos x="3086" y="1660"/>
              </a:cxn>
              <a:cxn ang="0">
                <a:pos x="3441" y="1750"/>
              </a:cxn>
              <a:cxn ang="0">
                <a:pos x="3727" y="1912"/>
              </a:cxn>
              <a:cxn ang="0">
                <a:pos x="3942" y="2146"/>
              </a:cxn>
              <a:cxn ang="0">
                <a:pos x="4077" y="2441"/>
              </a:cxn>
              <a:cxn ang="0">
                <a:pos x="4131" y="2799"/>
              </a:cxn>
              <a:cxn ang="0">
                <a:pos x="4103" y="3171"/>
              </a:cxn>
              <a:cxn ang="0">
                <a:pos x="3990" y="3493"/>
              </a:cxn>
              <a:cxn ang="0">
                <a:pos x="3789" y="3763"/>
              </a:cxn>
              <a:cxn ang="0">
                <a:pos x="3517" y="3970"/>
              </a:cxn>
              <a:cxn ang="0">
                <a:pos x="3191" y="4096"/>
              </a:cxn>
              <a:cxn ang="0">
                <a:pos x="2812" y="4136"/>
              </a:cxn>
              <a:cxn ang="0">
                <a:pos x="3032" y="3540"/>
              </a:cxn>
              <a:cxn ang="0">
                <a:pos x="3397" y="3316"/>
              </a:cxn>
              <a:cxn ang="0">
                <a:pos x="3548" y="2928"/>
              </a:cxn>
              <a:cxn ang="0">
                <a:pos x="3482" y="2507"/>
              </a:cxn>
              <a:cxn ang="0">
                <a:pos x="3212" y="2225"/>
              </a:cxn>
              <a:cxn ang="0">
                <a:pos x="2778" y="2116"/>
              </a:cxn>
              <a:cxn ang="0">
                <a:pos x="5553" y="3637"/>
              </a:cxn>
              <a:cxn ang="0">
                <a:pos x="5944" y="3618"/>
              </a:cxn>
              <a:cxn ang="0">
                <a:pos x="6393" y="3502"/>
              </a:cxn>
              <a:cxn ang="0">
                <a:pos x="6770" y="3282"/>
              </a:cxn>
              <a:cxn ang="0">
                <a:pos x="7064" y="2971"/>
              </a:cxn>
              <a:cxn ang="0">
                <a:pos x="7250" y="2591"/>
              </a:cxn>
              <a:cxn ang="0">
                <a:pos x="7325" y="2147"/>
              </a:cxn>
              <a:cxn ang="0">
                <a:pos x="7289" y="1674"/>
              </a:cxn>
              <a:cxn ang="0">
                <a:pos x="7141" y="1269"/>
              </a:cxn>
              <a:cxn ang="0">
                <a:pos x="6880" y="934"/>
              </a:cxn>
              <a:cxn ang="0">
                <a:pos x="6519" y="681"/>
              </a:cxn>
              <a:cxn ang="0">
                <a:pos x="6078" y="530"/>
              </a:cxn>
              <a:cxn ang="0">
                <a:pos x="5558" y="479"/>
              </a:cxn>
              <a:cxn ang="0">
                <a:pos x="4751" y="0"/>
              </a:cxn>
              <a:cxn ang="0">
                <a:pos x="6005" y="28"/>
              </a:cxn>
              <a:cxn ang="0">
                <a:pos x="6487" y="124"/>
              </a:cxn>
              <a:cxn ang="0">
                <a:pos x="6870" y="292"/>
              </a:cxn>
              <a:cxn ang="0">
                <a:pos x="7445" y="776"/>
              </a:cxn>
              <a:cxn ang="0">
                <a:pos x="7789" y="1402"/>
              </a:cxn>
              <a:cxn ang="0">
                <a:pos x="7890" y="2137"/>
              </a:cxn>
              <a:cxn ang="0">
                <a:pos x="7737" y="2857"/>
              </a:cxn>
              <a:cxn ang="0">
                <a:pos x="7334" y="3472"/>
              </a:cxn>
              <a:cxn ang="0">
                <a:pos x="6781" y="3893"/>
              </a:cxn>
              <a:cxn ang="0">
                <a:pos x="6398" y="4037"/>
              </a:cxn>
              <a:cxn ang="0">
                <a:pos x="5924" y="4119"/>
              </a:cxn>
            </a:cxnLst>
            <a:rect l="0" t="0" r="r" b="b"/>
            <a:pathLst>
              <a:path w="7891" h="4177">
                <a:moveTo>
                  <a:pt x="0" y="3842"/>
                </a:moveTo>
                <a:lnTo>
                  <a:pt x="2" y="3825"/>
                </a:lnTo>
                <a:lnTo>
                  <a:pt x="3" y="3807"/>
                </a:lnTo>
                <a:lnTo>
                  <a:pt x="4" y="3790"/>
                </a:lnTo>
                <a:lnTo>
                  <a:pt x="7" y="3772"/>
                </a:lnTo>
                <a:lnTo>
                  <a:pt x="11" y="3756"/>
                </a:lnTo>
                <a:lnTo>
                  <a:pt x="14" y="3740"/>
                </a:lnTo>
                <a:lnTo>
                  <a:pt x="20" y="3725"/>
                </a:lnTo>
                <a:lnTo>
                  <a:pt x="26" y="3709"/>
                </a:lnTo>
                <a:lnTo>
                  <a:pt x="32" y="3694"/>
                </a:lnTo>
                <a:lnTo>
                  <a:pt x="40" y="3680"/>
                </a:lnTo>
                <a:lnTo>
                  <a:pt x="48" y="3665"/>
                </a:lnTo>
                <a:lnTo>
                  <a:pt x="56" y="3651"/>
                </a:lnTo>
                <a:lnTo>
                  <a:pt x="67" y="3637"/>
                </a:lnTo>
                <a:lnTo>
                  <a:pt x="77" y="3624"/>
                </a:lnTo>
                <a:lnTo>
                  <a:pt x="87" y="3611"/>
                </a:lnTo>
                <a:lnTo>
                  <a:pt x="100" y="3599"/>
                </a:lnTo>
                <a:lnTo>
                  <a:pt x="112" y="3586"/>
                </a:lnTo>
                <a:lnTo>
                  <a:pt x="125" y="3575"/>
                </a:lnTo>
                <a:lnTo>
                  <a:pt x="138" y="3565"/>
                </a:lnTo>
                <a:lnTo>
                  <a:pt x="151" y="3555"/>
                </a:lnTo>
                <a:lnTo>
                  <a:pt x="165" y="3546"/>
                </a:lnTo>
                <a:lnTo>
                  <a:pt x="180" y="3537"/>
                </a:lnTo>
                <a:lnTo>
                  <a:pt x="194" y="3530"/>
                </a:lnTo>
                <a:lnTo>
                  <a:pt x="210" y="3523"/>
                </a:lnTo>
                <a:lnTo>
                  <a:pt x="225" y="3518"/>
                </a:lnTo>
                <a:lnTo>
                  <a:pt x="242" y="3513"/>
                </a:lnTo>
                <a:lnTo>
                  <a:pt x="258" y="3508"/>
                </a:lnTo>
                <a:lnTo>
                  <a:pt x="274" y="3505"/>
                </a:lnTo>
                <a:lnTo>
                  <a:pt x="292" y="3502"/>
                </a:lnTo>
                <a:lnTo>
                  <a:pt x="309" y="3500"/>
                </a:lnTo>
                <a:lnTo>
                  <a:pt x="326" y="3499"/>
                </a:lnTo>
                <a:lnTo>
                  <a:pt x="345" y="3499"/>
                </a:lnTo>
                <a:lnTo>
                  <a:pt x="362" y="3499"/>
                </a:lnTo>
                <a:lnTo>
                  <a:pt x="380" y="3500"/>
                </a:lnTo>
                <a:lnTo>
                  <a:pt x="397" y="3502"/>
                </a:lnTo>
                <a:lnTo>
                  <a:pt x="414" y="3505"/>
                </a:lnTo>
                <a:lnTo>
                  <a:pt x="431" y="3508"/>
                </a:lnTo>
                <a:lnTo>
                  <a:pt x="447" y="3513"/>
                </a:lnTo>
                <a:lnTo>
                  <a:pt x="462" y="3518"/>
                </a:lnTo>
                <a:lnTo>
                  <a:pt x="478" y="3523"/>
                </a:lnTo>
                <a:lnTo>
                  <a:pt x="492" y="3530"/>
                </a:lnTo>
                <a:lnTo>
                  <a:pt x="507" y="3537"/>
                </a:lnTo>
                <a:lnTo>
                  <a:pt x="521" y="3546"/>
                </a:lnTo>
                <a:lnTo>
                  <a:pt x="535" y="3555"/>
                </a:lnTo>
                <a:lnTo>
                  <a:pt x="549" y="3565"/>
                </a:lnTo>
                <a:lnTo>
                  <a:pt x="562" y="3575"/>
                </a:lnTo>
                <a:lnTo>
                  <a:pt x="575" y="3586"/>
                </a:lnTo>
                <a:lnTo>
                  <a:pt x="587" y="3599"/>
                </a:lnTo>
                <a:lnTo>
                  <a:pt x="599" y="3611"/>
                </a:lnTo>
                <a:lnTo>
                  <a:pt x="610" y="3624"/>
                </a:lnTo>
                <a:lnTo>
                  <a:pt x="621" y="3637"/>
                </a:lnTo>
                <a:lnTo>
                  <a:pt x="630" y="3651"/>
                </a:lnTo>
                <a:lnTo>
                  <a:pt x="639" y="3665"/>
                </a:lnTo>
                <a:lnTo>
                  <a:pt x="648" y="3680"/>
                </a:lnTo>
                <a:lnTo>
                  <a:pt x="655" y="3694"/>
                </a:lnTo>
                <a:lnTo>
                  <a:pt x="662" y="3709"/>
                </a:lnTo>
                <a:lnTo>
                  <a:pt x="667" y="3725"/>
                </a:lnTo>
                <a:lnTo>
                  <a:pt x="672" y="3740"/>
                </a:lnTo>
                <a:lnTo>
                  <a:pt x="677" y="3756"/>
                </a:lnTo>
                <a:lnTo>
                  <a:pt x="680" y="3772"/>
                </a:lnTo>
                <a:lnTo>
                  <a:pt x="682" y="3790"/>
                </a:lnTo>
                <a:lnTo>
                  <a:pt x="685" y="3807"/>
                </a:lnTo>
                <a:lnTo>
                  <a:pt x="686" y="3825"/>
                </a:lnTo>
                <a:lnTo>
                  <a:pt x="686" y="3842"/>
                </a:lnTo>
                <a:lnTo>
                  <a:pt x="686" y="3859"/>
                </a:lnTo>
                <a:lnTo>
                  <a:pt x="685" y="3875"/>
                </a:lnTo>
                <a:lnTo>
                  <a:pt x="682" y="3893"/>
                </a:lnTo>
                <a:lnTo>
                  <a:pt x="680" y="3909"/>
                </a:lnTo>
                <a:lnTo>
                  <a:pt x="677" y="3925"/>
                </a:lnTo>
                <a:lnTo>
                  <a:pt x="672" y="3940"/>
                </a:lnTo>
                <a:lnTo>
                  <a:pt x="667" y="3955"/>
                </a:lnTo>
                <a:lnTo>
                  <a:pt x="662" y="3970"/>
                </a:lnTo>
                <a:lnTo>
                  <a:pt x="655" y="3986"/>
                </a:lnTo>
                <a:lnTo>
                  <a:pt x="646" y="3999"/>
                </a:lnTo>
                <a:lnTo>
                  <a:pt x="638" y="4013"/>
                </a:lnTo>
                <a:lnTo>
                  <a:pt x="630" y="4027"/>
                </a:lnTo>
                <a:lnTo>
                  <a:pt x="620" y="4040"/>
                </a:lnTo>
                <a:lnTo>
                  <a:pt x="609" y="4054"/>
                </a:lnTo>
                <a:lnTo>
                  <a:pt x="599" y="4067"/>
                </a:lnTo>
                <a:lnTo>
                  <a:pt x="586" y="4078"/>
                </a:lnTo>
                <a:lnTo>
                  <a:pt x="573" y="4091"/>
                </a:lnTo>
                <a:lnTo>
                  <a:pt x="561" y="4101"/>
                </a:lnTo>
                <a:lnTo>
                  <a:pt x="548" y="4112"/>
                </a:lnTo>
                <a:lnTo>
                  <a:pt x="534" y="4122"/>
                </a:lnTo>
                <a:lnTo>
                  <a:pt x="520" y="4130"/>
                </a:lnTo>
                <a:lnTo>
                  <a:pt x="506" y="4138"/>
                </a:lnTo>
                <a:lnTo>
                  <a:pt x="491" y="4147"/>
                </a:lnTo>
                <a:lnTo>
                  <a:pt x="476" y="4152"/>
                </a:lnTo>
                <a:lnTo>
                  <a:pt x="461" y="4158"/>
                </a:lnTo>
                <a:lnTo>
                  <a:pt x="445" y="4164"/>
                </a:lnTo>
                <a:lnTo>
                  <a:pt x="430" y="4167"/>
                </a:lnTo>
                <a:lnTo>
                  <a:pt x="413" y="4171"/>
                </a:lnTo>
                <a:lnTo>
                  <a:pt x="396" y="4173"/>
                </a:lnTo>
                <a:lnTo>
                  <a:pt x="380" y="4176"/>
                </a:lnTo>
                <a:lnTo>
                  <a:pt x="362" y="4177"/>
                </a:lnTo>
                <a:lnTo>
                  <a:pt x="345" y="4177"/>
                </a:lnTo>
                <a:lnTo>
                  <a:pt x="326" y="4177"/>
                </a:lnTo>
                <a:lnTo>
                  <a:pt x="309" y="4176"/>
                </a:lnTo>
                <a:lnTo>
                  <a:pt x="292" y="4173"/>
                </a:lnTo>
                <a:lnTo>
                  <a:pt x="275" y="4171"/>
                </a:lnTo>
                <a:lnTo>
                  <a:pt x="259" y="4167"/>
                </a:lnTo>
                <a:lnTo>
                  <a:pt x="243" y="4164"/>
                </a:lnTo>
                <a:lnTo>
                  <a:pt x="227" y="4158"/>
                </a:lnTo>
                <a:lnTo>
                  <a:pt x="212" y="4152"/>
                </a:lnTo>
                <a:lnTo>
                  <a:pt x="196" y="4147"/>
                </a:lnTo>
                <a:lnTo>
                  <a:pt x="181" y="4138"/>
                </a:lnTo>
                <a:lnTo>
                  <a:pt x="167" y="4130"/>
                </a:lnTo>
                <a:lnTo>
                  <a:pt x="154" y="4122"/>
                </a:lnTo>
                <a:lnTo>
                  <a:pt x="140" y="4112"/>
                </a:lnTo>
                <a:lnTo>
                  <a:pt x="126" y="4101"/>
                </a:lnTo>
                <a:lnTo>
                  <a:pt x="113" y="4091"/>
                </a:lnTo>
                <a:lnTo>
                  <a:pt x="100" y="4078"/>
                </a:lnTo>
                <a:lnTo>
                  <a:pt x="89" y="4067"/>
                </a:lnTo>
                <a:lnTo>
                  <a:pt x="77" y="4054"/>
                </a:lnTo>
                <a:lnTo>
                  <a:pt x="67" y="4040"/>
                </a:lnTo>
                <a:lnTo>
                  <a:pt x="57" y="4027"/>
                </a:lnTo>
                <a:lnTo>
                  <a:pt x="48" y="4013"/>
                </a:lnTo>
                <a:lnTo>
                  <a:pt x="40" y="3999"/>
                </a:lnTo>
                <a:lnTo>
                  <a:pt x="33" y="3986"/>
                </a:lnTo>
                <a:lnTo>
                  <a:pt x="26" y="3970"/>
                </a:lnTo>
                <a:lnTo>
                  <a:pt x="20" y="3955"/>
                </a:lnTo>
                <a:lnTo>
                  <a:pt x="16" y="3940"/>
                </a:lnTo>
                <a:lnTo>
                  <a:pt x="11" y="3925"/>
                </a:lnTo>
                <a:lnTo>
                  <a:pt x="7" y="3909"/>
                </a:lnTo>
                <a:lnTo>
                  <a:pt x="4" y="3893"/>
                </a:lnTo>
                <a:lnTo>
                  <a:pt x="3" y="3875"/>
                </a:lnTo>
                <a:lnTo>
                  <a:pt x="2" y="3859"/>
                </a:lnTo>
                <a:lnTo>
                  <a:pt x="0" y="3842"/>
                </a:lnTo>
                <a:close/>
                <a:moveTo>
                  <a:pt x="1528" y="0"/>
                </a:moveTo>
                <a:lnTo>
                  <a:pt x="3257" y="0"/>
                </a:lnTo>
                <a:lnTo>
                  <a:pt x="3294" y="0"/>
                </a:lnTo>
                <a:lnTo>
                  <a:pt x="3330" y="1"/>
                </a:lnTo>
                <a:lnTo>
                  <a:pt x="3365" y="4"/>
                </a:lnTo>
                <a:lnTo>
                  <a:pt x="3398" y="6"/>
                </a:lnTo>
                <a:lnTo>
                  <a:pt x="3431" y="11"/>
                </a:lnTo>
                <a:lnTo>
                  <a:pt x="3462" y="15"/>
                </a:lnTo>
                <a:lnTo>
                  <a:pt x="3492" y="21"/>
                </a:lnTo>
                <a:lnTo>
                  <a:pt x="3521" y="27"/>
                </a:lnTo>
                <a:lnTo>
                  <a:pt x="3548" y="34"/>
                </a:lnTo>
                <a:lnTo>
                  <a:pt x="3575" y="43"/>
                </a:lnTo>
                <a:lnTo>
                  <a:pt x="3600" y="51"/>
                </a:lnTo>
                <a:lnTo>
                  <a:pt x="3625" y="62"/>
                </a:lnTo>
                <a:lnTo>
                  <a:pt x="3648" y="72"/>
                </a:lnTo>
                <a:lnTo>
                  <a:pt x="3670" y="84"/>
                </a:lnTo>
                <a:lnTo>
                  <a:pt x="3691" y="96"/>
                </a:lnTo>
                <a:lnTo>
                  <a:pt x="3709" y="109"/>
                </a:lnTo>
                <a:lnTo>
                  <a:pt x="3728" y="123"/>
                </a:lnTo>
                <a:lnTo>
                  <a:pt x="3745" y="138"/>
                </a:lnTo>
                <a:lnTo>
                  <a:pt x="3761" y="154"/>
                </a:lnTo>
                <a:lnTo>
                  <a:pt x="3776" y="171"/>
                </a:lnTo>
                <a:lnTo>
                  <a:pt x="3790" y="188"/>
                </a:lnTo>
                <a:lnTo>
                  <a:pt x="3802" y="206"/>
                </a:lnTo>
                <a:lnTo>
                  <a:pt x="3814" y="226"/>
                </a:lnTo>
                <a:lnTo>
                  <a:pt x="3824" y="246"/>
                </a:lnTo>
                <a:lnTo>
                  <a:pt x="3832" y="266"/>
                </a:lnTo>
                <a:lnTo>
                  <a:pt x="3840" y="288"/>
                </a:lnTo>
                <a:lnTo>
                  <a:pt x="3847" y="310"/>
                </a:lnTo>
                <a:lnTo>
                  <a:pt x="3852" y="333"/>
                </a:lnTo>
                <a:lnTo>
                  <a:pt x="3856" y="356"/>
                </a:lnTo>
                <a:lnTo>
                  <a:pt x="3859" y="381"/>
                </a:lnTo>
                <a:lnTo>
                  <a:pt x="3861" y="407"/>
                </a:lnTo>
                <a:lnTo>
                  <a:pt x="3861" y="432"/>
                </a:lnTo>
                <a:lnTo>
                  <a:pt x="3861" y="461"/>
                </a:lnTo>
                <a:lnTo>
                  <a:pt x="3859" y="490"/>
                </a:lnTo>
                <a:lnTo>
                  <a:pt x="3854" y="519"/>
                </a:lnTo>
                <a:lnTo>
                  <a:pt x="3849" y="547"/>
                </a:lnTo>
                <a:lnTo>
                  <a:pt x="3841" y="576"/>
                </a:lnTo>
                <a:lnTo>
                  <a:pt x="3833" y="604"/>
                </a:lnTo>
                <a:lnTo>
                  <a:pt x="3823" y="632"/>
                </a:lnTo>
                <a:lnTo>
                  <a:pt x="3811" y="658"/>
                </a:lnTo>
                <a:lnTo>
                  <a:pt x="3797" y="686"/>
                </a:lnTo>
                <a:lnTo>
                  <a:pt x="3782" y="712"/>
                </a:lnTo>
                <a:lnTo>
                  <a:pt x="3766" y="737"/>
                </a:lnTo>
                <a:lnTo>
                  <a:pt x="3749" y="761"/>
                </a:lnTo>
                <a:lnTo>
                  <a:pt x="3730" y="786"/>
                </a:lnTo>
                <a:lnTo>
                  <a:pt x="3709" y="809"/>
                </a:lnTo>
                <a:lnTo>
                  <a:pt x="3687" y="831"/>
                </a:lnTo>
                <a:lnTo>
                  <a:pt x="3664" y="852"/>
                </a:lnTo>
                <a:lnTo>
                  <a:pt x="2825" y="1642"/>
                </a:lnTo>
                <a:lnTo>
                  <a:pt x="2865" y="1643"/>
                </a:lnTo>
                <a:lnTo>
                  <a:pt x="2903" y="1644"/>
                </a:lnTo>
                <a:lnTo>
                  <a:pt x="2941" y="1647"/>
                </a:lnTo>
                <a:lnTo>
                  <a:pt x="2979" y="1649"/>
                </a:lnTo>
                <a:lnTo>
                  <a:pt x="3016" y="1652"/>
                </a:lnTo>
                <a:lnTo>
                  <a:pt x="3052" y="1656"/>
                </a:lnTo>
                <a:lnTo>
                  <a:pt x="3086" y="1660"/>
                </a:lnTo>
                <a:lnTo>
                  <a:pt x="3122" y="1665"/>
                </a:lnTo>
                <a:lnTo>
                  <a:pt x="3156" y="1671"/>
                </a:lnTo>
                <a:lnTo>
                  <a:pt x="3190" y="1678"/>
                </a:lnTo>
                <a:lnTo>
                  <a:pt x="3223" y="1685"/>
                </a:lnTo>
                <a:lnTo>
                  <a:pt x="3256" y="1692"/>
                </a:lnTo>
                <a:lnTo>
                  <a:pt x="3288" y="1700"/>
                </a:lnTo>
                <a:lnTo>
                  <a:pt x="3320" y="1709"/>
                </a:lnTo>
                <a:lnTo>
                  <a:pt x="3351" y="1718"/>
                </a:lnTo>
                <a:lnTo>
                  <a:pt x="3382" y="1728"/>
                </a:lnTo>
                <a:lnTo>
                  <a:pt x="3411" y="1739"/>
                </a:lnTo>
                <a:lnTo>
                  <a:pt x="3441" y="1750"/>
                </a:lnTo>
                <a:lnTo>
                  <a:pt x="3469" y="1761"/>
                </a:lnTo>
                <a:lnTo>
                  <a:pt x="3498" y="1774"/>
                </a:lnTo>
                <a:lnTo>
                  <a:pt x="3526" y="1787"/>
                </a:lnTo>
                <a:lnTo>
                  <a:pt x="3553" y="1801"/>
                </a:lnTo>
                <a:lnTo>
                  <a:pt x="3579" y="1814"/>
                </a:lnTo>
                <a:lnTo>
                  <a:pt x="3606" y="1830"/>
                </a:lnTo>
                <a:lnTo>
                  <a:pt x="3630" y="1845"/>
                </a:lnTo>
                <a:lnTo>
                  <a:pt x="3656" y="1861"/>
                </a:lnTo>
                <a:lnTo>
                  <a:pt x="3680" y="1877"/>
                </a:lnTo>
                <a:lnTo>
                  <a:pt x="3703" y="1894"/>
                </a:lnTo>
                <a:lnTo>
                  <a:pt x="3727" y="1912"/>
                </a:lnTo>
                <a:lnTo>
                  <a:pt x="3750" y="1930"/>
                </a:lnTo>
                <a:lnTo>
                  <a:pt x="3772" y="1950"/>
                </a:lnTo>
                <a:lnTo>
                  <a:pt x="3794" y="1969"/>
                </a:lnTo>
                <a:lnTo>
                  <a:pt x="3815" y="1989"/>
                </a:lnTo>
                <a:lnTo>
                  <a:pt x="3834" y="2010"/>
                </a:lnTo>
                <a:lnTo>
                  <a:pt x="3854" y="2031"/>
                </a:lnTo>
                <a:lnTo>
                  <a:pt x="3873" y="2053"/>
                </a:lnTo>
                <a:lnTo>
                  <a:pt x="3891" y="2075"/>
                </a:lnTo>
                <a:lnTo>
                  <a:pt x="3909" y="2098"/>
                </a:lnTo>
                <a:lnTo>
                  <a:pt x="3926" y="2122"/>
                </a:lnTo>
                <a:lnTo>
                  <a:pt x="3942" y="2146"/>
                </a:lnTo>
                <a:lnTo>
                  <a:pt x="3957" y="2170"/>
                </a:lnTo>
                <a:lnTo>
                  <a:pt x="3972" y="2194"/>
                </a:lnTo>
                <a:lnTo>
                  <a:pt x="3986" y="2220"/>
                </a:lnTo>
                <a:lnTo>
                  <a:pt x="4000" y="2245"/>
                </a:lnTo>
                <a:lnTo>
                  <a:pt x="4013" y="2272"/>
                </a:lnTo>
                <a:lnTo>
                  <a:pt x="4026" y="2299"/>
                </a:lnTo>
                <a:lnTo>
                  <a:pt x="4037" y="2327"/>
                </a:lnTo>
                <a:lnTo>
                  <a:pt x="4048" y="2354"/>
                </a:lnTo>
                <a:lnTo>
                  <a:pt x="4058" y="2383"/>
                </a:lnTo>
                <a:lnTo>
                  <a:pt x="4068" y="2412"/>
                </a:lnTo>
                <a:lnTo>
                  <a:pt x="4077" y="2441"/>
                </a:lnTo>
                <a:lnTo>
                  <a:pt x="4085" y="2471"/>
                </a:lnTo>
                <a:lnTo>
                  <a:pt x="4093" y="2501"/>
                </a:lnTo>
                <a:lnTo>
                  <a:pt x="4100" y="2533"/>
                </a:lnTo>
                <a:lnTo>
                  <a:pt x="4106" y="2564"/>
                </a:lnTo>
                <a:lnTo>
                  <a:pt x="4112" y="2596"/>
                </a:lnTo>
                <a:lnTo>
                  <a:pt x="4116" y="2629"/>
                </a:lnTo>
                <a:lnTo>
                  <a:pt x="4121" y="2663"/>
                </a:lnTo>
                <a:lnTo>
                  <a:pt x="4124" y="2696"/>
                </a:lnTo>
                <a:lnTo>
                  <a:pt x="4128" y="2730"/>
                </a:lnTo>
                <a:lnTo>
                  <a:pt x="4130" y="2764"/>
                </a:lnTo>
                <a:lnTo>
                  <a:pt x="4131" y="2799"/>
                </a:lnTo>
                <a:lnTo>
                  <a:pt x="4132" y="2835"/>
                </a:lnTo>
                <a:lnTo>
                  <a:pt x="4132" y="2871"/>
                </a:lnTo>
                <a:lnTo>
                  <a:pt x="4132" y="2907"/>
                </a:lnTo>
                <a:lnTo>
                  <a:pt x="4131" y="2941"/>
                </a:lnTo>
                <a:lnTo>
                  <a:pt x="4130" y="2975"/>
                </a:lnTo>
                <a:lnTo>
                  <a:pt x="4128" y="3009"/>
                </a:lnTo>
                <a:lnTo>
                  <a:pt x="4124" y="3043"/>
                </a:lnTo>
                <a:lnTo>
                  <a:pt x="4120" y="3075"/>
                </a:lnTo>
                <a:lnTo>
                  <a:pt x="4115" y="3107"/>
                </a:lnTo>
                <a:lnTo>
                  <a:pt x="4110" y="3140"/>
                </a:lnTo>
                <a:lnTo>
                  <a:pt x="4103" y="3171"/>
                </a:lnTo>
                <a:lnTo>
                  <a:pt x="4098" y="3202"/>
                </a:lnTo>
                <a:lnTo>
                  <a:pt x="4090" y="3234"/>
                </a:lnTo>
                <a:lnTo>
                  <a:pt x="4081" y="3264"/>
                </a:lnTo>
                <a:lnTo>
                  <a:pt x="4072" y="3294"/>
                </a:lnTo>
                <a:lnTo>
                  <a:pt x="4063" y="3324"/>
                </a:lnTo>
                <a:lnTo>
                  <a:pt x="4052" y="3353"/>
                </a:lnTo>
                <a:lnTo>
                  <a:pt x="4041" y="3382"/>
                </a:lnTo>
                <a:lnTo>
                  <a:pt x="4029" y="3410"/>
                </a:lnTo>
                <a:lnTo>
                  <a:pt x="4016" y="3438"/>
                </a:lnTo>
                <a:lnTo>
                  <a:pt x="4004" y="3465"/>
                </a:lnTo>
                <a:lnTo>
                  <a:pt x="3990" y="3493"/>
                </a:lnTo>
                <a:lnTo>
                  <a:pt x="3975" y="3520"/>
                </a:lnTo>
                <a:lnTo>
                  <a:pt x="3960" y="3545"/>
                </a:lnTo>
                <a:lnTo>
                  <a:pt x="3943" y="3572"/>
                </a:lnTo>
                <a:lnTo>
                  <a:pt x="3927" y="3597"/>
                </a:lnTo>
                <a:lnTo>
                  <a:pt x="3910" y="3622"/>
                </a:lnTo>
                <a:lnTo>
                  <a:pt x="3891" y="3646"/>
                </a:lnTo>
                <a:lnTo>
                  <a:pt x="3873" y="3670"/>
                </a:lnTo>
                <a:lnTo>
                  <a:pt x="3853" y="3695"/>
                </a:lnTo>
                <a:lnTo>
                  <a:pt x="3832" y="3718"/>
                </a:lnTo>
                <a:lnTo>
                  <a:pt x="3811" y="3741"/>
                </a:lnTo>
                <a:lnTo>
                  <a:pt x="3789" y="3763"/>
                </a:lnTo>
                <a:lnTo>
                  <a:pt x="3767" y="3785"/>
                </a:lnTo>
                <a:lnTo>
                  <a:pt x="3744" y="3807"/>
                </a:lnTo>
                <a:lnTo>
                  <a:pt x="3720" y="3828"/>
                </a:lnTo>
                <a:lnTo>
                  <a:pt x="3696" y="3849"/>
                </a:lnTo>
                <a:lnTo>
                  <a:pt x="3672" y="3867"/>
                </a:lnTo>
                <a:lnTo>
                  <a:pt x="3647" y="3887"/>
                </a:lnTo>
                <a:lnTo>
                  <a:pt x="3622" y="3904"/>
                </a:lnTo>
                <a:lnTo>
                  <a:pt x="3597" y="3922"/>
                </a:lnTo>
                <a:lnTo>
                  <a:pt x="3570" y="3939"/>
                </a:lnTo>
                <a:lnTo>
                  <a:pt x="3543" y="3955"/>
                </a:lnTo>
                <a:lnTo>
                  <a:pt x="3517" y="3970"/>
                </a:lnTo>
                <a:lnTo>
                  <a:pt x="3489" y="3986"/>
                </a:lnTo>
                <a:lnTo>
                  <a:pt x="3461" y="3999"/>
                </a:lnTo>
                <a:lnTo>
                  <a:pt x="3433" y="4013"/>
                </a:lnTo>
                <a:lnTo>
                  <a:pt x="3404" y="4025"/>
                </a:lnTo>
                <a:lnTo>
                  <a:pt x="3375" y="4038"/>
                </a:lnTo>
                <a:lnTo>
                  <a:pt x="3345" y="4049"/>
                </a:lnTo>
                <a:lnTo>
                  <a:pt x="3315" y="4060"/>
                </a:lnTo>
                <a:lnTo>
                  <a:pt x="3285" y="4069"/>
                </a:lnTo>
                <a:lnTo>
                  <a:pt x="3253" y="4078"/>
                </a:lnTo>
                <a:lnTo>
                  <a:pt x="3222" y="4088"/>
                </a:lnTo>
                <a:lnTo>
                  <a:pt x="3191" y="4096"/>
                </a:lnTo>
                <a:lnTo>
                  <a:pt x="3158" y="4103"/>
                </a:lnTo>
                <a:lnTo>
                  <a:pt x="3126" y="4108"/>
                </a:lnTo>
                <a:lnTo>
                  <a:pt x="3092" y="4115"/>
                </a:lnTo>
                <a:lnTo>
                  <a:pt x="3059" y="4120"/>
                </a:lnTo>
                <a:lnTo>
                  <a:pt x="3025" y="4125"/>
                </a:lnTo>
                <a:lnTo>
                  <a:pt x="2990" y="4128"/>
                </a:lnTo>
                <a:lnTo>
                  <a:pt x="2955" y="4132"/>
                </a:lnTo>
                <a:lnTo>
                  <a:pt x="2921" y="4134"/>
                </a:lnTo>
                <a:lnTo>
                  <a:pt x="2885" y="4135"/>
                </a:lnTo>
                <a:lnTo>
                  <a:pt x="2848" y="4136"/>
                </a:lnTo>
                <a:lnTo>
                  <a:pt x="2812" y="4136"/>
                </a:lnTo>
                <a:lnTo>
                  <a:pt x="1427" y="4136"/>
                </a:lnTo>
                <a:lnTo>
                  <a:pt x="1427" y="3587"/>
                </a:lnTo>
                <a:lnTo>
                  <a:pt x="2641" y="3587"/>
                </a:lnTo>
                <a:lnTo>
                  <a:pt x="2696" y="3587"/>
                </a:lnTo>
                <a:lnTo>
                  <a:pt x="2749" y="3585"/>
                </a:lnTo>
                <a:lnTo>
                  <a:pt x="2800" y="3581"/>
                </a:lnTo>
                <a:lnTo>
                  <a:pt x="2850" y="3575"/>
                </a:lnTo>
                <a:lnTo>
                  <a:pt x="2897" y="3568"/>
                </a:lnTo>
                <a:lnTo>
                  <a:pt x="2944" y="3560"/>
                </a:lnTo>
                <a:lnTo>
                  <a:pt x="2988" y="3551"/>
                </a:lnTo>
                <a:lnTo>
                  <a:pt x="3032" y="3540"/>
                </a:lnTo>
                <a:lnTo>
                  <a:pt x="3072" y="3527"/>
                </a:lnTo>
                <a:lnTo>
                  <a:pt x="3113" y="3512"/>
                </a:lnTo>
                <a:lnTo>
                  <a:pt x="3151" y="3497"/>
                </a:lnTo>
                <a:lnTo>
                  <a:pt x="3187" y="3479"/>
                </a:lnTo>
                <a:lnTo>
                  <a:pt x="3222" y="3460"/>
                </a:lnTo>
                <a:lnTo>
                  <a:pt x="3256" y="3440"/>
                </a:lnTo>
                <a:lnTo>
                  <a:pt x="3287" y="3418"/>
                </a:lnTo>
                <a:lnTo>
                  <a:pt x="3317" y="3395"/>
                </a:lnTo>
                <a:lnTo>
                  <a:pt x="3346" y="3369"/>
                </a:lnTo>
                <a:lnTo>
                  <a:pt x="3373" y="3343"/>
                </a:lnTo>
                <a:lnTo>
                  <a:pt x="3397" y="3316"/>
                </a:lnTo>
                <a:lnTo>
                  <a:pt x="3420" y="3287"/>
                </a:lnTo>
                <a:lnTo>
                  <a:pt x="3441" y="3257"/>
                </a:lnTo>
                <a:lnTo>
                  <a:pt x="3460" y="3226"/>
                </a:lnTo>
                <a:lnTo>
                  <a:pt x="3477" y="3193"/>
                </a:lnTo>
                <a:lnTo>
                  <a:pt x="3493" y="3158"/>
                </a:lnTo>
                <a:lnTo>
                  <a:pt x="3507" y="3124"/>
                </a:lnTo>
                <a:lnTo>
                  <a:pt x="3519" y="3087"/>
                </a:lnTo>
                <a:lnTo>
                  <a:pt x="3528" y="3049"/>
                </a:lnTo>
                <a:lnTo>
                  <a:pt x="3538" y="3010"/>
                </a:lnTo>
                <a:lnTo>
                  <a:pt x="3543" y="2970"/>
                </a:lnTo>
                <a:lnTo>
                  <a:pt x="3548" y="2928"/>
                </a:lnTo>
                <a:lnTo>
                  <a:pt x="3550" y="2884"/>
                </a:lnTo>
                <a:lnTo>
                  <a:pt x="3551" y="2840"/>
                </a:lnTo>
                <a:lnTo>
                  <a:pt x="3550" y="2798"/>
                </a:lnTo>
                <a:lnTo>
                  <a:pt x="3548" y="2759"/>
                </a:lnTo>
                <a:lnTo>
                  <a:pt x="3543" y="2719"/>
                </a:lnTo>
                <a:lnTo>
                  <a:pt x="3538" y="2681"/>
                </a:lnTo>
                <a:lnTo>
                  <a:pt x="3531" y="2644"/>
                </a:lnTo>
                <a:lnTo>
                  <a:pt x="3520" y="2608"/>
                </a:lnTo>
                <a:lnTo>
                  <a:pt x="3510" y="2573"/>
                </a:lnTo>
                <a:lnTo>
                  <a:pt x="3497" y="2540"/>
                </a:lnTo>
                <a:lnTo>
                  <a:pt x="3482" y="2507"/>
                </a:lnTo>
                <a:lnTo>
                  <a:pt x="3466" y="2476"/>
                </a:lnTo>
                <a:lnTo>
                  <a:pt x="3447" y="2446"/>
                </a:lnTo>
                <a:lnTo>
                  <a:pt x="3427" y="2416"/>
                </a:lnTo>
                <a:lnTo>
                  <a:pt x="3406" y="2388"/>
                </a:lnTo>
                <a:lnTo>
                  <a:pt x="3383" y="2361"/>
                </a:lnTo>
                <a:lnTo>
                  <a:pt x="3358" y="2335"/>
                </a:lnTo>
                <a:lnTo>
                  <a:pt x="3331" y="2310"/>
                </a:lnTo>
                <a:lnTo>
                  <a:pt x="3303" y="2287"/>
                </a:lnTo>
                <a:lnTo>
                  <a:pt x="3274" y="2265"/>
                </a:lnTo>
                <a:lnTo>
                  <a:pt x="3244" y="2244"/>
                </a:lnTo>
                <a:lnTo>
                  <a:pt x="3212" y="2225"/>
                </a:lnTo>
                <a:lnTo>
                  <a:pt x="3178" y="2207"/>
                </a:lnTo>
                <a:lnTo>
                  <a:pt x="3144" y="2191"/>
                </a:lnTo>
                <a:lnTo>
                  <a:pt x="3108" y="2177"/>
                </a:lnTo>
                <a:lnTo>
                  <a:pt x="3071" y="2164"/>
                </a:lnTo>
                <a:lnTo>
                  <a:pt x="3033" y="2153"/>
                </a:lnTo>
                <a:lnTo>
                  <a:pt x="2994" y="2142"/>
                </a:lnTo>
                <a:lnTo>
                  <a:pt x="2953" y="2134"/>
                </a:lnTo>
                <a:lnTo>
                  <a:pt x="2911" y="2127"/>
                </a:lnTo>
                <a:lnTo>
                  <a:pt x="2868" y="2122"/>
                </a:lnTo>
                <a:lnTo>
                  <a:pt x="2823" y="2118"/>
                </a:lnTo>
                <a:lnTo>
                  <a:pt x="2778" y="2116"/>
                </a:lnTo>
                <a:lnTo>
                  <a:pt x="2730" y="2115"/>
                </a:lnTo>
                <a:lnTo>
                  <a:pt x="1996" y="2115"/>
                </a:lnTo>
                <a:lnTo>
                  <a:pt x="1996" y="1737"/>
                </a:lnTo>
                <a:lnTo>
                  <a:pt x="3292" y="523"/>
                </a:lnTo>
                <a:lnTo>
                  <a:pt x="1528" y="523"/>
                </a:lnTo>
                <a:lnTo>
                  <a:pt x="1528" y="0"/>
                </a:lnTo>
                <a:close/>
                <a:moveTo>
                  <a:pt x="5485" y="3633"/>
                </a:moveTo>
                <a:lnTo>
                  <a:pt x="5497" y="3635"/>
                </a:lnTo>
                <a:lnTo>
                  <a:pt x="5514" y="3635"/>
                </a:lnTo>
                <a:lnTo>
                  <a:pt x="5532" y="3636"/>
                </a:lnTo>
                <a:lnTo>
                  <a:pt x="5553" y="3637"/>
                </a:lnTo>
                <a:lnTo>
                  <a:pt x="5575" y="3638"/>
                </a:lnTo>
                <a:lnTo>
                  <a:pt x="5594" y="3639"/>
                </a:lnTo>
                <a:lnTo>
                  <a:pt x="5609" y="3639"/>
                </a:lnTo>
                <a:lnTo>
                  <a:pt x="5620" y="3639"/>
                </a:lnTo>
                <a:lnTo>
                  <a:pt x="5669" y="3639"/>
                </a:lnTo>
                <a:lnTo>
                  <a:pt x="5715" y="3638"/>
                </a:lnTo>
                <a:lnTo>
                  <a:pt x="5763" y="3636"/>
                </a:lnTo>
                <a:lnTo>
                  <a:pt x="5808" y="3633"/>
                </a:lnTo>
                <a:lnTo>
                  <a:pt x="5855" y="3629"/>
                </a:lnTo>
                <a:lnTo>
                  <a:pt x="5900" y="3624"/>
                </a:lnTo>
                <a:lnTo>
                  <a:pt x="5944" y="3618"/>
                </a:lnTo>
                <a:lnTo>
                  <a:pt x="5988" y="3613"/>
                </a:lnTo>
                <a:lnTo>
                  <a:pt x="6031" y="3606"/>
                </a:lnTo>
                <a:lnTo>
                  <a:pt x="6074" y="3597"/>
                </a:lnTo>
                <a:lnTo>
                  <a:pt x="6116" y="3588"/>
                </a:lnTo>
                <a:lnTo>
                  <a:pt x="6156" y="3579"/>
                </a:lnTo>
                <a:lnTo>
                  <a:pt x="6198" y="3568"/>
                </a:lnTo>
                <a:lnTo>
                  <a:pt x="6237" y="3557"/>
                </a:lnTo>
                <a:lnTo>
                  <a:pt x="6278" y="3544"/>
                </a:lnTo>
                <a:lnTo>
                  <a:pt x="6316" y="3531"/>
                </a:lnTo>
                <a:lnTo>
                  <a:pt x="6354" y="3518"/>
                </a:lnTo>
                <a:lnTo>
                  <a:pt x="6393" y="3502"/>
                </a:lnTo>
                <a:lnTo>
                  <a:pt x="6430" y="3486"/>
                </a:lnTo>
                <a:lnTo>
                  <a:pt x="6467" y="3470"/>
                </a:lnTo>
                <a:lnTo>
                  <a:pt x="6503" y="3453"/>
                </a:lnTo>
                <a:lnTo>
                  <a:pt x="6539" y="3434"/>
                </a:lnTo>
                <a:lnTo>
                  <a:pt x="6574" y="3416"/>
                </a:lnTo>
                <a:lnTo>
                  <a:pt x="6607" y="3395"/>
                </a:lnTo>
                <a:lnTo>
                  <a:pt x="6641" y="3374"/>
                </a:lnTo>
                <a:lnTo>
                  <a:pt x="6674" y="3353"/>
                </a:lnTo>
                <a:lnTo>
                  <a:pt x="6707" y="3330"/>
                </a:lnTo>
                <a:lnTo>
                  <a:pt x="6738" y="3307"/>
                </a:lnTo>
                <a:lnTo>
                  <a:pt x="6770" y="3282"/>
                </a:lnTo>
                <a:lnTo>
                  <a:pt x="6801" y="3258"/>
                </a:lnTo>
                <a:lnTo>
                  <a:pt x="6831" y="3231"/>
                </a:lnTo>
                <a:lnTo>
                  <a:pt x="6860" y="3205"/>
                </a:lnTo>
                <a:lnTo>
                  <a:pt x="6889" y="3177"/>
                </a:lnTo>
                <a:lnTo>
                  <a:pt x="6917" y="3149"/>
                </a:lnTo>
                <a:lnTo>
                  <a:pt x="6944" y="3121"/>
                </a:lnTo>
                <a:lnTo>
                  <a:pt x="6970" y="3092"/>
                </a:lnTo>
                <a:lnTo>
                  <a:pt x="6995" y="3062"/>
                </a:lnTo>
                <a:lnTo>
                  <a:pt x="7019" y="3032"/>
                </a:lnTo>
                <a:lnTo>
                  <a:pt x="7042" y="3001"/>
                </a:lnTo>
                <a:lnTo>
                  <a:pt x="7064" y="2971"/>
                </a:lnTo>
                <a:lnTo>
                  <a:pt x="7086" y="2938"/>
                </a:lnTo>
                <a:lnTo>
                  <a:pt x="7107" y="2906"/>
                </a:lnTo>
                <a:lnTo>
                  <a:pt x="7126" y="2873"/>
                </a:lnTo>
                <a:lnTo>
                  <a:pt x="7145" y="2840"/>
                </a:lnTo>
                <a:lnTo>
                  <a:pt x="7163" y="2806"/>
                </a:lnTo>
                <a:lnTo>
                  <a:pt x="7179" y="2771"/>
                </a:lnTo>
                <a:lnTo>
                  <a:pt x="7195" y="2737"/>
                </a:lnTo>
                <a:lnTo>
                  <a:pt x="7210" y="2701"/>
                </a:lnTo>
                <a:lnTo>
                  <a:pt x="7224" y="2665"/>
                </a:lnTo>
                <a:lnTo>
                  <a:pt x="7238" y="2628"/>
                </a:lnTo>
                <a:lnTo>
                  <a:pt x="7250" y="2591"/>
                </a:lnTo>
                <a:lnTo>
                  <a:pt x="7261" y="2554"/>
                </a:lnTo>
                <a:lnTo>
                  <a:pt x="7272" y="2515"/>
                </a:lnTo>
                <a:lnTo>
                  <a:pt x="7282" y="2476"/>
                </a:lnTo>
                <a:lnTo>
                  <a:pt x="7290" y="2437"/>
                </a:lnTo>
                <a:lnTo>
                  <a:pt x="7298" y="2397"/>
                </a:lnTo>
                <a:lnTo>
                  <a:pt x="7305" y="2357"/>
                </a:lnTo>
                <a:lnTo>
                  <a:pt x="7311" y="2316"/>
                </a:lnTo>
                <a:lnTo>
                  <a:pt x="7316" y="2274"/>
                </a:lnTo>
                <a:lnTo>
                  <a:pt x="7320" y="2233"/>
                </a:lnTo>
                <a:lnTo>
                  <a:pt x="7323" y="2190"/>
                </a:lnTo>
                <a:lnTo>
                  <a:pt x="7325" y="2147"/>
                </a:lnTo>
                <a:lnTo>
                  <a:pt x="7327" y="2103"/>
                </a:lnTo>
                <a:lnTo>
                  <a:pt x="7327" y="2059"/>
                </a:lnTo>
                <a:lnTo>
                  <a:pt x="7327" y="2014"/>
                </a:lnTo>
                <a:lnTo>
                  <a:pt x="7325" y="1970"/>
                </a:lnTo>
                <a:lnTo>
                  <a:pt x="7323" y="1926"/>
                </a:lnTo>
                <a:lnTo>
                  <a:pt x="7320" y="1883"/>
                </a:lnTo>
                <a:lnTo>
                  <a:pt x="7316" y="1840"/>
                </a:lnTo>
                <a:lnTo>
                  <a:pt x="7310" y="1797"/>
                </a:lnTo>
                <a:lnTo>
                  <a:pt x="7304" y="1757"/>
                </a:lnTo>
                <a:lnTo>
                  <a:pt x="7297" y="1715"/>
                </a:lnTo>
                <a:lnTo>
                  <a:pt x="7289" y="1674"/>
                </a:lnTo>
                <a:lnTo>
                  <a:pt x="7281" y="1635"/>
                </a:lnTo>
                <a:lnTo>
                  <a:pt x="7271" y="1596"/>
                </a:lnTo>
                <a:lnTo>
                  <a:pt x="7260" y="1557"/>
                </a:lnTo>
                <a:lnTo>
                  <a:pt x="7249" y="1519"/>
                </a:lnTo>
                <a:lnTo>
                  <a:pt x="7236" y="1482"/>
                </a:lnTo>
                <a:lnTo>
                  <a:pt x="7223" y="1445"/>
                </a:lnTo>
                <a:lnTo>
                  <a:pt x="7208" y="1409"/>
                </a:lnTo>
                <a:lnTo>
                  <a:pt x="7193" y="1373"/>
                </a:lnTo>
                <a:lnTo>
                  <a:pt x="7177" y="1338"/>
                </a:lnTo>
                <a:lnTo>
                  <a:pt x="7159" y="1304"/>
                </a:lnTo>
                <a:lnTo>
                  <a:pt x="7141" y="1269"/>
                </a:lnTo>
                <a:lnTo>
                  <a:pt x="7122" y="1236"/>
                </a:lnTo>
                <a:lnTo>
                  <a:pt x="7102" y="1203"/>
                </a:lnTo>
                <a:lnTo>
                  <a:pt x="7082" y="1172"/>
                </a:lnTo>
                <a:lnTo>
                  <a:pt x="7060" y="1139"/>
                </a:lnTo>
                <a:lnTo>
                  <a:pt x="7036" y="1108"/>
                </a:lnTo>
                <a:lnTo>
                  <a:pt x="7013" y="1078"/>
                </a:lnTo>
                <a:lnTo>
                  <a:pt x="6988" y="1048"/>
                </a:lnTo>
                <a:lnTo>
                  <a:pt x="6962" y="1019"/>
                </a:lnTo>
                <a:lnTo>
                  <a:pt x="6935" y="990"/>
                </a:lnTo>
                <a:lnTo>
                  <a:pt x="6909" y="962"/>
                </a:lnTo>
                <a:lnTo>
                  <a:pt x="6880" y="934"/>
                </a:lnTo>
                <a:lnTo>
                  <a:pt x="6851" y="907"/>
                </a:lnTo>
                <a:lnTo>
                  <a:pt x="6821" y="881"/>
                </a:lnTo>
                <a:lnTo>
                  <a:pt x="6789" y="855"/>
                </a:lnTo>
                <a:lnTo>
                  <a:pt x="6758" y="831"/>
                </a:lnTo>
                <a:lnTo>
                  <a:pt x="6726" y="807"/>
                </a:lnTo>
                <a:lnTo>
                  <a:pt x="6693" y="783"/>
                </a:lnTo>
                <a:lnTo>
                  <a:pt x="6659" y="761"/>
                </a:lnTo>
                <a:lnTo>
                  <a:pt x="6626" y="741"/>
                </a:lnTo>
                <a:lnTo>
                  <a:pt x="6591" y="720"/>
                </a:lnTo>
                <a:lnTo>
                  <a:pt x="6555" y="700"/>
                </a:lnTo>
                <a:lnTo>
                  <a:pt x="6519" y="681"/>
                </a:lnTo>
                <a:lnTo>
                  <a:pt x="6482" y="664"/>
                </a:lnTo>
                <a:lnTo>
                  <a:pt x="6445" y="647"/>
                </a:lnTo>
                <a:lnTo>
                  <a:pt x="6407" y="630"/>
                </a:lnTo>
                <a:lnTo>
                  <a:pt x="6368" y="614"/>
                </a:lnTo>
                <a:lnTo>
                  <a:pt x="6329" y="600"/>
                </a:lnTo>
                <a:lnTo>
                  <a:pt x="6288" y="586"/>
                </a:lnTo>
                <a:lnTo>
                  <a:pt x="6248" y="574"/>
                </a:lnTo>
                <a:lnTo>
                  <a:pt x="6206" y="561"/>
                </a:lnTo>
                <a:lnTo>
                  <a:pt x="6164" y="549"/>
                </a:lnTo>
                <a:lnTo>
                  <a:pt x="6121" y="539"/>
                </a:lnTo>
                <a:lnTo>
                  <a:pt x="6078" y="530"/>
                </a:lnTo>
                <a:lnTo>
                  <a:pt x="6034" y="520"/>
                </a:lnTo>
                <a:lnTo>
                  <a:pt x="5989" y="513"/>
                </a:lnTo>
                <a:lnTo>
                  <a:pt x="5944" y="505"/>
                </a:lnTo>
                <a:lnTo>
                  <a:pt x="5897" y="500"/>
                </a:lnTo>
                <a:lnTo>
                  <a:pt x="5851" y="494"/>
                </a:lnTo>
                <a:lnTo>
                  <a:pt x="5804" y="489"/>
                </a:lnTo>
                <a:lnTo>
                  <a:pt x="5756" y="486"/>
                </a:lnTo>
                <a:lnTo>
                  <a:pt x="5707" y="483"/>
                </a:lnTo>
                <a:lnTo>
                  <a:pt x="5659" y="481"/>
                </a:lnTo>
                <a:lnTo>
                  <a:pt x="5608" y="480"/>
                </a:lnTo>
                <a:lnTo>
                  <a:pt x="5558" y="479"/>
                </a:lnTo>
                <a:lnTo>
                  <a:pt x="5535" y="479"/>
                </a:lnTo>
                <a:lnTo>
                  <a:pt x="5510" y="480"/>
                </a:lnTo>
                <a:lnTo>
                  <a:pt x="5486" y="481"/>
                </a:lnTo>
                <a:lnTo>
                  <a:pt x="5459" y="482"/>
                </a:lnTo>
                <a:lnTo>
                  <a:pt x="5428" y="483"/>
                </a:lnTo>
                <a:lnTo>
                  <a:pt x="5391" y="486"/>
                </a:lnTo>
                <a:lnTo>
                  <a:pt x="5347" y="488"/>
                </a:lnTo>
                <a:lnTo>
                  <a:pt x="5297" y="490"/>
                </a:lnTo>
                <a:lnTo>
                  <a:pt x="5294" y="4136"/>
                </a:lnTo>
                <a:lnTo>
                  <a:pt x="4751" y="4136"/>
                </a:lnTo>
                <a:lnTo>
                  <a:pt x="4751" y="0"/>
                </a:lnTo>
                <a:lnTo>
                  <a:pt x="5461" y="0"/>
                </a:lnTo>
                <a:lnTo>
                  <a:pt x="5521" y="0"/>
                </a:lnTo>
                <a:lnTo>
                  <a:pt x="5579" y="0"/>
                </a:lnTo>
                <a:lnTo>
                  <a:pt x="5635" y="3"/>
                </a:lnTo>
                <a:lnTo>
                  <a:pt x="5692" y="4"/>
                </a:lnTo>
                <a:lnTo>
                  <a:pt x="5747" y="7"/>
                </a:lnTo>
                <a:lnTo>
                  <a:pt x="5800" y="10"/>
                </a:lnTo>
                <a:lnTo>
                  <a:pt x="5853" y="13"/>
                </a:lnTo>
                <a:lnTo>
                  <a:pt x="5906" y="18"/>
                </a:lnTo>
                <a:lnTo>
                  <a:pt x="5955" y="22"/>
                </a:lnTo>
                <a:lnTo>
                  <a:pt x="6005" y="28"/>
                </a:lnTo>
                <a:lnTo>
                  <a:pt x="6054" y="34"/>
                </a:lnTo>
                <a:lnTo>
                  <a:pt x="6102" y="40"/>
                </a:lnTo>
                <a:lnTo>
                  <a:pt x="6148" y="48"/>
                </a:lnTo>
                <a:lnTo>
                  <a:pt x="6193" y="55"/>
                </a:lnTo>
                <a:lnTo>
                  <a:pt x="6237" y="63"/>
                </a:lnTo>
                <a:lnTo>
                  <a:pt x="6281" y="72"/>
                </a:lnTo>
                <a:lnTo>
                  <a:pt x="6323" y="81"/>
                </a:lnTo>
                <a:lnTo>
                  <a:pt x="6365" y="91"/>
                </a:lnTo>
                <a:lnTo>
                  <a:pt x="6407" y="101"/>
                </a:lnTo>
                <a:lnTo>
                  <a:pt x="6447" y="113"/>
                </a:lnTo>
                <a:lnTo>
                  <a:pt x="6487" y="124"/>
                </a:lnTo>
                <a:lnTo>
                  <a:pt x="6525" y="137"/>
                </a:lnTo>
                <a:lnTo>
                  <a:pt x="6563" y="150"/>
                </a:lnTo>
                <a:lnTo>
                  <a:pt x="6600" y="162"/>
                </a:lnTo>
                <a:lnTo>
                  <a:pt x="6636" y="176"/>
                </a:lnTo>
                <a:lnTo>
                  <a:pt x="6672" y="191"/>
                </a:lnTo>
                <a:lnTo>
                  <a:pt x="6707" y="206"/>
                </a:lnTo>
                <a:lnTo>
                  <a:pt x="6742" y="223"/>
                </a:lnTo>
                <a:lnTo>
                  <a:pt x="6774" y="239"/>
                </a:lnTo>
                <a:lnTo>
                  <a:pt x="6808" y="256"/>
                </a:lnTo>
                <a:lnTo>
                  <a:pt x="6839" y="274"/>
                </a:lnTo>
                <a:lnTo>
                  <a:pt x="6870" y="292"/>
                </a:lnTo>
                <a:lnTo>
                  <a:pt x="6932" y="329"/>
                </a:lnTo>
                <a:lnTo>
                  <a:pt x="6991" y="369"/>
                </a:lnTo>
                <a:lnTo>
                  <a:pt x="7049" y="409"/>
                </a:lnTo>
                <a:lnTo>
                  <a:pt x="7106" y="451"/>
                </a:lnTo>
                <a:lnTo>
                  <a:pt x="7159" y="495"/>
                </a:lnTo>
                <a:lnTo>
                  <a:pt x="7211" y="539"/>
                </a:lnTo>
                <a:lnTo>
                  <a:pt x="7262" y="584"/>
                </a:lnTo>
                <a:lnTo>
                  <a:pt x="7310" y="630"/>
                </a:lnTo>
                <a:lnTo>
                  <a:pt x="7356" y="678"/>
                </a:lnTo>
                <a:lnTo>
                  <a:pt x="7402" y="727"/>
                </a:lnTo>
                <a:lnTo>
                  <a:pt x="7445" y="776"/>
                </a:lnTo>
                <a:lnTo>
                  <a:pt x="7485" y="829"/>
                </a:lnTo>
                <a:lnTo>
                  <a:pt x="7525" y="881"/>
                </a:lnTo>
                <a:lnTo>
                  <a:pt x="7562" y="934"/>
                </a:lnTo>
                <a:lnTo>
                  <a:pt x="7596" y="990"/>
                </a:lnTo>
                <a:lnTo>
                  <a:pt x="7630" y="1045"/>
                </a:lnTo>
                <a:lnTo>
                  <a:pt x="7661" y="1102"/>
                </a:lnTo>
                <a:lnTo>
                  <a:pt x="7692" y="1160"/>
                </a:lnTo>
                <a:lnTo>
                  <a:pt x="7719" y="1219"/>
                </a:lnTo>
                <a:lnTo>
                  <a:pt x="7745" y="1279"/>
                </a:lnTo>
                <a:lnTo>
                  <a:pt x="7768" y="1340"/>
                </a:lnTo>
                <a:lnTo>
                  <a:pt x="7789" y="1402"/>
                </a:lnTo>
                <a:lnTo>
                  <a:pt x="7809" y="1463"/>
                </a:lnTo>
                <a:lnTo>
                  <a:pt x="7826" y="1527"/>
                </a:lnTo>
                <a:lnTo>
                  <a:pt x="7841" y="1592"/>
                </a:lnTo>
                <a:lnTo>
                  <a:pt x="7854" y="1657"/>
                </a:lnTo>
                <a:lnTo>
                  <a:pt x="7865" y="1723"/>
                </a:lnTo>
                <a:lnTo>
                  <a:pt x="7875" y="1789"/>
                </a:lnTo>
                <a:lnTo>
                  <a:pt x="7882" y="1857"/>
                </a:lnTo>
                <a:lnTo>
                  <a:pt x="7886" y="1926"/>
                </a:lnTo>
                <a:lnTo>
                  <a:pt x="7890" y="1995"/>
                </a:lnTo>
                <a:lnTo>
                  <a:pt x="7891" y="2066"/>
                </a:lnTo>
                <a:lnTo>
                  <a:pt x="7890" y="2137"/>
                </a:lnTo>
                <a:lnTo>
                  <a:pt x="7886" y="2206"/>
                </a:lnTo>
                <a:lnTo>
                  <a:pt x="7882" y="2274"/>
                </a:lnTo>
                <a:lnTo>
                  <a:pt x="7874" y="2342"/>
                </a:lnTo>
                <a:lnTo>
                  <a:pt x="7864" y="2409"/>
                </a:lnTo>
                <a:lnTo>
                  <a:pt x="7853" y="2476"/>
                </a:lnTo>
                <a:lnTo>
                  <a:pt x="7839" y="2541"/>
                </a:lnTo>
                <a:lnTo>
                  <a:pt x="7823" y="2606"/>
                </a:lnTo>
                <a:lnTo>
                  <a:pt x="7804" y="2671"/>
                </a:lnTo>
                <a:lnTo>
                  <a:pt x="7784" y="2733"/>
                </a:lnTo>
                <a:lnTo>
                  <a:pt x="7762" y="2796"/>
                </a:lnTo>
                <a:lnTo>
                  <a:pt x="7737" y="2857"/>
                </a:lnTo>
                <a:lnTo>
                  <a:pt x="7710" y="2919"/>
                </a:lnTo>
                <a:lnTo>
                  <a:pt x="7682" y="2979"/>
                </a:lnTo>
                <a:lnTo>
                  <a:pt x="7651" y="3038"/>
                </a:lnTo>
                <a:lnTo>
                  <a:pt x="7617" y="3096"/>
                </a:lnTo>
                <a:lnTo>
                  <a:pt x="7583" y="3154"/>
                </a:lnTo>
                <a:lnTo>
                  <a:pt x="7545" y="3211"/>
                </a:lnTo>
                <a:lnTo>
                  <a:pt x="7507" y="3265"/>
                </a:lnTo>
                <a:lnTo>
                  <a:pt x="7467" y="3318"/>
                </a:lnTo>
                <a:lnTo>
                  <a:pt x="7424" y="3372"/>
                </a:lnTo>
                <a:lnTo>
                  <a:pt x="7380" y="3423"/>
                </a:lnTo>
                <a:lnTo>
                  <a:pt x="7334" y="3472"/>
                </a:lnTo>
                <a:lnTo>
                  <a:pt x="7287" y="3520"/>
                </a:lnTo>
                <a:lnTo>
                  <a:pt x="7237" y="3567"/>
                </a:lnTo>
                <a:lnTo>
                  <a:pt x="7186" y="3613"/>
                </a:lnTo>
                <a:lnTo>
                  <a:pt x="7133" y="3658"/>
                </a:lnTo>
                <a:lnTo>
                  <a:pt x="7078" y="3701"/>
                </a:lnTo>
                <a:lnTo>
                  <a:pt x="7021" y="3742"/>
                </a:lnTo>
                <a:lnTo>
                  <a:pt x="6963" y="3783"/>
                </a:lnTo>
                <a:lnTo>
                  <a:pt x="6903" y="3822"/>
                </a:lnTo>
                <a:lnTo>
                  <a:pt x="6840" y="3859"/>
                </a:lnTo>
                <a:lnTo>
                  <a:pt x="6811" y="3877"/>
                </a:lnTo>
                <a:lnTo>
                  <a:pt x="6781" y="3893"/>
                </a:lnTo>
                <a:lnTo>
                  <a:pt x="6751" y="3908"/>
                </a:lnTo>
                <a:lnTo>
                  <a:pt x="6719" y="3923"/>
                </a:lnTo>
                <a:lnTo>
                  <a:pt x="6686" y="3938"/>
                </a:lnTo>
                <a:lnTo>
                  <a:pt x="6654" y="3952"/>
                </a:lnTo>
                <a:lnTo>
                  <a:pt x="6619" y="3966"/>
                </a:lnTo>
                <a:lnTo>
                  <a:pt x="6584" y="3979"/>
                </a:lnTo>
                <a:lnTo>
                  <a:pt x="6549" y="3991"/>
                </a:lnTo>
                <a:lnTo>
                  <a:pt x="6512" y="4004"/>
                </a:lnTo>
                <a:lnTo>
                  <a:pt x="6475" y="4016"/>
                </a:lnTo>
                <a:lnTo>
                  <a:pt x="6437" y="4026"/>
                </a:lnTo>
                <a:lnTo>
                  <a:pt x="6398" y="4037"/>
                </a:lnTo>
                <a:lnTo>
                  <a:pt x="6359" y="4047"/>
                </a:lnTo>
                <a:lnTo>
                  <a:pt x="6318" y="4056"/>
                </a:lnTo>
                <a:lnTo>
                  <a:pt x="6277" y="4065"/>
                </a:lnTo>
                <a:lnTo>
                  <a:pt x="6235" y="4075"/>
                </a:lnTo>
                <a:lnTo>
                  <a:pt x="6192" y="4083"/>
                </a:lnTo>
                <a:lnTo>
                  <a:pt x="6149" y="4090"/>
                </a:lnTo>
                <a:lnTo>
                  <a:pt x="6105" y="4097"/>
                </a:lnTo>
                <a:lnTo>
                  <a:pt x="6061" y="4104"/>
                </a:lnTo>
                <a:lnTo>
                  <a:pt x="6016" y="4110"/>
                </a:lnTo>
                <a:lnTo>
                  <a:pt x="5971" y="4114"/>
                </a:lnTo>
                <a:lnTo>
                  <a:pt x="5924" y="4119"/>
                </a:lnTo>
                <a:lnTo>
                  <a:pt x="5877" y="4123"/>
                </a:lnTo>
                <a:lnTo>
                  <a:pt x="5829" y="4127"/>
                </a:lnTo>
                <a:lnTo>
                  <a:pt x="5782" y="4130"/>
                </a:lnTo>
                <a:lnTo>
                  <a:pt x="5733" y="4133"/>
                </a:lnTo>
                <a:lnTo>
                  <a:pt x="5633" y="4136"/>
                </a:lnTo>
                <a:lnTo>
                  <a:pt x="5531" y="4136"/>
                </a:lnTo>
                <a:lnTo>
                  <a:pt x="5485" y="4136"/>
                </a:lnTo>
                <a:lnTo>
                  <a:pt x="5485" y="3633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7158" y="1142984"/>
            <a:ext cx="4071966" cy="498317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2984"/>
            <a:ext cx="4138642" cy="498317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erade Verbindung 7"/>
          <p:cNvSpPr>
            <a:spLocks noChangeShapeType="1"/>
          </p:cNvSpPr>
          <p:nvPr/>
        </p:nvSpPr>
        <p:spPr bwMode="auto">
          <a:xfrm flipH="1">
            <a:off x="390525" y="6137275"/>
            <a:ext cx="8331200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1528763" y="5511800"/>
            <a:ext cx="6086475" cy="5492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3000" b="0" dirty="0">
                <a:solidFill>
                  <a:srgbClr val="4D4D4D"/>
                </a:solidFill>
                <a:effectLst/>
                <a:latin typeface="Tahoma"/>
              </a:rPr>
              <a:t>computer graphics &amp; visualization</a:t>
            </a:r>
            <a:endParaRPr lang="de-DE" b="0" dirty="0">
              <a:solidFill>
                <a:srgbClr val="4D4D4D"/>
              </a:solidFill>
              <a:effectLst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57158" y="214290"/>
            <a:ext cx="8429684" cy="1714512"/>
          </a:xfrm>
        </p:spPr>
        <p:txBody>
          <a:bodyPr anchor="ctr"/>
          <a:lstStyle>
            <a:lvl1pPr algn="ctr">
              <a:defRPr>
                <a:effectLst>
                  <a:glow rad="101600">
                    <a:schemeClr val="bg1">
                      <a:alpha val="60000"/>
                    </a:schemeClr>
                  </a:glow>
                </a:effectLst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12" name="Freeform 11"/>
          <p:cNvSpPr>
            <a:spLocks noEditPoints="1"/>
          </p:cNvSpPr>
          <p:nvPr/>
        </p:nvSpPr>
        <p:spPr bwMode="auto">
          <a:xfrm>
            <a:off x="5033963" y="4168775"/>
            <a:ext cx="2505075" cy="1325563"/>
          </a:xfrm>
          <a:custGeom>
            <a:avLst/>
            <a:gdLst/>
            <a:ahLst/>
            <a:cxnLst>
              <a:cxn ang="0">
                <a:pos x="40" y="3680"/>
              </a:cxn>
              <a:cxn ang="0">
                <a:pos x="165" y="3546"/>
              </a:cxn>
              <a:cxn ang="0">
                <a:pos x="345" y="3499"/>
              </a:cxn>
              <a:cxn ang="0">
                <a:pos x="521" y="3546"/>
              </a:cxn>
              <a:cxn ang="0">
                <a:pos x="648" y="3680"/>
              </a:cxn>
              <a:cxn ang="0">
                <a:pos x="686" y="3859"/>
              </a:cxn>
              <a:cxn ang="0">
                <a:pos x="630" y="4027"/>
              </a:cxn>
              <a:cxn ang="0">
                <a:pos x="491" y="4147"/>
              </a:cxn>
              <a:cxn ang="0">
                <a:pos x="309" y="4176"/>
              </a:cxn>
              <a:cxn ang="0">
                <a:pos x="140" y="4112"/>
              </a:cxn>
              <a:cxn ang="0">
                <a:pos x="26" y="3970"/>
              </a:cxn>
              <a:cxn ang="0">
                <a:pos x="3294" y="0"/>
              </a:cxn>
              <a:cxn ang="0">
                <a:pos x="3625" y="62"/>
              </a:cxn>
              <a:cxn ang="0">
                <a:pos x="3814" y="226"/>
              </a:cxn>
              <a:cxn ang="0">
                <a:pos x="3859" y="490"/>
              </a:cxn>
              <a:cxn ang="0">
                <a:pos x="3730" y="786"/>
              </a:cxn>
              <a:cxn ang="0">
                <a:pos x="3086" y="1660"/>
              </a:cxn>
              <a:cxn ang="0">
                <a:pos x="3441" y="1750"/>
              </a:cxn>
              <a:cxn ang="0">
                <a:pos x="3727" y="1912"/>
              </a:cxn>
              <a:cxn ang="0">
                <a:pos x="3942" y="2146"/>
              </a:cxn>
              <a:cxn ang="0">
                <a:pos x="4077" y="2441"/>
              </a:cxn>
              <a:cxn ang="0">
                <a:pos x="4131" y="2799"/>
              </a:cxn>
              <a:cxn ang="0">
                <a:pos x="4103" y="3171"/>
              </a:cxn>
              <a:cxn ang="0">
                <a:pos x="3990" y="3493"/>
              </a:cxn>
              <a:cxn ang="0">
                <a:pos x="3789" y="3763"/>
              </a:cxn>
              <a:cxn ang="0">
                <a:pos x="3517" y="3970"/>
              </a:cxn>
              <a:cxn ang="0">
                <a:pos x="3191" y="4096"/>
              </a:cxn>
              <a:cxn ang="0">
                <a:pos x="2812" y="4136"/>
              </a:cxn>
              <a:cxn ang="0">
                <a:pos x="3032" y="3540"/>
              </a:cxn>
              <a:cxn ang="0">
                <a:pos x="3397" y="3316"/>
              </a:cxn>
              <a:cxn ang="0">
                <a:pos x="3548" y="2928"/>
              </a:cxn>
              <a:cxn ang="0">
                <a:pos x="3482" y="2507"/>
              </a:cxn>
              <a:cxn ang="0">
                <a:pos x="3212" y="2225"/>
              </a:cxn>
              <a:cxn ang="0">
                <a:pos x="2778" y="2116"/>
              </a:cxn>
              <a:cxn ang="0">
                <a:pos x="5553" y="3637"/>
              </a:cxn>
              <a:cxn ang="0">
                <a:pos x="5944" y="3618"/>
              </a:cxn>
              <a:cxn ang="0">
                <a:pos x="6393" y="3502"/>
              </a:cxn>
              <a:cxn ang="0">
                <a:pos x="6770" y="3282"/>
              </a:cxn>
              <a:cxn ang="0">
                <a:pos x="7064" y="2971"/>
              </a:cxn>
              <a:cxn ang="0">
                <a:pos x="7250" y="2591"/>
              </a:cxn>
              <a:cxn ang="0">
                <a:pos x="7325" y="2147"/>
              </a:cxn>
              <a:cxn ang="0">
                <a:pos x="7289" y="1674"/>
              </a:cxn>
              <a:cxn ang="0">
                <a:pos x="7141" y="1269"/>
              </a:cxn>
              <a:cxn ang="0">
                <a:pos x="6880" y="934"/>
              </a:cxn>
              <a:cxn ang="0">
                <a:pos x="6519" y="681"/>
              </a:cxn>
              <a:cxn ang="0">
                <a:pos x="6078" y="530"/>
              </a:cxn>
              <a:cxn ang="0">
                <a:pos x="5558" y="479"/>
              </a:cxn>
              <a:cxn ang="0">
                <a:pos x="4751" y="0"/>
              </a:cxn>
              <a:cxn ang="0">
                <a:pos x="6005" y="28"/>
              </a:cxn>
              <a:cxn ang="0">
                <a:pos x="6487" y="124"/>
              </a:cxn>
              <a:cxn ang="0">
                <a:pos x="6870" y="292"/>
              </a:cxn>
              <a:cxn ang="0">
                <a:pos x="7445" y="776"/>
              </a:cxn>
              <a:cxn ang="0">
                <a:pos x="7789" y="1402"/>
              </a:cxn>
              <a:cxn ang="0">
                <a:pos x="7890" y="2137"/>
              </a:cxn>
              <a:cxn ang="0">
                <a:pos x="7737" y="2857"/>
              </a:cxn>
              <a:cxn ang="0">
                <a:pos x="7334" y="3472"/>
              </a:cxn>
              <a:cxn ang="0">
                <a:pos x="6781" y="3893"/>
              </a:cxn>
              <a:cxn ang="0">
                <a:pos x="6398" y="4037"/>
              </a:cxn>
              <a:cxn ang="0">
                <a:pos x="5924" y="4119"/>
              </a:cxn>
            </a:cxnLst>
            <a:rect l="0" t="0" r="r" b="b"/>
            <a:pathLst>
              <a:path w="7891" h="4177">
                <a:moveTo>
                  <a:pt x="0" y="3842"/>
                </a:moveTo>
                <a:lnTo>
                  <a:pt x="2" y="3825"/>
                </a:lnTo>
                <a:lnTo>
                  <a:pt x="3" y="3807"/>
                </a:lnTo>
                <a:lnTo>
                  <a:pt x="4" y="3790"/>
                </a:lnTo>
                <a:lnTo>
                  <a:pt x="7" y="3772"/>
                </a:lnTo>
                <a:lnTo>
                  <a:pt x="11" y="3756"/>
                </a:lnTo>
                <a:lnTo>
                  <a:pt x="14" y="3740"/>
                </a:lnTo>
                <a:lnTo>
                  <a:pt x="20" y="3725"/>
                </a:lnTo>
                <a:lnTo>
                  <a:pt x="26" y="3709"/>
                </a:lnTo>
                <a:lnTo>
                  <a:pt x="32" y="3694"/>
                </a:lnTo>
                <a:lnTo>
                  <a:pt x="40" y="3680"/>
                </a:lnTo>
                <a:lnTo>
                  <a:pt x="48" y="3665"/>
                </a:lnTo>
                <a:lnTo>
                  <a:pt x="56" y="3651"/>
                </a:lnTo>
                <a:lnTo>
                  <a:pt x="67" y="3637"/>
                </a:lnTo>
                <a:lnTo>
                  <a:pt x="77" y="3624"/>
                </a:lnTo>
                <a:lnTo>
                  <a:pt x="87" y="3611"/>
                </a:lnTo>
                <a:lnTo>
                  <a:pt x="100" y="3599"/>
                </a:lnTo>
                <a:lnTo>
                  <a:pt x="112" y="3586"/>
                </a:lnTo>
                <a:lnTo>
                  <a:pt x="125" y="3575"/>
                </a:lnTo>
                <a:lnTo>
                  <a:pt x="138" y="3565"/>
                </a:lnTo>
                <a:lnTo>
                  <a:pt x="151" y="3555"/>
                </a:lnTo>
                <a:lnTo>
                  <a:pt x="165" y="3546"/>
                </a:lnTo>
                <a:lnTo>
                  <a:pt x="180" y="3537"/>
                </a:lnTo>
                <a:lnTo>
                  <a:pt x="194" y="3530"/>
                </a:lnTo>
                <a:lnTo>
                  <a:pt x="210" y="3523"/>
                </a:lnTo>
                <a:lnTo>
                  <a:pt x="225" y="3518"/>
                </a:lnTo>
                <a:lnTo>
                  <a:pt x="242" y="3513"/>
                </a:lnTo>
                <a:lnTo>
                  <a:pt x="258" y="3508"/>
                </a:lnTo>
                <a:lnTo>
                  <a:pt x="274" y="3505"/>
                </a:lnTo>
                <a:lnTo>
                  <a:pt x="292" y="3502"/>
                </a:lnTo>
                <a:lnTo>
                  <a:pt x="309" y="3500"/>
                </a:lnTo>
                <a:lnTo>
                  <a:pt x="326" y="3499"/>
                </a:lnTo>
                <a:lnTo>
                  <a:pt x="345" y="3499"/>
                </a:lnTo>
                <a:lnTo>
                  <a:pt x="362" y="3499"/>
                </a:lnTo>
                <a:lnTo>
                  <a:pt x="380" y="3500"/>
                </a:lnTo>
                <a:lnTo>
                  <a:pt x="397" y="3502"/>
                </a:lnTo>
                <a:lnTo>
                  <a:pt x="414" y="3505"/>
                </a:lnTo>
                <a:lnTo>
                  <a:pt x="431" y="3508"/>
                </a:lnTo>
                <a:lnTo>
                  <a:pt x="447" y="3513"/>
                </a:lnTo>
                <a:lnTo>
                  <a:pt x="462" y="3518"/>
                </a:lnTo>
                <a:lnTo>
                  <a:pt x="478" y="3523"/>
                </a:lnTo>
                <a:lnTo>
                  <a:pt x="492" y="3530"/>
                </a:lnTo>
                <a:lnTo>
                  <a:pt x="507" y="3537"/>
                </a:lnTo>
                <a:lnTo>
                  <a:pt x="521" y="3546"/>
                </a:lnTo>
                <a:lnTo>
                  <a:pt x="535" y="3555"/>
                </a:lnTo>
                <a:lnTo>
                  <a:pt x="549" y="3565"/>
                </a:lnTo>
                <a:lnTo>
                  <a:pt x="562" y="3575"/>
                </a:lnTo>
                <a:lnTo>
                  <a:pt x="575" y="3586"/>
                </a:lnTo>
                <a:lnTo>
                  <a:pt x="587" y="3599"/>
                </a:lnTo>
                <a:lnTo>
                  <a:pt x="599" y="3611"/>
                </a:lnTo>
                <a:lnTo>
                  <a:pt x="610" y="3624"/>
                </a:lnTo>
                <a:lnTo>
                  <a:pt x="621" y="3637"/>
                </a:lnTo>
                <a:lnTo>
                  <a:pt x="630" y="3651"/>
                </a:lnTo>
                <a:lnTo>
                  <a:pt x="639" y="3665"/>
                </a:lnTo>
                <a:lnTo>
                  <a:pt x="648" y="3680"/>
                </a:lnTo>
                <a:lnTo>
                  <a:pt x="655" y="3694"/>
                </a:lnTo>
                <a:lnTo>
                  <a:pt x="662" y="3709"/>
                </a:lnTo>
                <a:lnTo>
                  <a:pt x="667" y="3725"/>
                </a:lnTo>
                <a:lnTo>
                  <a:pt x="672" y="3740"/>
                </a:lnTo>
                <a:lnTo>
                  <a:pt x="677" y="3756"/>
                </a:lnTo>
                <a:lnTo>
                  <a:pt x="680" y="3772"/>
                </a:lnTo>
                <a:lnTo>
                  <a:pt x="682" y="3790"/>
                </a:lnTo>
                <a:lnTo>
                  <a:pt x="685" y="3807"/>
                </a:lnTo>
                <a:lnTo>
                  <a:pt x="686" y="3825"/>
                </a:lnTo>
                <a:lnTo>
                  <a:pt x="686" y="3842"/>
                </a:lnTo>
                <a:lnTo>
                  <a:pt x="686" y="3859"/>
                </a:lnTo>
                <a:lnTo>
                  <a:pt x="685" y="3875"/>
                </a:lnTo>
                <a:lnTo>
                  <a:pt x="682" y="3893"/>
                </a:lnTo>
                <a:lnTo>
                  <a:pt x="680" y="3909"/>
                </a:lnTo>
                <a:lnTo>
                  <a:pt x="677" y="3925"/>
                </a:lnTo>
                <a:lnTo>
                  <a:pt x="672" y="3940"/>
                </a:lnTo>
                <a:lnTo>
                  <a:pt x="667" y="3955"/>
                </a:lnTo>
                <a:lnTo>
                  <a:pt x="662" y="3970"/>
                </a:lnTo>
                <a:lnTo>
                  <a:pt x="655" y="3986"/>
                </a:lnTo>
                <a:lnTo>
                  <a:pt x="646" y="3999"/>
                </a:lnTo>
                <a:lnTo>
                  <a:pt x="638" y="4013"/>
                </a:lnTo>
                <a:lnTo>
                  <a:pt x="630" y="4027"/>
                </a:lnTo>
                <a:lnTo>
                  <a:pt x="620" y="4040"/>
                </a:lnTo>
                <a:lnTo>
                  <a:pt x="609" y="4054"/>
                </a:lnTo>
                <a:lnTo>
                  <a:pt x="599" y="4067"/>
                </a:lnTo>
                <a:lnTo>
                  <a:pt x="586" y="4078"/>
                </a:lnTo>
                <a:lnTo>
                  <a:pt x="573" y="4091"/>
                </a:lnTo>
                <a:lnTo>
                  <a:pt x="561" y="4101"/>
                </a:lnTo>
                <a:lnTo>
                  <a:pt x="548" y="4112"/>
                </a:lnTo>
                <a:lnTo>
                  <a:pt x="534" y="4122"/>
                </a:lnTo>
                <a:lnTo>
                  <a:pt x="520" y="4130"/>
                </a:lnTo>
                <a:lnTo>
                  <a:pt x="506" y="4138"/>
                </a:lnTo>
                <a:lnTo>
                  <a:pt x="491" y="4147"/>
                </a:lnTo>
                <a:lnTo>
                  <a:pt x="476" y="4152"/>
                </a:lnTo>
                <a:lnTo>
                  <a:pt x="461" y="4158"/>
                </a:lnTo>
                <a:lnTo>
                  <a:pt x="445" y="4164"/>
                </a:lnTo>
                <a:lnTo>
                  <a:pt x="430" y="4167"/>
                </a:lnTo>
                <a:lnTo>
                  <a:pt x="413" y="4171"/>
                </a:lnTo>
                <a:lnTo>
                  <a:pt x="396" y="4173"/>
                </a:lnTo>
                <a:lnTo>
                  <a:pt x="380" y="4176"/>
                </a:lnTo>
                <a:lnTo>
                  <a:pt x="362" y="4177"/>
                </a:lnTo>
                <a:lnTo>
                  <a:pt x="345" y="4177"/>
                </a:lnTo>
                <a:lnTo>
                  <a:pt x="326" y="4177"/>
                </a:lnTo>
                <a:lnTo>
                  <a:pt x="309" y="4176"/>
                </a:lnTo>
                <a:lnTo>
                  <a:pt x="292" y="4173"/>
                </a:lnTo>
                <a:lnTo>
                  <a:pt x="275" y="4171"/>
                </a:lnTo>
                <a:lnTo>
                  <a:pt x="259" y="4167"/>
                </a:lnTo>
                <a:lnTo>
                  <a:pt x="243" y="4164"/>
                </a:lnTo>
                <a:lnTo>
                  <a:pt x="227" y="4158"/>
                </a:lnTo>
                <a:lnTo>
                  <a:pt x="212" y="4152"/>
                </a:lnTo>
                <a:lnTo>
                  <a:pt x="196" y="4147"/>
                </a:lnTo>
                <a:lnTo>
                  <a:pt x="181" y="4138"/>
                </a:lnTo>
                <a:lnTo>
                  <a:pt x="167" y="4130"/>
                </a:lnTo>
                <a:lnTo>
                  <a:pt x="154" y="4122"/>
                </a:lnTo>
                <a:lnTo>
                  <a:pt x="140" y="4112"/>
                </a:lnTo>
                <a:lnTo>
                  <a:pt x="126" y="4101"/>
                </a:lnTo>
                <a:lnTo>
                  <a:pt x="113" y="4091"/>
                </a:lnTo>
                <a:lnTo>
                  <a:pt x="100" y="4078"/>
                </a:lnTo>
                <a:lnTo>
                  <a:pt x="89" y="4067"/>
                </a:lnTo>
                <a:lnTo>
                  <a:pt x="77" y="4054"/>
                </a:lnTo>
                <a:lnTo>
                  <a:pt x="67" y="4040"/>
                </a:lnTo>
                <a:lnTo>
                  <a:pt x="57" y="4027"/>
                </a:lnTo>
                <a:lnTo>
                  <a:pt x="48" y="4013"/>
                </a:lnTo>
                <a:lnTo>
                  <a:pt x="40" y="3999"/>
                </a:lnTo>
                <a:lnTo>
                  <a:pt x="33" y="3986"/>
                </a:lnTo>
                <a:lnTo>
                  <a:pt x="26" y="3970"/>
                </a:lnTo>
                <a:lnTo>
                  <a:pt x="20" y="3955"/>
                </a:lnTo>
                <a:lnTo>
                  <a:pt x="16" y="3940"/>
                </a:lnTo>
                <a:lnTo>
                  <a:pt x="11" y="3925"/>
                </a:lnTo>
                <a:lnTo>
                  <a:pt x="7" y="3909"/>
                </a:lnTo>
                <a:lnTo>
                  <a:pt x="4" y="3893"/>
                </a:lnTo>
                <a:lnTo>
                  <a:pt x="3" y="3875"/>
                </a:lnTo>
                <a:lnTo>
                  <a:pt x="2" y="3859"/>
                </a:lnTo>
                <a:lnTo>
                  <a:pt x="0" y="3842"/>
                </a:lnTo>
                <a:close/>
                <a:moveTo>
                  <a:pt x="1528" y="0"/>
                </a:moveTo>
                <a:lnTo>
                  <a:pt x="3257" y="0"/>
                </a:lnTo>
                <a:lnTo>
                  <a:pt x="3294" y="0"/>
                </a:lnTo>
                <a:lnTo>
                  <a:pt x="3330" y="1"/>
                </a:lnTo>
                <a:lnTo>
                  <a:pt x="3365" y="4"/>
                </a:lnTo>
                <a:lnTo>
                  <a:pt x="3398" y="6"/>
                </a:lnTo>
                <a:lnTo>
                  <a:pt x="3431" y="11"/>
                </a:lnTo>
                <a:lnTo>
                  <a:pt x="3462" y="15"/>
                </a:lnTo>
                <a:lnTo>
                  <a:pt x="3492" y="21"/>
                </a:lnTo>
                <a:lnTo>
                  <a:pt x="3521" y="27"/>
                </a:lnTo>
                <a:lnTo>
                  <a:pt x="3548" y="34"/>
                </a:lnTo>
                <a:lnTo>
                  <a:pt x="3575" y="43"/>
                </a:lnTo>
                <a:lnTo>
                  <a:pt x="3600" y="51"/>
                </a:lnTo>
                <a:lnTo>
                  <a:pt x="3625" y="62"/>
                </a:lnTo>
                <a:lnTo>
                  <a:pt x="3648" y="72"/>
                </a:lnTo>
                <a:lnTo>
                  <a:pt x="3670" y="84"/>
                </a:lnTo>
                <a:lnTo>
                  <a:pt x="3691" y="96"/>
                </a:lnTo>
                <a:lnTo>
                  <a:pt x="3709" y="109"/>
                </a:lnTo>
                <a:lnTo>
                  <a:pt x="3728" y="123"/>
                </a:lnTo>
                <a:lnTo>
                  <a:pt x="3745" y="138"/>
                </a:lnTo>
                <a:lnTo>
                  <a:pt x="3761" y="154"/>
                </a:lnTo>
                <a:lnTo>
                  <a:pt x="3776" y="171"/>
                </a:lnTo>
                <a:lnTo>
                  <a:pt x="3790" y="188"/>
                </a:lnTo>
                <a:lnTo>
                  <a:pt x="3802" y="206"/>
                </a:lnTo>
                <a:lnTo>
                  <a:pt x="3814" y="226"/>
                </a:lnTo>
                <a:lnTo>
                  <a:pt x="3824" y="246"/>
                </a:lnTo>
                <a:lnTo>
                  <a:pt x="3832" y="266"/>
                </a:lnTo>
                <a:lnTo>
                  <a:pt x="3840" y="288"/>
                </a:lnTo>
                <a:lnTo>
                  <a:pt x="3847" y="310"/>
                </a:lnTo>
                <a:lnTo>
                  <a:pt x="3852" y="333"/>
                </a:lnTo>
                <a:lnTo>
                  <a:pt x="3856" y="356"/>
                </a:lnTo>
                <a:lnTo>
                  <a:pt x="3859" y="381"/>
                </a:lnTo>
                <a:lnTo>
                  <a:pt x="3861" y="407"/>
                </a:lnTo>
                <a:lnTo>
                  <a:pt x="3861" y="432"/>
                </a:lnTo>
                <a:lnTo>
                  <a:pt x="3861" y="461"/>
                </a:lnTo>
                <a:lnTo>
                  <a:pt x="3859" y="490"/>
                </a:lnTo>
                <a:lnTo>
                  <a:pt x="3854" y="519"/>
                </a:lnTo>
                <a:lnTo>
                  <a:pt x="3849" y="547"/>
                </a:lnTo>
                <a:lnTo>
                  <a:pt x="3841" y="576"/>
                </a:lnTo>
                <a:lnTo>
                  <a:pt x="3833" y="604"/>
                </a:lnTo>
                <a:lnTo>
                  <a:pt x="3823" y="632"/>
                </a:lnTo>
                <a:lnTo>
                  <a:pt x="3811" y="658"/>
                </a:lnTo>
                <a:lnTo>
                  <a:pt x="3797" y="686"/>
                </a:lnTo>
                <a:lnTo>
                  <a:pt x="3782" y="712"/>
                </a:lnTo>
                <a:lnTo>
                  <a:pt x="3766" y="737"/>
                </a:lnTo>
                <a:lnTo>
                  <a:pt x="3749" y="761"/>
                </a:lnTo>
                <a:lnTo>
                  <a:pt x="3730" y="786"/>
                </a:lnTo>
                <a:lnTo>
                  <a:pt x="3709" y="809"/>
                </a:lnTo>
                <a:lnTo>
                  <a:pt x="3687" y="831"/>
                </a:lnTo>
                <a:lnTo>
                  <a:pt x="3664" y="852"/>
                </a:lnTo>
                <a:lnTo>
                  <a:pt x="2825" y="1642"/>
                </a:lnTo>
                <a:lnTo>
                  <a:pt x="2865" y="1643"/>
                </a:lnTo>
                <a:lnTo>
                  <a:pt x="2903" y="1644"/>
                </a:lnTo>
                <a:lnTo>
                  <a:pt x="2941" y="1647"/>
                </a:lnTo>
                <a:lnTo>
                  <a:pt x="2979" y="1649"/>
                </a:lnTo>
                <a:lnTo>
                  <a:pt x="3016" y="1652"/>
                </a:lnTo>
                <a:lnTo>
                  <a:pt x="3052" y="1656"/>
                </a:lnTo>
                <a:lnTo>
                  <a:pt x="3086" y="1660"/>
                </a:lnTo>
                <a:lnTo>
                  <a:pt x="3122" y="1665"/>
                </a:lnTo>
                <a:lnTo>
                  <a:pt x="3156" y="1671"/>
                </a:lnTo>
                <a:lnTo>
                  <a:pt x="3190" y="1678"/>
                </a:lnTo>
                <a:lnTo>
                  <a:pt x="3223" y="1685"/>
                </a:lnTo>
                <a:lnTo>
                  <a:pt x="3256" y="1692"/>
                </a:lnTo>
                <a:lnTo>
                  <a:pt x="3288" y="1700"/>
                </a:lnTo>
                <a:lnTo>
                  <a:pt x="3320" y="1709"/>
                </a:lnTo>
                <a:lnTo>
                  <a:pt x="3351" y="1718"/>
                </a:lnTo>
                <a:lnTo>
                  <a:pt x="3382" y="1728"/>
                </a:lnTo>
                <a:lnTo>
                  <a:pt x="3411" y="1739"/>
                </a:lnTo>
                <a:lnTo>
                  <a:pt x="3441" y="1750"/>
                </a:lnTo>
                <a:lnTo>
                  <a:pt x="3469" y="1761"/>
                </a:lnTo>
                <a:lnTo>
                  <a:pt x="3498" y="1774"/>
                </a:lnTo>
                <a:lnTo>
                  <a:pt x="3526" y="1787"/>
                </a:lnTo>
                <a:lnTo>
                  <a:pt x="3553" y="1801"/>
                </a:lnTo>
                <a:lnTo>
                  <a:pt x="3579" y="1814"/>
                </a:lnTo>
                <a:lnTo>
                  <a:pt x="3606" y="1830"/>
                </a:lnTo>
                <a:lnTo>
                  <a:pt x="3630" y="1845"/>
                </a:lnTo>
                <a:lnTo>
                  <a:pt x="3656" y="1861"/>
                </a:lnTo>
                <a:lnTo>
                  <a:pt x="3680" y="1877"/>
                </a:lnTo>
                <a:lnTo>
                  <a:pt x="3703" y="1894"/>
                </a:lnTo>
                <a:lnTo>
                  <a:pt x="3727" y="1912"/>
                </a:lnTo>
                <a:lnTo>
                  <a:pt x="3750" y="1930"/>
                </a:lnTo>
                <a:lnTo>
                  <a:pt x="3772" y="1950"/>
                </a:lnTo>
                <a:lnTo>
                  <a:pt x="3794" y="1969"/>
                </a:lnTo>
                <a:lnTo>
                  <a:pt x="3815" y="1989"/>
                </a:lnTo>
                <a:lnTo>
                  <a:pt x="3834" y="2010"/>
                </a:lnTo>
                <a:lnTo>
                  <a:pt x="3854" y="2031"/>
                </a:lnTo>
                <a:lnTo>
                  <a:pt x="3873" y="2053"/>
                </a:lnTo>
                <a:lnTo>
                  <a:pt x="3891" y="2075"/>
                </a:lnTo>
                <a:lnTo>
                  <a:pt x="3909" y="2098"/>
                </a:lnTo>
                <a:lnTo>
                  <a:pt x="3926" y="2122"/>
                </a:lnTo>
                <a:lnTo>
                  <a:pt x="3942" y="2146"/>
                </a:lnTo>
                <a:lnTo>
                  <a:pt x="3957" y="2170"/>
                </a:lnTo>
                <a:lnTo>
                  <a:pt x="3972" y="2194"/>
                </a:lnTo>
                <a:lnTo>
                  <a:pt x="3986" y="2220"/>
                </a:lnTo>
                <a:lnTo>
                  <a:pt x="4000" y="2245"/>
                </a:lnTo>
                <a:lnTo>
                  <a:pt x="4013" y="2272"/>
                </a:lnTo>
                <a:lnTo>
                  <a:pt x="4026" y="2299"/>
                </a:lnTo>
                <a:lnTo>
                  <a:pt x="4037" y="2327"/>
                </a:lnTo>
                <a:lnTo>
                  <a:pt x="4048" y="2354"/>
                </a:lnTo>
                <a:lnTo>
                  <a:pt x="4058" y="2383"/>
                </a:lnTo>
                <a:lnTo>
                  <a:pt x="4068" y="2412"/>
                </a:lnTo>
                <a:lnTo>
                  <a:pt x="4077" y="2441"/>
                </a:lnTo>
                <a:lnTo>
                  <a:pt x="4085" y="2471"/>
                </a:lnTo>
                <a:lnTo>
                  <a:pt x="4093" y="2501"/>
                </a:lnTo>
                <a:lnTo>
                  <a:pt x="4100" y="2533"/>
                </a:lnTo>
                <a:lnTo>
                  <a:pt x="4106" y="2564"/>
                </a:lnTo>
                <a:lnTo>
                  <a:pt x="4112" y="2596"/>
                </a:lnTo>
                <a:lnTo>
                  <a:pt x="4116" y="2629"/>
                </a:lnTo>
                <a:lnTo>
                  <a:pt x="4121" y="2663"/>
                </a:lnTo>
                <a:lnTo>
                  <a:pt x="4124" y="2696"/>
                </a:lnTo>
                <a:lnTo>
                  <a:pt x="4128" y="2730"/>
                </a:lnTo>
                <a:lnTo>
                  <a:pt x="4130" y="2764"/>
                </a:lnTo>
                <a:lnTo>
                  <a:pt x="4131" y="2799"/>
                </a:lnTo>
                <a:lnTo>
                  <a:pt x="4132" y="2835"/>
                </a:lnTo>
                <a:lnTo>
                  <a:pt x="4132" y="2871"/>
                </a:lnTo>
                <a:lnTo>
                  <a:pt x="4132" y="2907"/>
                </a:lnTo>
                <a:lnTo>
                  <a:pt x="4131" y="2941"/>
                </a:lnTo>
                <a:lnTo>
                  <a:pt x="4130" y="2975"/>
                </a:lnTo>
                <a:lnTo>
                  <a:pt x="4128" y="3009"/>
                </a:lnTo>
                <a:lnTo>
                  <a:pt x="4124" y="3043"/>
                </a:lnTo>
                <a:lnTo>
                  <a:pt x="4120" y="3075"/>
                </a:lnTo>
                <a:lnTo>
                  <a:pt x="4115" y="3107"/>
                </a:lnTo>
                <a:lnTo>
                  <a:pt x="4110" y="3140"/>
                </a:lnTo>
                <a:lnTo>
                  <a:pt x="4103" y="3171"/>
                </a:lnTo>
                <a:lnTo>
                  <a:pt x="4098" y="3202"/>
                </a:lnTo>
                <a:lnTo>
                  <a:pt x="4090" y="3234"/>
                </a:lnTo>
                <a:lnTo>
                  <a:pt x="4081" y="3264"/>
                </a:lnTo>
                <a:lnTo>
                  <a:pt x="4072" y="3294"/>
                </a:lnTo>
                <a:lnTo>
                  <a:pt x="4063" y="3324"/>
                </a:lnTo>
                <a:lnTo>
                  <a:pt x="4052" y="3353"/>
                </a:lnTo>
                <a:lnTo>
                  <a:pt x="4041" y="3382"/>
                </a:lnTo>
                <a:lnTo>
                  <a:pt x="4029" y="3410"/>
                </a:lnTo>
                <a:lnTo>
                  <a:pt x="4016" y="3438"/>
                </a:lnTo>
                <a:lnTo>
                  <a:pt x="4004" y="3465"/>
                </a:lnTo>
                <a:lnTo>
                  <a:pt x="3990" y="3493"/>
                </a:lnTo>
                <a:lnTo>
                  <a:pt x="3975" y="3520"/>
                </a:lnTo>
                <a:lnTo>
                  <a:pt x="3960" y="3545"/>
                </a:lnTo>
                <a:lnTo>
                  <a:pt x="3943" y="3572"/>
                </a:lnTo>
                <a:lnTo>
                  <a:pt x="3927" y="3597"/>
                </a:lnTo>
                <a:lnTo>
                  <a:pt x="3910" y="3622"/>
                </a:lnTo>
                <a:lnTo>
                  <a:pt x="3891" y="3646"/>
                </a:lnTo>
                <a:lnTo>
                  <a:pt x="3873" y="3670"/>
                </a:lnTo>
                <a:lnTo>
                  <a:pt x="3853" y="3695"/>
                </a:lnTo>
                <a:lnTo>
                  <a:pt x="3832" y="3718"/>
                </a:lnTo>
                <a:lnTo>
                  <a:pt x="3811" y="3741"/>
                </a:lnTo>
                <a:lnTo>
                  <a:pt x="3789" y="3763"/>
                </a:lnTo>
                <a:lnTo>
                  <a:pt x="3767" y="3785"/>
                </a:lnTo>
                <a:lnTo>
                  <a:pt x="3744" y="3807"/>
                </a:lnTo>
                <a:lnTo>
                  <a:pt x="3720" y="3828"/>
                </a:lnTo>
                <a:lnTo>
                  <a:pt x="3696" y="3849"/>
                </a:lnTo>
                <a:lnTo>
                  <a:pt x="3672" y="3867"/>
                </a:lnTo>
                <a:lnTo>
                  <a:pt x="3647" y="3887"/>
                </a:lnTo>
                <a:lnTo>
                  <a:pt x="3622" y="3904"/>
                </a:lnTo>
                <a:lnTo>
                  <a:pt x="3597" y="3922"/>
                </a:lnTo>
                <a:lnTo>
                  <a:pt x="3570" y="3939"/>
                </a:lnTo>
                <a:lnTo>
                  <a:pt x="3543" y="3955"/>
                </a:lnTo>
                <a:lnTo>
                  <a:pt x="3517" y="3970"/>
                </a:lnTo>
                <a:lnTo>
                  <a:pt x="3489" y="3986"/>
                </a:lnTo>
                <a:lnTo>
                  <a:pt x="3461" y="3999"/>
                </a:lnTo>
                <a:lnTo>
                  <a:pt x="3433" y="4013"/>
                </a:lnTo>
                <a:lnTo>
                  <a:pt x="3404" y="4025"/>
                </a:lnTo>
                <a:lnTo>
                  <a:pt x="3375" y="4038"/>
                </a:lnTo>
                <a:lnTo>
                  <a:pt x="3345" y="4049"/>
                </a:lnTo>
                <a:lnTo>
                  <a:pt x="3315" y="4060"/>
                </a:lnTo>
                <a:lnTo>
                  <a:pt x="3285" y="4069"/>
                </a:lnTo>
                <a:lnTo>
                  <a:pt x="3253" y="4078"/>
                </a:lnTo>
                <a:lnTo>
                  <a:pt x="3222" y="4088"/>
                </a:lnTo>
                <a:lnTo>
                  <a:pt x="3191" y="4096"/>
                </a:lnTo>
                <a:lnTo>
                  <a:pt x="3158" y="4103"/>
                </a:lnTo>
                <a:lnTo>
                  <a:pt x="3126" y="4108"/>
                </a:lnTo>
                <a:lnTo>
                  <a:pt x="3092" y="4115"/>
                </a:lnTo>
                <a:lnTo>
                  <a:pt x="3059" y="4120"/>
                </a:lnTo>
                <a:lnTo>
                  <a:pt x="3025" y="4125"/>
                </a:lnTo>
                <a:lnTo>
                  <a:pt x="2990" y="4128"/>
                </a:lnTo>
                <a:lnTo>
                  <a:pt x="2955" y="4132"/>
                </a:lnTo>
                <a:lnTo>
                  <a:pt x="2921" y="4134"/>
                </a:lnTo>
                <a:lnTo>
                  <a:pt x="2885" y="4135"/>
                </a:lnTo>
                <a:lnTo>
                  <a:pt x="2848" y="4136"/>
                </a:lnTo>
                <a:lnTo>
                  <a:pt x="2812" y="4136"/>
                </a:lnTo>
                <a:lnTo>
                  <a:pt x="1427" y="4136"/>
                </a:lnTo>
                <a:lnTo>
                  <a:pt x="1427" y="3587"/>
                </a:lnTo>
                <a:lnTo>
                  <a:pt x="2641" y="3587"/>
                </a:lnTo>
                <a:lnTo>
                  <a:pt x="2696" y="3587"/>
                </a:lnTo>
                <a:lnTo>
                  <a:pt x="2749" y="3585"/>
                </a:lnTo>
                <a:lnTo>
                  <a:pt x="2800" y="3581"/>
                </a:lnTo>
                <a:lnTo>
                  <a:pt x="2850" y="3575"/>
                </a:lnTo>
                <a:lnTo>
                  <a:pt x="2897" y="3568"/>
                </a:lnTo>
                <a:lnTo>
                  <a:pt x="2944" y="3560"/>
                </a:lnTo>
                <a:lnTo>
                  <a:pt x="2988" y="3551"/>
                </a:lnTo>
                <a:lnTo>
                  <a:pt x="3032" y="3540"/>
                </a:lnTo>
                <a:lnTo>
                  <a:pt x="3072" y="3527"/>
                </a:lnTo>
                <a:lnTo>
                  <a:pt x="3113" y="3512"/>
                </a:lnTo>
                <a:lnTo>
                  <a:pt x="3151" y="3497"/>
                </a:lnTo>
                <a:lnTo>
                  <a:pt x="3187" y="3479"/>
                </a:lnTo>
                <a:lnTo>
                  <a:pt x="3222" y="3460"/>
                </a:lnTo>
                <a:lnTo>
                  <a:pt x="3256" y="3440"/>
                </a:lnTo>
                <a:lnTo>
                  <a:pt x="3287" y="3418"/>
                </a:lnTo>
                <a:lnTo>
                  <a:pt x="3317" y="3395"/>
                </a:lnTo>
                <a:lnTo>
                  <a:pt x="3346" y="3369"/>
                </a:lnTo>
                <a:lnTo>
                  <a:pt x="3373" y="3343"/>
                </a:lnTo>
                <a:lnTo>
                  <a:pt x="3397" y="3316"/>
                </a:lnTo>
                <a:lnTo>
                  <a:pt x="3420" y="3287"/>
                </a:lnTo>
                <a:lnTo>
                  <a:pt x="3441" y="3257"/>
                </a:lnTo>
                <a:lnTo>
                  <a:pt x="3460" y="3226"/>
                </a:lnTo>
                <a:lnTo>
                  <a:pt x="3477" y="3193"/>
                </a:lnTo>
                <a:lnTo>
                  <a:pt x="3493" y="3158"/>
                </a:lnTo>
                <a:lnTo>
                  <a:pt x="3507" y="3124"/>
                </a:lnTo>
                <a:lnTo>
                  <a:pt x="3519" y="3087"/>
                </a:lnTo>
                <a:lnTo>
                  <a:pt x="3528" y="3049"/>
                </a:lnTo>
                <a:lnTo>
                  <a:pt x="3538" y="3010"/>
                </a:lnTo>
                <a:lnTo>
                  <a:pt x="3543" y="2970"/>
                </a:lnTo>
                <a:lnTo>
                  <a:pt x="3548" y="2928"/>
                </a:lnTo>
                <a:lnTo>
                  <a:pt x="3550" y="2884"/>
                </a:lnTo>
                <a:lnTo>
                  <a:pt x="3551" y="2840"/>
                </a:lnTo>
                <a:lnTo>
                  <a:pt x="3550" y="2798"/>
                </a:lnTo>
                <a:lnTo>
                  <a:pt x="3548" y="2759"/>
                </a:lnTo>
                <a:lnTo>
                  <a:pt x="3543" y="2719"/>
                </a:lnTo>
                <a:lnTo>
                  <a:pt x="3538" y="2681"/>
                </a:lnTo>
                <a:lnTo>
                  <a:pt x="3531" y="2644"/>
                </a:lnTo>
                <a:lnTo>
                  <a:pt x="3520" y="2608"/>
                </a:lnTo>
                <a:lnTo>
                  <a:pt x="3510" y="2573"/>
                </a:lnTo>
                <a:lnTo>
                  <a:pt x="3497" y="2540"/>
                </a:lnTo>
                <a:lnTo>
                  <a:pt x="3482" y="2507"/>
                </a:lnTo>
                <a:lnTo>
                  <a:pt x="3466" y="2476"/>
                </a:lnTo>
                <a:lnTo>
                  <a:pt x="3447" y="2446"/>
                </a:lnTo>
                <a:lnTo>
                  <a:pt x="3427" y="2416"/>
                </a:lnTo>
                <a:lnTo>
                  <a:pt x="3406" y="2388"/>
                </a:lnTo>
                <a:lnTo>
                  <a:pt x="3383" y="2361"/>
                </a:lnTo>
                <a:lnTo>
                  <a:pt x="3358" y="2335"/>
                </a:lnTo>
                <a:lnTo>
                  <a:pt x="3331" y="2310"/>
                </a:lnTo>
                <a:lnTo>
                  <a:pt x="3303" y="2287"/>
                </a:lnTo>
                <a:lnTo>
                  <a:pt x="3274" y="2265"/>
                </a:lnTo>
                <a:lnTo>
                  <a:pt x="3244" y="2244"/>
                </a:lnTo>
                <a:lnTo>
                  <a:pt x="3212" y="2225"/>
                </a:lnTo>
                <a:lnTo>
                  <a:pt x="3178" y="2207"/>
                </a:lnTo>
                <a:lnTo>
                  <a:pt x="3144" y="2191"/>
                </a:lnTo>
                <a:lnTo>
                  <a:pt x="3108" y="2177"/>
                </a:lnTo>
                <a:lnTo>
                  <a:pt x="3071" y="2164"/>
                </a:lnTo>
                <a:lnTo>
                  <a:pt x="3033" y="2153"/>
                </a:lnTo>
                <a:lnTo>
                  <a:pt x="2994" y="2142"/>
                </a:lnTo>
                <a:lnTo>
                  <a:pt x="2953" y="2134"/>
                </a:lnTo>
                <a:lnTo>
                  <a:pt x="2911" y="2127"/>
                </a:lnTo>
                <a:lnTo>
                  <a:pt x="2868" y="2122"/>
                </a:lnTo>
                <a:lnTo>
                  <a:pt x="2823" y="2118"/>
                </a:lnTo>
                <a:lnTo>
                  <a:pt x="2778" y="2116"/>
                </a:lnTo>
                <a:lnTo>
                  <a:pt x="2730" y="2115"/>
                </a:lnTo>
                <a:lnTo>
                  <a:pt x="1996" y="2115"/>
                </a:lnTo>
                <a:lnTo>
                  <a:pt x="1996" y="1737"/>
                </a:lnTo>
                <a:lnTo>
                  <a:pt x="3292" y="523"/>
                </a:lnTo>
                <a:lnTo>
                  <a:pt x="1528" y="523"/>
                </a:lnTo>
                <a:lnTo>
                  <a:pt x="1528" y="0"/>
                </a:lnTo>
                <a:close/>
                <a:moveTo>
                  <a:pt x="5485" y="3633"/>
                </a:moveTo>
                <a:lnTo>
                  <a:pt x="5497" y="3635"/>
                </a:lnTo>
                <a:lnTo>
                  <a:pt x="5514" y="3635"/>
                </a:lnTo>
                <a:lnTo>
                  <a:pt x="5532" y="3636"/>
                </a:lnTo>
                <a:lnTo>
                  <a:pt x="5553" y="3637"/>
                </a:lnTo>
                <a:lnTo>
                  <a:pt x="5575" y="3638"/>
                </a:lnTo>
                <a:lnTo>
                  <a:pt x="5594" y="3639"/>
                </a:lnTo>
                <a:lnTo>
                  <a:pt x="5609" y="3639"/>
                </a:lnTo>
                <a:lnTo>
                  <a:pt x="5620" y="3639"/>
                </a:lnTo>
                <a:lnTo>
                  <a:pt x="5669" y="3639"/>
                </a:lnTo>
                <a:lnTo>
                  <a:pt x="5715" y="3638"/>
                </a:lnTo>
                <a:lnTo>
                  <a:pt x="5763" y="3636"/>
                </a:lnTo>
                <a:lnTo>
                  <a:pt x="5808" y="3633"/>
                </a:lnTo>
                <a:lnTo>
                  <a:pt x="5855" y="3629"/>
                </a:lnTo>
                <a:lnTo>
                  <a:pt x="5900" y="3624"/>
                </a:lnTo>
                <a:lnTo>
                  <a:pt x="5944" y="3618"/>
                </a:lnTo>
                <a:lnTo>
                  <a:pt x="5988" y="3613"/>
                </a:lnTo>
                <a:lnTo>
                  <a:pt x="6031" y="3606"/>
                </a:lnTo>
                <a:lnTo>
                  <a:pt x="6074" y="3597"/>
                </a:lnTo>
                <a:lnTo>
                  <a:pt x="6116" y="3588"/>
                </a:lnTo>
                <a:lnTo>
                  <a:pt x="6156" y="3579"/>
                </a:lnTo>
                <a:lnTo>
                  <a:pt x="6198" y="3568"/>
                </a:lnTo>
                <a:lnTo>
                  <a:pt x="6237" y="3557"/>
                </a:lnTo>
                <a:lnTo>
                  <a:pt x="6278" y="3544"/>
                </a:lnTo>
                <a:lnTo>
                  <a:pt x="6316" y="3531"/>
                </a:lnTo>
                <a:lnTo>
                  <a:pt x="6354" y="3518"/>
                </a:lnTo>
                <a:lnTo>
                  <a:pt x="6393" y="3502"/>
                </a:lnTo>
                <a:lnTo>
                  <a:pt x="6430" y="3486"/>
                </a:lnTo>
                <a:lnTo>
                  <a:pt x="6467" y="3470"/>
                </a:lnTo>
                <a:lnTo>
                  <a:pt x="6503" y="3453"/>
                </a:lnTo>
                <a:lnTo>
                  <a:pt x="6539" y="3434"/>
                </a:lnTo>
                <a:lnTo>
                  <a:pt x="6574" y="3416"/>
                </a:lnTo>
                <a:lnTo>
                  <a:pt x="6607" y="3395"/>
                </a:lnTo>
                <a:lnTo>
                  <a:pt x="6641" y="3374"/>
                </a:lnTo>
                <a:lnTo>
                  <a:pt x="6674" y="3353"/>
                </a:lnTo>
                <a:lnTo>
                  <a:pt x="6707" y="3330"/>
                </a:lnTo>
                <a:lnTo>
                  <a:pt x="6738" y="3307"/>
                </a:lnTo>
                <a:lnTo>
                  <a:pt x="6770" y="3282"/>
                </a:lnTo>
                <a:lnTo>
                  <a:pt x="6801" y="3258"/>
                </a:lnTo>
                <a:lnTo>
                  <a:pt x="6831" y="3231"/>
                </a:lnTo>
                <a:lnTo>
                  <a:pt x="6860" y="3205"/>
                </a:lnTo>
                <a:lnTo>
                  <a:pt x="6889" y="3177"/>
                </a:lnTo>
                <a:lnTo>
                  <a:pt x="6917" y="3149"/>
                </a:lnTo>
                <a:lnTo>
                  <a:pt x="6944" y="3121"/>
                </a:lnTo>
                <a:lnTo>
                  <a:pt x="6970" y="3092"/>
                </a:lnTo>
                <a:lnTo>
                  <a:pt x="6995" y="3062"/>
                </a:lnTo>
                <a:lnTo>
                  <a:pt x="7019" y="3032"/>
                </a:lnTo>
                <a:lnTo>
                  <a:pt x="7042" y="3001"/>
                </a:lnTo>
                <a:lnTo>
                  <a:pt x="7064" y="2971"/>
                </a:lnTo>
                <a:lnTo>
                  <a:pt x="7086" y="2938"/>
                </a:lnTo>
                <a:lnTo>
                  <a:pt x="7107" y="2906"/>
                </a:lnTo>
                <a:lnTo>
                  <a:pt x="7126" y="2873"/>
                </a:lnTo>
                <a:lnTo>
                  <a:pt x="7145" y="2840"/>
                </a:lnTo>
                <a:lnTo>
                  <a:pt x="7163" y="2806"/>
                </a:lnTo>
                <a:lnTo>
                  <a:pt x="7179" y="2771"/>
                </a:lnTo>
                <a:lnTo>
                  <a:pt x="7195" y="2737"/>
                </a:lnTo>
                <a:lnTo>
                  <a:pt x="7210" y="2701"/>
                </a:lnTo>
                <a:lnTo>
                  <a:pt x="7224" y="2665"/>
                </a:lnTo>
                <a:lnTo>
                  <a:pt x="7238" y="2628"/>
                </a:lnTo>
                <a:lnTo>
                  <a:pt x="7250" y="2591"/>
                </a:lnTo>
                <a:lnTo>
                  <a:pt x="7261" y="2554"/>
                </a:lnTo>
                <a:lnTo>
                  <a:pt x="7272" y="2515"/>
                </a:lnTo>
                <a:lnTo>
                  <a:pt x="7282" y="2476"/>
                </a:lnTo>
                <a:lnTo>
                  <a:pt x="7290" y="2437"/>
                </a:lnTo>
                <a:lnTo>
                  <a:pt x="7298" y="2397"/>
                </a:lnTo>
                <a:lnTo>
                  <a:pt x="7305" y="2357"/>
                </a:lnTo>
                <a:lnTo>
                  <a:pt x="7311" y="2316"/>
                </a:lnTo>
                <a:lnTo>
                  <a:pt x="7316" y="2274"/>
                </a:lnTo>
                <a:lnTo>
                  <a:pt x="7320" y="2233"/>
                </a:lnTo>
                <a:lnTo>
                  <a:pt x="7323" y="2190"/>
                </a:lnTo>
                <a:lnTo>
                  <a:pt x="7325" y="2147"/>
                </a:lnTo>
                <a:lnTo>
                  <a:pt x="7327" y="2103"/>
                </a:lnTo>
                <a:lnTo>
                  <a:pt x="7327" y="2059"/>
                </a:lnTo>
                <a:lnTo>
                  <a:pt x="7327" y="2014"/>
                </a:lnTo>
                <a:lnTo>
                  <a:pt x="7325" y="1970"/>
                </a:lnTo>
                <a:lnTo>
                  <a:pt x="7323" y="1926"/>
                </a:lnTo>
                <a:lnTo>
                  <a:pt x="7320" y="1883"/>
                </a:lnTo>
                <a:lnTo>
                  <a:pt x="7316" y="1840"/>
                </a:lnTo>
                <a:lnTo>
                  <a:pt x="7310" y="1797"/>
                </a:lnTo>
                <a:lnTo>
                  <a:pt x="7304" y="1757"/>
                </a:lnTo>
                <a:lnTo>
                  <a:pt x="7297" y="1715"/>
                </a:lnTo>
                <a:lnTo>
                  <a:pt x="7289" y="1674"/>
                </a:lnTo>
                <a:lnTo>
                  <a:pt x="7281" y="1635"/>
                </a:lnTo>
                <a:lnTo>
                  <a:pt x="7271" y="1596"/>
                </a:lnTo>
                <a:lnTo>
                  <a:pt x="7260" y="1557"/>
                </a:lnTo>
                <a:lnTo>
                  <a:pt x="7249" y="1519"/>
                </a:lnTo>
                <a:lnTo>
                  <a:pt x="7236" y="1482"/>
                </a:lnTo>
                <a:lnTo>
                  <a:pt x="7223" y="1445"/>
                </a:lnTo>
                <a:lnTo>
                  <a:pt x="7208" y="1409"/>
                </a:lnTo>
                <a:lnTo>
                  <a:pt x="7193" y="1373"/>
                </a:lnTo>
                <a:lnTo>
                  <a:pt x="7177" y="1338"/>
                </a:lnTo>
                <a:lnTo>
                  <a:pt x="7159" y="1304"/>
                </a:lnTo>
                <a:lnTo>
                  <a:pt x="7141" y="1269"/>
                </a:lnTo>
                <a:lnTo>
                  <a:pt x="7122" y="1236"/>
                </a:lnTo>
                <a:lnTo>
                  <a:pt x="7102" y="1203"/>
                </a:lnTo>
                <a:lnTo>
                  <a:pt x="7082" y="1172"/>
                </a:lnTo>
                <a:lnTo>
                  <a:pt x="7060" y="1139"/>
                </a:lnTo>
                <a:lnTo>
                  <a:pt x="7036" y="1108"/>
                </a:lnTo>
                <a:lnTo>
                  <a:pt x="7013" y="1078"/>
                </a:lnTo>
                <a:lnTo>
                  <a:pt x="6988" y="1048"/>
                </a:lnTo>
                <a:lnTo>
                  <a:pt x="6962" y="1019"/>
                </a:lnTo>
                <a:lnTo>
                  <a:pt x="6935" y="990"/>
                </a:lnTo>
                <a:lnTo>
                  <a:pt x="6909" y="962"/>
                </a:lnTo>
                <a:lnTo>
                  <a:pt x="6880" y="934"/>
                </a:lnTo>
                <a:lnTo>
                  <a:pt x="6851" y="907"/>
                </a:lnTo>
                <a:lnTo>
                  <a:pt x="6821" y="881"/>
                </a:lnTo>
                <a:lnTo>
                  <a:pt x="6789" y="855"/>
                </a:lnTo>
                <a:lnTo>
                  <a:pt x="6758" y="831"/>
                </a:lnTo>
                <a:lnTo>
                  <a:pt x="6726" y="807"/>
                </a:lnTo>
                <a:lnTo>
                  <a:pt x="6693" y="783"/>
                </a:lnTo>
                <a:lnTo>
                  <a:pt x="6659" y="761"/>
                </a:lnTo>
                <a:lnTo>
                  <a:pt x="6626" y="741"/>
                </a:lnTo>
                <a:lnTo>
                  <a:pt x="6591" y="720"/>
                </a:lnTo>
                <a:lnTo>
                  <a:pt x="6555" y="700"/>
                </a:lnTo>
                <a:lnTo>
                  <a:pt x="6519" y="681"/>
                </a:lnTo>
                <a:lnTo>
                  <a:pt x="6482" y="664"/>
                </a:lnTo>
                <a:lnTo>
                  <a:pt x="6445" y="647"/>
                </a:lnTo>
                <a:lnTo>
                  <a:pt x="6407" y="630"/>
                </a:lnTo>
                <a:lnTo>
                  <a:pt x="6368" y="614"/>
                </a:lnTo>
                <a:lnTo>
                  <a:pt x="6329" y="600"/>
                </a:lnTo>
                <a:lnTo>
                  <a:pt x="6288" y="586"/>
                </a:lnTo>
                <a:lnTo>
                  <a:pt x="6248" y="574"/>
                </a:lnTo>
                <a:lnTo>
                  <a:pt x="6206" y="561"/>
                </a:lnTo>
                <a:lnTo>
                  <a:pt x="6164" y="549"/>
                </a:lnTo>
                <a:lnTo>
                  <a:pt x="6121" y="539"/>
                </a:lnTo>
                <a:lnTo>
                  <a:pt x="6078" y="530"/>
                </a:lnTo>
                <a:lnTo>
                  <a:pt x="6034" y="520"/>
                </a:lnTo>
                <a:lnTo>
                  <a:pt x="5989" y="513"/>
                </a:lnTo>
                <a:lnTo>
                  <a:pt x="5944" y="505"/>
                </a:lnTo>
                <a:lnTo>
                  <a:pt x="5897" y="500"/>
                </a:lnTo>
                <a:lnTo>
                  <a:pt x="5851" y="494"/>
                </a:lnTo>
                <a:lnTo>
                  <a:pt x="5804" y="489"/>
                </a:lnTo>
                <a:lnTo>
                  <a:pt x="5756" y="486"/>
                </a:lnTo>
                <a:lnTo>
                  <a:pt x="5707" y="483"/>
                </a:lnTo>
                <a:lnTo>
                  <a:pt x="5659" y="481"/>
                </a:lnTo>
                <a:lnTo>
                  <a:pt x="5608" y="480"/>
                </a:lnTo>
                <a:lnTo>
                  <a:pt x="5558" y="479"/>
                </a:lnTo>
                <a:lnTo>
                  <a:pt x="5535" y="479"/>
                </a:lnTo>
                <a:lnTo>
                  <a:pt x="5510" y="480"/>
                </a:lnTo>
                <a:lnTo>
                  <a:pt x="5486" y="481"/>
                </a:lnTo>
                <a:lnTo>
                  <a:pt x="5459" y="482"/>
                </a:lnTo>
                <a:lnTo>
                  <a:pt x="5428" y="483"/>
                </a:lnTo>
                <a:lnTo>
                  <a:pt x="5391" y="486"/>
                </a:lnTo>
                <a:lnTo>
                  <a:pt x="5347" y="488"/>
                </a:lnTo>
                <a:lnTo>
                  <a:pt x="5297" y="490"/>
                </a:lnTo>
                <a:lnTo>
                  <a:pt x="5294" y="4136"/>
                </a:lnTo>
                <a:lnTo>
                  <a:pt x="4751" y="4136"/>
                </a:lnTo>
                <a:lnTo>
                  <a:pt x="4751" y="0"/>
                </a:lnTo>
                <a:lnTo>
                  <a:pt x="5461" y="0"/>
                </a:lnTo>
                <a:lnTo>
                  <a:pt x="5521" y="0"/>
                </a:lnTo>
                <a:lnTo>
                  <a:pt x="5579" y="0"/>
                </a:lnTo>
                <a:lnTo>
                  <a:pt x="5635" y="3"/>
                </a:lnTo>
                <a:lnTo>
                  <a:pt x="5692" y="4"/>
                </a:lnTo>
                <a:lnTo>
                  <a:pt x="5747" y="7"/>
                </a:lnTo>
                <a:lnTo>
                  <a:pt x="5800" y="10"/>
                </a:lnTo>
                <a:lnTo>
                  <a:pt x="5853" y="13"/>
                </a:lnTo>
                <a:lnTo>
                  <a:pt x="5906" y="18"/>
                </a:lnTo>
                <a:lnTo>
                  <a:pt x="5955" y="22"/>
                </a:lnTo>
                <a:lnTo>
                  <a:pt x="6005" y="28"/>
                </a:lnTo>
                <a:lnTo>
                  <a:pt x="6054" y="34"/>
                </a:lnTo>
                <a:lnTo>
                  <a:pt x="6102" y="40"/>
                </a:lnTo>
                <a:lnTo>
                  <a:pt x="6148" y="48"/>
                </a:lnTo>
                <a:lnTo>
                  <a:pt x="6193" y="55"/>
                </a:lnTo>
                <a:lnTo>
                  <a:pt x="6237" y="63"/>
                </a:lnTo>
                <a:lnTo>
                  <a:pt x="6281" y="72"/>
                </a:lnTo>
                <a:lnTo>
                  <a:pt x="6323" y="81"/>
                </a:lnTo>
                <a:lnTo>
                  <a:pt x="6365" y="91"/>
                </a:lnTo>
                <a:lnTo>
                  <a:pt x="6407" y="101"/>
                </a:lnTo>
                <a:lnTo>
                  <a:pt x="6447" y="113"/>
                </a:lnTo>
                <a:lnTo>
                  <a:pt x="6487" y="124"/>
                </a:lnTo>
                <a:lnTo>
                  <a:pt x="6525" y="137"/>
                </a:lnTo>
                <a:lnTo>
                  <a:pt x="6563" y="150"/>
                </a:lnTo>
                <a:lnTo>
                  <a:pt x="6600" y="162"/>
                </a:lnTo>
                <a:lnTo>
                  <a:pt x="6636" y="176"/>
                </a:lnTo>
                <a:lnTo>
                  <a:pt x="6672" y="191"/>
                </a:lnTo>
                <a:lnTo>
                  <a:pt x="6707" y="206"/>
                </a:lnTo>
                <a:lnTo>
                  <a:pt x="6742" y="223"/>
                </a:lnTo>
                <a:lnTo>
                  <a:pt x="6774" y="239"/>
                </a:lnTo>
                <a:lnTo>
                  <a:pt x="6808" y="256"/>
                </a:lnTo>
                <a:lnTo>
                  <a:pt x="6839" y="274"/>
                </a:lnTo>
                <a:lnTo>
                  <a:pt x="6870" y="292"/>
                </a:lnTo>
                <a:lnTo>
                  <a:pt x="6932" y="329"/>
                </a:lnTo>
                <a:lnTo>
                  <a:pt x="6991" y="369"/>
                </a:lnTo>
                <a:lnTo>
                  <a:pt x="7049" y="409"/>
                </a:lnTo>
                <a:lnTo>
                  <a:pt x="7106" y="451"/>
                </a:lnTo>
                <a:lnTo>
                  <a:pt x="7159" y="495"/>
                </a:lnTo>
                <a:lnTo>
                  <a:pt x="7211" y="539"/>
                </a:lnTo>
                <a:lnTo>
                  <a:pt x="7262" y="584"/>
                </a:lnTo>
                <a:lnTo>
                  <a:pt x="7310" y="630"/>
                </a:lnTo>
                <a:lnTo>
                  <a:pt x="7356" y="678"/>
                </a:lnTo>
                <a:lnTo>
                  <a:pt x="7402" y="727"/>
                </a:lnTo>
                <a:lnTo>
                  <a:pt x="7445" y="776"/>
                </a:lnTo>
                <a:lnTo>
                  <a:pt x="7485" y="829"/>
                </a:lnTo>
                <a:lnTo>
                  <a:pt x="7525" y="881"/>
                </a:lnTo>
                <a:lnTo>
                  <a:pt x="7562" y="934"/>
                </a:lnTo>
                <a:lnTo>
                  <a:pt x="7596" y="990"/>
                </a:lnTo>
                <a:lnTo>
                  <a:pt x="7630" y="1045"/>
                </a:lnTo>
                <a:lnTo>
                  <a:pt x="7661" y="1102"/>
                </a:lnTo>
                <a:lnTo>
                  <a:pt x="7692" y="1160"/>
                </a:lnTo>
                <a:lnTo>
                  <a:pt x="7719" y="1219"/>
                </a:lnTo>
                <a:lnTo>
                  <a:pt x="7745" y="1279"/>
                </a:lnTo>
                <a:lnTo>
                  <a:pt x="7768" y="1340"/>
                </a:lnTo>
                <a:lnTo>
                  <a:pt x="7789" y="1402"/>
                </a:lnTo>
                <a:lnTo>
                  <a:pt x="7809" y="1463"/>
                </a:lnTo>
                <a:lnTo>
                  <a:pt x="7826" y="1527"/>
                </a:lnTo>
                <a:lnTo>
                  <a:pt x="7841" y="1592"/>
                </a:lnTo>
                <a:lnTo>
                  <a:pt x="7854" y="1657"/>
                </a:lnTo>
                <a:lnTo>
                  <a:pt x="7865" y="1723"/>
                </a:lnTo>
                <a:lnTo>
                  <a:pt x="7875" y="1789"/>
                </a:lnTo>
                <a:lnTo>
                  <a:pt x="7882" y="1857"/>
                </a:lnTo>
                <a:lnTo>
                  <a:pt x="7886" y="1926"/>
                </a:lnTo>
                <a:lnTo>
                  <a:pt x="7890" y="1995"/>
                </a:lnTo>
                <a:lnTo>
                  <a:pt x="7891" y="2066"/>
                </a:lnTo>
                <a:lnTo>
                  <a:pt x="7890" y="2137"/>
                </a:lnTo>
                <a:lnTo>
                  <a:pt x="7886" y="2206"/>
                </a:lnTo>
                <a:lnTo>
                  <a:pt x="7882" y="2274"/>
                </a:lnTo>
                <a:lnTo>
                  <a:pt x="7874" y="2342"/>
                </a:lnTo>
                <a:lnTo>
                  <a:pt x="7864" y="2409"/>
                </a:lnTo>
                <a:lnTo>
                  <a:pt x="7853" y="2476"/>
                </a:lnTo>
                <a:lnTo>
                  <a:pt x="7839" y="2541"/>
                </a:lnTo>
                <a:lnTo>
                  <a:pt x="7823" y="2606"/>
                </a:lnTo>
                <a:lnTo>
                  <a:pt x="7804" y="2671"/>
                </a:lnTo>
                <a:lnTo>
                  <a:pt x="7784" y="2733"/>
                </a:lnTo>
                <a:lnTo>
                  <a:pt x="7762" y="2796"/>
                </a:lnTo>
                <a:lnTo>
                  <a:pt x="7737" y="2857"/>
                </a:lnTo>
                <a:lnTo>
                  <a:pt x="7710" y="2919"/>
                </a:lnTo>
                <a:lnTo>
                  <a:pt x="7682" y="2979"/>
                </a:lnTo>
                <a:lnTo>
                  <a:pt x="7651" y="3038"/>
                </a:lnTo>
                <a:lnTo>
                  <a:pt x="7617" y="3096"/>
                </a:lnTo>
                <a:lnTo>
                  <a:pt x="7583" y="3154"/>
                </a:lnTo>
                <a:lnTo>
                  <a:pt x="7545" y="3211"/>
                </a:lnTo>
                <a:lnTo>
                  <a:pt x="7507" y="3265"/>
                </a:lnTo>
                <a:lnTo>
                  <a:pt x="7467" y="3318"/>
                </a:lnTo>
                <a:lnTo>
                  <a:pt x="7424" y="3372"/>
                </a:lnTo>
                <a:lnTo>
                  <a:pt x="7380" y="3423"/>
                </a:lnTo>
                <a:lnTo>
                  <a:pt x="7334" y="3472"/>
                </a:lnTo>
                <a:lnTo>
                  <a:pt x="7287" y="3520"/>
                </a:lnTo>
                <a:lnTo>
                  <a:pt x="7237" y="3567"/>
                </a:lnTo>
                <a:lnTo>
                  <a:pt x="7186" y="3613"/>
                </a:lnTo>
                <a:lnTo>
                  <a:pt x="7133" y="3658"/>
                </a:lnTo>
                <a:lnTo>
                  <a:pt x="7078" y="3701"/>
                </a:lnTo>
                <a:lnTo>
                  <a:pt x="7021" y="3742"/>
                </a:lnTo>
                <a:lnTo>
                  <a:pt x="6963" y="3783"/>
                </a:lnTo>
                <a:lnTo>
                  <a:pt x="6903" y="3822"/>
                </a:lnTo>
                <a:lnTo>
                  <a:pt x="6840" y="3859"/>
                </a:lnTo>
                <a:lnTo>
                  <a:pt x="6811" y="3877"/>
                </a:lnTo>
                <a:lnTo>
                  <a:pt x="6781" y="3893"/>
                </a:lnTo>
                <a:lnTo>
                  <a:pt x="6751" y="3908"/>
                </a:lnTo>
                <a:lnTo>
                  <a:pt x="6719" y="3923"/>
                </a:lnTo>
                <a:lnTo>
                  <a:pt x="6686" y="3938"/>
                </a:lnTo>
                <a:lnTo>
                  <a:pt x="6654" y="3952"/>
                </a:lnTo>
                <a:lnTo>
                  <a:pt x="6619" y="3966"/>
                </a:lnTo>
                <a:lnTo>
                  <a:pt x="6584" y="3979"/>
                </a:lnTo>
                <a:lnTo>
                  <a:pt x="6549" y="3991"/>
                </a:lnTo>
                <a:lnTo>
                  <a:pt x="6512" y="4004"/>
                </a:lnTo>
                <a:lnTo>
                  <a:pt x="6475" y="4016"/>
                </a:lnTo>
                <a:lnTo>
                  <a:pt x="6437" y="4026"/>
                </a:lnTo>
                <a:lnTo>
                  <a:pt x="6398" y="4037"/>
                </a:lnTo>
                <a:lnTo>
                  <a:pt x="6359" y="4047"/>
                </a:lnTo>
                <a:lnTo>
                  <a:pt x="6318" y="4056"/>
                </a:lnTo>
                <a:lnTo>
                  <a:pt x="6277" y="4065"/>
                </a:lnTo>
                <a:lnTo>
                  <a:pt x="6235" y="4075"/>
                </a:lnTo>
                <a:lnTo>
                  <a:pt x="6192" y="4083"/>
                </a:lnTo>
                <a:lnTo>
                  <a:pt x="6149" y="4090"/>
                </a:lnTo>
                <a:lnTo>
                  <a:pt x="6105" y="4097"/>
                </a:lnTo>
                <a:lnTo>
                  <a:pt x="6061" y="4104"/>
                </a:lnTo>
                <a:lnTo>
                  <a:pt x="6016" y="4110"/>
                </a:lnTo>
                <a:lnTo>
                  <a:pt x="5971" y="4114"/>
                </a:lnTo>
                <a:lnTo>
                  <a:pt x="5924" y="4119"/>
                </a:lnTo>
                <a:lnTo>
                  <a:pt x="5877" y="4123"/>
                </a:lnTo>
                <a:lnTo>
                  <a:pt x="5829" y="4127"/>
                </a:lnTo>
                <a:lnTo>
                  <a:pt x="5782" y="4130"/>
                </a:lnTo>
                <a:lnTo>
                  <a:pt x="5733" y="4133"/>
                </a:lnTo>
                <a:lnTo>
                  <a:pt x="5633" y="4136"/>
                </a:lnTo>
                <a:lnTo>
                  <a:pt x="5531" y="4136"/>
                </a:lnTo>
                <a:lnTo>
                  <a:pt x="5485" y="4136"/>
                </a:lnTo>
                <a:lnTo>
                  <a:pt x="5485" y="3633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3" name="Freeform 10"/>
          <p:cNvSpPr>
            <a:spLocks noEditPoints="1"/>
          </p:cNvSpPr>
          <p:nvPr/>
        </p:nvSpPr>
        <p:spPr bwMode="auto">
          <a:xfrm>
            <a:off x="1647825" y="3571875"/>
            <a:ext cx="3611563" cy="1939925"/>
          </a:xfrm>
          <a:custGeom>
            <a:avLst/>
            <a:gdLst/>
            <a:ahLst/>
            <a:cxnLst>
              <a:cxn ang="0">
                <a:pos x="785" y="4690"/>
              </a:cxn>
              <a:cxn ang="0">
                <a:pos x="900" y="4971"/>
              </a:cxn>
              <a:cxn ang="0">
                <a:pos x="1098" y="5165"/>
              </a:cxn>
              <a:cxn ang="0">
                <a:pos x="1390" y="5279"/>
              </a:cxn>
              <a:cxn ang="0">
                <a:pos x="1607" y="6030"/>
              </a:cxn>
              <a:cxn ang="0">
                <a:pos x="994" y="5936"/>
              </a:cxn>
              <a:cxn ang="0">
                <a:pos x="528" y="5714"/>
              </a:cxn>
              <a:cxn ang="0">
                <a:pos x="209" y="5365"/>
              </a:cxn>
              <a:cxn ang="0">
                <a:pos x="35" y="4887"/>
              </a:cxn>
              <a:cxn ang="0">
                <a:pos x="6292" y="4192"/>
              </a:cxn>
              <a:cxn ang="0">
                <a:pos x="6201" y="4860"/>
              </a:cxn>
              <a:cxn ang="0">
                <a:pos x="5949" y="5402"/>
              </a:cxn>
              <a:cxn ang="0">
                <a:pos x="5548" y="5811"/>
              </a:cxn>
              <a:cxn ang="0">
                <a:pos x="5033" y="6047"/>
              </a:cxn>
              <a:cxn ang="0">
                <a:pos x="4413" y="6108"/>
              </a:cxn>
              <a:cxn ang="0">
                <a:pos x="3825" y="5993"/>
              </a:cxn>
              <a:cxn ang="0">
                <a:pos x="3346" y="5702"/>
              </a:cxn>
              <a:cxn ang="0">
                <a:pos x="2987" y="5249"/>
              </a:cxn>
              <a:cxn ang="0">
                <a:pos x="2786" y="4668"/>
              </a:cxn>
              <a:cxn ang="0">
                <a:pos x="3485" y="4269"/>
              </a:cxn>
              <a:cxn ang="0">
                <a:pos x="3534" y="4641"/>
              </a:cxn>
              <a:cxn ang="0">
                <a:pos x="3679" y="4953"/>
              </a:cxn>
              <a:cxn ang="0">
                <a:pos x="3913" y="5196"/>
              </a:cxn>
              <a:cxn ang="0">
                <a:pos x="4204" y="5342"/>
              </a:cxn>
              <a:cxn ang="0">
                <a:pos x="4548" y="5386"/>
              </a:cxn>
              <a:cxn ang="0">
                <a:pos x="4887" y="5327"/>
              </a:cxn>
              <a:cxn ang="0">
                <a:pos x="5169" y="5165"/>
              </a:cxn>
              <a:cxn ang="0">
                <a:pos x="5389" y="4909"/>
              </a:cxn>
              <a:cxn ang="0">
                <a:pos x="5517" y="4588"/>
              </a:cxn>
              <a:cxn ang="0">
                <a:pos x="5830" y="4107"/>
              </a:cxn>
              <a:cxn ang="0">
                <a:pos x="5567" y="1521"/>
              </a:cxn>
              <a:cxn ang="0">
                <a:pos x="5708" y="947"/>
              </a:cxn>
              <a:cxn ang="0">
                <a:pos x="5996" y="490"/>
              </a:cxn>
              <a:cxn ang="0">
                <a:pos x="6407" y="173"/>
              </a:cxn>
              <a:cxn ang="0">
                <a:pos x="6920" y="17"/>
              </a:cxn>
              <a:cxn ang="0">
                <a:pos x="7517" y="31"/>
              </a:cxn>
              <a:cxn ang="0">
                <a:pos x="8060" y="254"/>
              </a:cxn>
              <a:cxn ang="0">
                <a:pos x="8495" y="599"/>
              </a:cxn>
              <a:cxn ang="0">
                <a:pos x="8952" y="203"/>
              </a:cxn>
              <a:cxn ang="0">
                <a:pos x="9502" y="16"/>
              </a:cxn>
              <a:cxn ang="0">
                <a:pos x="10090" y="31"/>
              </a:cxn>
              <a:cxn ang="0">
                <a:pos x="10586" y="212"/>
              </a:cxn>
              <a:cxn ang="0">
                <a:pos x="10982" y="555"/>
              </a:cxn>
              <a:cxn ang="0">
                <a:pos x="11248" y="1030"/>
              </a:cxn>
              <a:cxn ang="0">
                <a:pos x="11367" y="1621"/>
              </a:cxn>
              <a:cxn ang="0">
                <a:pos x="10603" y="1383"/>
              </a:cxn>
              <a:cxn ang="0">
                <a:pos x="10356" y="952"/>
              </a:cxn>
              <a:cxn ang="0">
                <a:pos x="10101" y="785"/>
              </a:cxn>
              <a:cxn ang="0">
                <a:pos x="9592" y="728"/>
              </a:cxn>
              <a:cxn ang="0">
                <a:pos x="9257" y="845"/>
              </a:cxn>
              <a:cxn ang="0">
                <a:pos x="8989" y="1110"/>
              </a:cxn>
              <a:cxn ang="0">
                <a:pos x="8840" y="1579"/>
              </a:cxn>
              <a:cxn ang="0">
                <a:pos x="8037" y="1293"/>
              </a:cxn>
              <a:cxn ang="0">
                <a:pos x="7862" y="1002"/>
              </a:cxn>
              <a:cxn ang="0">
                <a:pos x="7596" y="803"/>
              </a:cxn>
              <a:cxn ang="0">
                <a:pos x="7143" y="719"/>
              </a:cxn>
              <a:cxn ang="0">
                <a:pos x="6746" y="823"/>
              </a:cxn>
              <a:cxn ang="0">
                <a:pos x="6523" y="1002"/>
              </a:cxn>
              <a:cxn ang="0">
                <a:pos x="6326" y="1383"/>
              </a:cxn>
            </a:cxnLst>
            <a:rect l="0" t="0" r="r" b="b"/>
            <a:pathLst>
              <a:path w="11374" h="6110">
                <a:moveTo>
                  <a:pt x="0" y="747"/>
                </a:moveTo>
                <a:lnTo>
                  <a:pt x="750" y="747"/>
                </a:lnTo>
                <a:lnTo>
                  <a:pt x="750" y="1855"/>
                </a:lnTo>
                <a:lnTo>
                  <a:pt x="2017" y="1855"/>
                </a:lnTo>
                <a:lnTo>
                  <a:pt x="2017" y="2561"/>
                </a:lnTo>
                <a:lnTo>
                  <a:pt x="750" y="2561"/>
                </a:lnTo>
                <a:lnTo>
                  <a:pt x="750" y="4351"/>
                </a:lnTo>
                <a:lnTo>
                  <a:pt x="751" y="4413"/>
                </a:lnTo>
                <a:lnTo>
                  <a:pt x="755" y="4472"/>
                </a:lnTo>
                <a:lnTo>
                  <a:pt x="760" y="4530"/>
                </a:lnTo>
                <a:lnTo>
                  <a:pt x="767" y="4585"/>
                </a:lnTo>
                <a:lnTo>
                  <a:pt x="775" y="4639"/>
                </a:lnTo>
                <a:lnTo>
                  <a:pt x="785" y="4690"/>
                </a:lnTo>
                <a:lnTo>
                  <a:pt x="791" y="4714"/>
                </a:lnTo>
                <a:lnTo>
                  <a:pt x="798" y="4738"/>
                </a:lnTo>
                <a:lnTo>
                  <a:pt x="805" y="4763"/>
                </a:lnTo>
                <a:lnTo>
                  <a:pt x="812" y="4786"/>
                </a:lnTo>
                <a:lnTo>
                  <a:pt x="820" y="4809"/>
                </a:lnTo>
                <a:lnTo>
                  <a:pt x="828" y="4831"/>
                </a:lnTo>
                <a:lnTo>
                  <a:pt x="837" y="4852"/>
                </a:lnTo>
                <a:lnTo>
                  <a:pt x="847" y="4874"/>
                </a:lnTo>
                <a:lnTo>
                  <a:pt x="856" y="4894"/>
                </a:lnTo>
                <a:lnTo>
                  <a:pt x="866" y="4914"/>
                </a:lnTo>
                <a:lnTo>
                  <a:pt x="877" y="4933"/>
                </a:lnTo>
                <a:lnTo>
                  <a:pt x="888" y="4953"/>
                </a:lnTo>
                <a:lnTo>
                  <a:pt x="900" y="4971"/>
                </a:lnTo>
                <a:lnTo>
                  <a:pt x="913" y="4989"/>
                </a:lnTo>
                <a:lnTo>
                  <a:pt x="924" y="5006"/>
                </a:lnTo>
                <a:lnTo>
                  <a:pt x="938" y="5023"/>
                </a:lnTo>
                <a:lnTo>
                  <a:pt x="952" y="5040"/>
                </a:lnTo>
                <a:lnTo>
                  <a:pt x="966" y="5056"/>
                </a:lnTo>
                <a:lnTo>
                  <a:pt x="980" y="5071"/>
                </a:lnTo>
                <a:lnTo>
                  <a:pt x="995" y="5085"/>
                </a:lnTo>
                <a:lnTo>
                  <a:pt x="1011" y="5100"/>
                </a:lnTo>
                <a:lnTo>
                  <a:pt x="1027" y="5114"/>
                </a:lnTo>
                <a:lnTo>
                  <a:pt x="1044" y="5126"/>
                </a:lnTo>
                <a:lnTo>
                  <a:pt x="1061" y="5140"/>
                </a:lnTo>
                <a:lnTo>
                  <a:pt x="1080" y="5152"/>
                </a:lnTo>
                <a:lnTo>
                  <a:pt x="1098" y="5165"/>
                </a:lnTo>
                <a:lnTo>
                  <a:pt x="1117" y="5176"/>
                </a:lnTo>
                <a:lnTo>
                  <a:pt x="1136" y="5187"/>
                </a:lnTo>
                <a:lnTo>
                  <a:pt x="1157" y="5198"/>
                </a:lnTo>
                <a:lnTo>
                  <a:pt x="1177" y="5208"/>
                </a:lnTo>
                <a:lnTo>
                  <a:pt x="1199" y="5218"/>
                </a:lnTo>
                <a:lnTo>
                  <a:pt x="1221" y="5227"/>
                </a:lnTo>
                <a:lnTo>
                  <a:pt x="1243" y="5236"/>
                </a:lnTo>
                <a:lnTo>
                  <a:pt x="1266" y="5245"/>
                </a:lnTo>
                <a:lnTo>
                  <a:pt x="1290" y="5253"/>
                </a:lnTo>
                <a:lnTo>
                  <a:pt x="1314" y="5260"/>
                </a:lnTo>
                <a:lnTo>
                  <a:pt x="1339" y="5267"/>
                </a:lnTo>
                <a:lnTo>
                  <a:pt x="1364" y="5274"/>
                </a:lnTo>
                <a:lnTo>
                  <a:pt x="1390" y="5279"/>
                </a:lnTo>
                <a:lnTo>
                  <a:pt x="1416" y="5285"/>
                </a:lnTo>
                <a:lnTo>
                  <a:pt x="1472" y="5296"/>
                </a:lnTo>
                <a:lnTo>
                  <a:pt x="1528" y="5304"/>
                </a:lnTo>
                <a:lnTo>
                  <a:pt x="1588" y="5309"/>
                </a:lnTo>
                <a:lnTo>
                  <a:pt x="1648" y="5314"/>
                </a:lnTo>
                <a:lnTo>
                  <a:pt x="1712" y="5316"/>
                </a:lnTo>
                <a:lnTo>
                  <a:pt x="1778" y="5318"/>
                </a:lnTo>
                <a:lnTo>
                  <a:pt x="2017" y="5318"/>
                </a:lnTo>
                <a:lnTo>
                  <a:pt x="2017" y="6032"/>
                </a:lnTo>
                <a:lnTo>
                  <a:pt x="1770" y="6032"/>
                </a:lnTo>
                <a:lnTo>
                  <a:pt x="1714" y="6032"/>
                </a:lnTo>
                <a:lnTo>
                  <a:pt x="1661" y="6031"/>
                </a:lnTo>
                <a:lnTo>
                  <a:pt x="1607" y="6030"/>
                </a:lnTo>
                <a:lnTo>
                  <a:pt x="1555" y="6027"/>
                </a:lnTo>
                <a:lnTo>
                  <a:pt x="1503" y="6023"/>
                </a:lnTo>
                <a:lnTo>
                  <a:pt x="1453" y="6020"/>
                </a:lnTo>
                <a:lnTo>
                  <a:pt x="1403" y="6014"/>
                </a:lnTo>
                <a:lnTo>
                  <a:pt x="1355" y="6009"/>
                </a:lnTo>
                <a:lnTo>
                  <a:pt x="1306" y="6002"/>
                </a:lnTo>
                <a:lnTo>
                  <a:pt x="1258" y="5995"/>
                </a:lnTo>
                <a:lnTo>
                  <a:pt x="1212" y="5987"/>
                </a:lnTo>
                <a:lnTo>
                  <a:pt x="1167" y="5978"/>
                </a:lnTo>
                <a:lnTo>
                  <a:pt x="1123" y="5969"/>
                </a:lnTo>
                <a:lnTo>
                  <a:pt x="1079" y="5958"/>
                </a:lnTo>
                <a:lnTo>
                  <a:pt x="1036" y="5948"/>
                </a:lnTo>
                <a:lnTo>
                  <a:pt x="994" y="5936"/>
                </a:lnTo>
                <a:lnTo>
                  <a:pt x="953" y="5923"/>
                </a:lnTo>
                <a:lnTo>
                  <a:pt x="913" y="5911"/>
                </a:lnTo>
                <a:lnTo>
                  <a:pt x="873" y="5896"/>
                </a:lnTo>
                <a:lnTo>
                  <a:pt x="835" y="5882"/>
                </a:lnTo>
                <a:lnTo>
                  <a:pt x="797" y="5866"/>
                </a:lnTo>
                <a:lnTo>
                  <a:pt x="761" y="5849"/>
                </a:lnTo>
                <a:lnTo>
                  <a:pt x="725" y="5832"/>
                </a:lnTo>
                <a:lnTo>
                  <a:pt x="689" y="5815"/>
                </a:lnTo>
                <a:lnTo>
                  <a:pt x="655" y="5796"/>
                </a:lnTo>
                <a:lnTo>
                  <a:pt x="622" y="5776"/>
                </a:lnTo>
                <a:lnTo>
                  <a:pt x="589" y="5757"/>
                </a:lnTo>
                <a:lnTo>
                  <a:pt x="558" y="5736"/>
                </a:lnTo>
                <a:lnTo>
                  <a:pt x="528" y="5714"/>
                </a:lnTo>
                <a:lnTo>
                  <a:pt x="498" y="5692"/>
                </a:lnTo>
                <a:lnTo>
                  <a:pt x="469" y="5669"/>
                </a:lnTo>
                <a:lnTo>
                  <a:pt x="441" y="5644"/>
                </a:lnTo>
                <a:lnTo>
                  <a:pt x="414" y="5620"/>
                </a:lnTo>
                <a:lnTo>
                  <a:pt x="387" y="5596"/>
                </a:lnTo>
                <a:lnTo>
                  <a:pt x="362" y="5569"/>
                </a:lnTo>
                <a:lnTo>
                  <a:pt x="337" y="5542"/>
                </a:lnTo>
                <a:lnTo>
                  <a:pt x="314" y="5515"/>
                </a:lnTo>
                <a:lnTo>
                  <a:pt x="291" y="5487"/>
                </a:lnTo>
                <a:lnTo>
                  <a:pt x="269" y="5457"/>
                </a:lnTo>
                <a:lnTo>
                  <a:pt x="248" y="5428"/>
                </a:lnTo>
                <a:lnTo>
                  <a:pt x="227" y="5396"/>
                </a:lnTo>
                <a:lnTo>
                  <a:pt x="209" y="5365"/>
                </a:lnTo>
                <a:lnTo>
                  <a:pt x="190" y="5333"/>
                </a:lnTo>
                <a:lnTo>
                  <a:pt x="172" y="5300"/>
                </a:lnTo>
                <a:lnTo>
                  <a:pt x="155" y="5265"/>
                </a:lnTo>
                <a:lnTo>
                  <a:pt x="139" y="5232"/>
                </a:lnTo>
                <a:lnTo>
                  <a:pt x="124" y="5196"/>
                </a:lnTo>
                <a:lnTo>
                  <a:pt x="110" y="5160"/>
                </a:lnTo>
                <a:lnTo>
                  <a:pt x="97" y="5123"/>
                </a:lnTo>
                <a:lnTo>
                  <a:pt x="85" y="5086"/>
                </a:lnTo>
                <a:lnTo>
                  <a:pt x="73" y="5048"/>
                </a:lnTo>
                <a:lnTo>
                  <a:pt x="61" y="5008"/>
                </a:lnTo>
                <a:lnTo>
                  <a:pt x="52" y="4968"/>
                </a:lnTo>
                <a:lnTo>
                  <a:pt x="43" y="4927"/>
                </a:lnTo>
                <a:lnTo>
                  <a:pt x="35" y="4887"/>
                </a:lnTo>
                <a:lnTo>
                  <a:pt x="28" y="4844"/>
                </a:lnTo>
                <a:lnTo>
                  <a:pt x="21" y="4801"/>
                </a:lnTo>
                <a:lnTo>
                  <a:pt x="15" y="4757"/>
                </a:lnTo>
                <a:lnTo>
                  <a:pt x="10" y="4713"/>
                </a:lnTo>
                <a:lnTo>
                  <a:pt x="7" y="4668"/>
                </a:lnTo>
                <a:lnTo>
                  <a:pt x="3" y="4621"/>
                </a:lnTo>
                <a:lnTo>
                  <a:pt x="1" y="4575"/>
                </a:lnTo>
                <a:lnTo>
                  <a:pt x="0" y="4527"/>
                </a:lnTo>
                <a:lnTo>
                  <a:pt x="0" y="4479"/>
                </a:lnTo>
                <a:lnTo>
                  <a:pt x="0" y="747"/>
                </a:lnTo>
                <a:close/>
                <a:moveTo>
                  <a:pt x="6294" y="4107"/>
                </a:moveTo>
                <a:lnTo>
                  <a:pt x="6294" y="4135"/>
                </a:lnTo>
                <a:lnTo>
                  <a:pt x="6292" y="4192"/>
                </a:lnTo>
                <a:lnTo>
                  <a:pt x="6291" y="4247"/>
                </a:lnTo>
                <a:lnTo>
                  <a:pt x="6289" y="4302"/>
                </a:lnTo>
                <a:lnTo>
                  <a:pt x="6286" y="4356"/>
                </a:lnTo>
                <a:lnTo>
                  <a:pt x="6282" y="4410"/>
                </a:lnTo>
                <a:lnTo>
                  <a:pt x="6276" y="4463"/>
                </a:lnTo>
                <a:lnTo>
                  <a:pt x="6270" y="4515"/>
                </a:lnTo>
                <a:lnTo>
                  <a:pt x="6263" y="4567"/>
                </a:lnTo>
                <a:lnTo>
                  <a:pt x="6255" y="4617"/>
                </a:lnTo>
                <a:lnTo>
                  <a:pt x="6246" y="4668"/>
                </a:lnTo>
                <a:lnTo>
                  <a:pt x="6236" y="4716"/>
                </a:lnTo>
                <a:lnTo>
                  <a:pt x="6225" y="4765"/>
                </a:lnTo>
                <a:lnTo>
                  <a:pt x="6214" y="4812"/>
                </a:lnTo>
                <a:lnTo>
                  <a:pt x="6201" y="4860"/>
                </a:lnTo>
                <a:lnTo>
                  <a:pt x="6187" y="4906"/>
                </a:lnTo>
                <a:lnTo>
                  <a:pt x="6173" y="4951"/>
                </a:lnTo>
                <a:lnTo>
                  <a:pt x="6157" y="4996"/>
                </a:lnTo>
                <a:lnTo>
                  <a:pt x="6141" y="5040"/>
                </a:lnTo>
                <a:lnTo>
                  <a:pt x="6123" y="5084"/>
                </a:lnTo>
                <a:lnTo>
                  <a:pt x="6105" y="5125"/>
                </a:lnTo>
                <a:lnTo>
                  <a:pt x="6085" y="5167"/>
                </a:lnTo>
                <a:lnTo>
                  <a:pt x="6065" y="5209"/>
                </a:lnTo>
                <a:lnTo>
                  <a:pt x="6043" y="5249"/>
                </a:lnTo>
                <a:lnTo>
                  <a:pt x="6021" y="5289"/>
                </a:lnTo>
                <a:lnTo>
                  <a:pt x="5998" y="5327"/>
                </a:lnTo>
                <a:lnTo>
                  <a:pt x="5975" y="5365"/>
                </a:lnTo>
                <a:lnTo>
                  <a:pt x="5949" y="5402"/>
                </a:lnTo>
                <a:lnTo>
                  <a:pt x="5924" y="5439"/>
                </a:lnTo>
                <a:lnTo>
                  <a:pt x="5897" y="5475"/>
                </a:lnTo>
                <a:lnTo>
                  <a:pt x="5869" y="5510"/>
                </a:lnTo>
                <a:lnTo>
                  <a:pt x="5840" y="5545"/>
                </a:lnTo>
                <a:lnTo>
                  <a:pt x="5810" y="5578"/>
                </a:lnTo>
                <a:lnTo>
                  <a:pt x="5780" y="5611"/>
                </a:lnTo>
                <a:lnTo>
                  <a:pt x="5749" y="5642"/>
                </a:lnTo>
                <a:lnTo>
                  <a:pt x="5716" y="5673"/>
                </a:lnTo>
                <a:lnTo>
                  <a:pt x="5684" y="5702"/>
                </a:lnTo>
                <a:lnTo>
                  <a:pt x="5651" y="5731"/>
                </a:lnTo>
                <a:lnTo>
                  <a:pt x="5618" y="5759"/>
                </a:lnTo>
                <a:lnTo>
                  <a:pt x="5583" y="5786"/>
                </a:lnTo>
                <a:lnTo>
                  <a:pt x="5548" y="5811"/>
                </a:lnTo>
                <a:lnTo>
                  <a:pt x="5512" y="5835"/>
                </a:lnTo>
                <a:lnTo>
                  <a:pt x="5476" y="5859"/>
                </a:lnTo>
                <a:lnTo>
                  <a:pt x="5439" y="5881"/>
                </a:lnTo>
                <a:lnTo>
                  <a:pt x="5401" y="5903"/>
                </a:lnTo>
                <a:lnTo>
                  <a:pt x="5362" y="5922"/>
                </a:lnTo>
                <a:lnTo>
                  <a:pt x="5324" y="5942"/>
                </a:lnTo>
                <a:lnTo>
                  <a:pt x="5284" y="5961"/>
                </a:lnTo>
                <a:lnTo>
                  <a:pt x="5244" y="5977"/>
                </a:lnTo>
                <a:lnTo>
                  <a:pt x="5202" y="5993"/>
                </a:lnTo>
                <a:lnTo>
                  <a:pt x="5162" y="6008"/>
                </a:lnTo>
                <a:lnTo>
                  <a:pt x="5119" y="6022"/>
                </a:lnTo>
                <a:lnTo>
                  <a:pt x="5076" y="6036"/>
                </a:lnTo>
                <a:lnTo>
                  <a:pt x="5033" y="6047"/>
                </a:lnTo>
                <a:lnTo>
                  <a:pt x="4989" y="6058"/>
                </a:lnTo>
                <a:lnTo>
                  <a:pt x="4944" y="6068"/>
                </a:lnTo>
                <a:lnTo>
                  <a:pt x="4899" y="6076"/>
                </a:lnTo>
                <a:lnTo>
                  <a:pt x="4852" y="6085"/>
                </a:lnTo>
                <a:lnTo>
                  <a:pt x="4806" y="6091"/>
                </a:lnTo>
                <a:lnTo>
                  <a:pt x="4758" y="6097"/>
                </a:lnTo>
                <a:lnTo>
                  <a:pt x="4711" y="6102"/>
                </a:lnTo>
                <a:lnTo>
                  <a:pt x="4662" y="6105"/>
                </a:lnTo>
                <a:lnTo>
                  <a:pt x="4613" y="6108"/>
                </a:lnTo>
                <a:lnTo>
                  <a:pt x="4563" y="6110"/>
                </a:lnTo>
                <a:lnTo>
                  <a:pt x="4512" y="6110"/>
                </a:lnTo>
                <a:lnTo>
                  <a:pt x="4462" y="6110"/>
                </a:lnTo>
                <a:lnTo>
                  <a:pt x="4413" y="6108"/>
                </a:lnTo>
                <a:lnTo>
                  <a:pt x="4363" y="6105"/>
                </a:lnTo>
                <a:lnTo>
                  <a:pt x="4315" y="6102"/>
                </a:lnTo>
                <a:lnTo>
                  <a:pt x="4268" y="6097"/>
                </a:lnTo>
                <a:lnTo>
                  <a:pt x="4220" y="6091"/>
                </a:lnTo>
                <a:lnTo>
                  <a:pt x="4174" y="6085"/>
                </a:lnTo>
                <a:lnTo>
                  <a:pt x="4127" y="6076"/>
                </a:lnTo>
                <a:lnTo>
                  <a:pt x="4082" y="6068"/>
                </a:lnTo>
                <a:lnTo>
                  <a:pt x="4038" y="6058"/>
                </a:lnTo>
                <a:lnTo>
                  <a:pt x="3994" y="6047"/>
                </a:lnTo>
                <a:lnTo>
                  <a:pt x="3951" y="6035"/>
                </a:lnTo>
                <a:lnTo>
                  <a:pt x="3908" y="6022"/>
                </a:lnTo>
                <a:lnTo>
                  <a:pt x="3866" y="6008"/>
                </a:lnTo>
                <a:lnTo>
                  <a:pt x="3825" y="5993"/>
                </a:lnTo>
                <a:lnTo>
                  <a:pt x="3784" y="5977"/>
                </a:lnTo>
                <a:lnTo>
                  <a:pt x="3745" y="5959"/>
                </a:lnTo>
                <a:lnTo>
                  <a:pt x="3705" y="5942"/>
                </a:lnTo>
                <a:lnTo>
                  <a:pt x="3666" y="5922"/>
                </a:lnTo>
                <a:lnTo>
                  <a:pt x="3628" y="5903"/>
                </a:lnTo>
                <a:lnTo>
                  <a:pt x="3590" y="5881"/>
                </a:lnTo>
                <a:lnTo>
                  <a:pt x="3553" y="5859"/>
                </a:lnTo>
                <a:lnTo>
                  <a:pt x="3517" y="5835"/>
                </a:lnTo>
                <a:lnTo>
                  <a:pt x="3481" y="5811"/>
                </a:lnTo>
                <a:lnTo>
                  <a:pt x="3447" y="5786"/>
                </a:lnTo>
                <a:lnTo>
                  <a:pt x="3413" y="5759"/>
                </a:lnTo>
                <a:lnTo>
                  <a:pt x="3379" y="5731"/>
                </a:lnTo>
                <a:lnTo>
                  <a:pt x="3346" y="5702"/>
                </a:lnTo>
                <a:lnTo>
                  <a:pt x="3313" y="5673"/>
                </a:lnTo>
                <a:lnTo>
                  <a:pt x="3282" y="5642"/>
                </a:lnTo>
                <a:lnTo>
                  <a:pt x="3251" y="5611"/>
                </a:lnTo>
                <a:lnTo>
                  <a:pt x="3220" y="5578"/>
                </a:lnTo>
                <a:lnTo>
                  <a:pt x="3190" y="5545"/>
                </a:lnTo>
                <a:lnTo>
                  <a:pt x="3161" y="5510"/>
                </a:lnTo>
                <a:lnTo>
                  <a:pt x="3133" y="5475"/>
                </a:lnTo>
                <a:lnTo>
                  <a:pt x="3107" y="5439"/>
                </a:lnTo>
                <a:lnTo>
                  <a:pt x="3081" y="5402"/>
                </a:lnTo>
                <a:lnTo>
                  <a:pt x="3056" y="5365"/>
                </a:lnTo>
                <a:lnTo>
                  <a:pt x="3033" y="5327"/>
                </a:lnTo>
                <a:lnTo>
                  <a:pt x="3009" y="5289"/>
                </a:lnTo>
                <a:lnTo>
                  <a:pt x="2987" y="5249"/>
                </a:lnTo>
                <a:lnTo>
                  <a:pt x="2966" y="5209"/>
                </a:lnTo>
                <a:lnTo>
                  <a:pt x="2946" y="5167"/>
                </a:lnTo>
                <a:lnTo>
                  <a:pt x="2926" y="5125"/>
                </a:lnTo>
                <a:lnTo>
                  <a:pt x="2908" y="5084"/>
                </a:lnTo>
                <a:lnTo>
                  <a:pt x="2891" y="5040"/>
                </a:lnTo>
                <a:lnTo>
                  <a:pt x="2874" y="4996"/>
                </a:lnTo>
                <a:lnTo>
                  <a:pt x="2859" y="4951"/>
                </a:lnTo>
                <a:lnTo>
                  <a:pt x="2844" y="4905"/>
                </a:lnTo>
                <a:lnTo>
                  <a:pt x="2831" y="4860"/>
                </a:lnTo>
                <a:lnTo>
                  <a:pt x="2818" y="4812"/>
                </a:lnTo>
                <a:lnTo>
                  <a:pt x="2806" y="4765"/>
                </a:lnTo>
                <a:lnTo>
                  <a:pt x="2795" y="4716"/>
                </a:lnTo>
                <a:lnTo>
                  <a:pt x="2786" y="4668"/>
                </a:lnTo>
                <a:lnTo>
                  <a:pt x="2776" y="4617"/>
                </a:lnTo>
                <a:lnTo>
                  <a:pt x="2768" y="4567"/>
                </a:lnTo>
                <a:lnTo>
                  <a:pt x="2761" y="4515"/>
                </a:lnTo>
                <a:lnTo>
                  <a:pt x="2755" y="4463"/>
                </a:lnTo>
                <a:lnTo>
                  <a:pt x="2750" y="4410"/>
                </a:lnTo>
                <a:lnTo>
                  <a:pt x="2746" y="4356"/>
                </a:lnTo>
                <a:lnTo>
                  <a:pt x="2743" y="4302"/>
                </a:lnTo>
                <a:lnTo>
                  <a:pt x="2740" y="4247"/>
                </a:lnTo>
                <a:lnTo>
                  <a:pt x="2739" y="4192"/>
                </a:lnTo>
                <a:lnTo>
                  <a:pt x="2738" y="4135"/>
                </a:lnTo>
                <a:lnTo>
                  <a:pt x="2738" y="1855"/>
                </a:lnTo>
                <a:lnTo>
                  <a:pt x="3485" y="1855"/>
                </a:lnTo>
                <a:lnTo>
                  <a:pt x="3485" y="4269"/>
                </a:lnTo>
                <a:lnTo>
                  <a:pt x="3485" y="4300"/>
                </a:lnTo>
                <a:lnTo>
                  <a:pt x="3486" y="4331"/>
                </a:lnTo>
                <a:lnTo>
                  <a:pt x="3487" y="4361"/>
                </a:lnTo>
                <a:lnTo>
                  <a:pt x="3489" y="4391"/>
                </a:lnTo>
                <a:lnTo>
                  <a:pt x="3492" y="4420"/>
                </a:lnTo>
                <a:lnTo>
                  <a:pt x="3495" y="4449"/>
                </a:lnTo>
                <a:lnTo>
                  <a:pt x="3499" y="4478"/>
                </a:lnTo>
                <a:lnTo>
                  <a:pt x="3503" y="4505"/>
                </a:lnTo>
                <a:lnTo>
                  <a:pt x="3508" y="4533"/>
                </a:lnTo>
                <a:lnTo>
                  <a:pt x="3514" y="4561"/>
                </a:lnTo>
                <a:lnTo>
                  <a:pt x="3520" y="4588"/>
                </a:lnTo>
                <a:lnTo>
                  <a:pt x="3527" y="4616"/>
                </a:lnTo>
                <a:lnTo>
                  <a:pt x="3534" y="4641"/>
                </a:lnTo>
                <a:lnTo>
                  <a:pt x="3541" y="4668"/>
                </a:lnTo>
                <a:lnTo>
                  <a:pt x="3550" y="4693"/>
                </a:lnTo>
                <a:lnTo>
                  <a:pt x="3558" y="4719"/>
                </a:lnTo>
                <a:lnTo>
                  <a:pt x="3567" y="4744"/>
                </a:lnTo>
                <a:lnTo>
                  <a:pt x="3578" y="4768"/>
                </a:lnTo>
                <a:lnTo>
                  <a:pt x="3588" y="4793"/>
                </a:lnTo>
                <a:lnTo>
                  <a:pt x="3600" y="4816"/>
                </a:lnTo>
                <a:lnTo>
                  <a:pt x="3611" y="4840"/>
                </a:lnTo>
                <a:lnTo>
                  <a:pt x="3623" y="4863"/>
                </a:lnTo>
                <a:lnTo>
                  <a:pt x="3636" y="4887"/>
                </a:lnTo>
                <a:lnTo>
                  <a:pt x="3650" y="4909"/>
                </a:lnTo>
                <a:lnTo>
                  <a:pt x="3663" y="4931"/>
                </a:lnTo>
                <a:lnTo>
                  <a:pt x="3679" y="4953"/>
                </a:lnTo>
                <a:lnTo>
                  <a:pt x="3694" y="4973"/>
                </a:lnTo>
                <a:lnTo>
                  <a:pt x="3709" y="4994"/>
                </a:lnTo>
                <a:lnTo>
                  <a:pt x="3725" y="5015"/>
                </a:lnTo>
                <a:lnTo>
                  <a:pt x="3742" y="5036"/>
                </a:lnTo>
                <a:lnTo>
                  <a:pt x="3760" y="5056"/>
                </a:lnTo>
                <a:lnTo>
                  <a:pt x="3777" y="5075"/>
                </a:lnTo>
                <a:lnTo>
                  <a:pt x="3796" y="5094"/>
                </a:lnTo>
                <a:lnTo>
                  <a:pt x="3814" y="5113"/>
                </a:lnTo>
                <a:lnTo>
                  <a:pt x="3833" y="5131"/>
                </a:lnTo>
                <a:lnTo>
                  <a:pt x="3852" y="5148"/>
                </a:lnTo>
                <a:lnTo>
                  <a:pt x="3872" y="5165"/>
                </a:lnTo>
                <a:lnTo>
                  <a:pt x="3892" y="5181"/>
                </a:lnTo>
                <a:lnTo>
                  <a:pt x="3913" y="5196"/>
                </a:lnTo>
                <a:lnTo>
                  <a:pt x="3933" y="5211"/>
                </a:lnTo>
                <a:lnTo>
                  <a:pt x="3953" y="5226"/>
                </a:lnTo>
                <a:lnTo>
                  <a:pt x="3975" y="5239"/>
                </a:lnTo>
                <a:lnTo>
                  <a:pt x="3996" y="5253"/>
                </a:lnTo>
                <a:lnTo>
                  <a:pt x="4018" y="5264"/>
                </a:lnTo>
                <a:lnTo>
                  <a:pt x="4040" y="5277"/>
                </a:lnTo>
                <a:lnTo>
                  <a:pt x="4062" y="5287"/>
                </a:lnTo>
                <a:lnTo>
                  <a:pt x="4086" y="5299"/>
                </a:lnTo>
                <a:lnTo>
                  <a:pt x="4109" y="5308"/>
                </a:lnTo>
                <a:lnTo>
                  <a:pt x="4132" y="5318"/>
                </a:lnTo>
                <a:lnTo>
                  <a:pt x="4155" y="5327"/>
                </a:lnTo>
                <a:lnTo>
                  <a:pt x="4180" y="5335"/>
                </a:lnTo>
                <a:lnTo>
                  <a:pt x="4204" y="5342"/>
                </a:lnTo>
                <a:lnTo>
                  <a:pt x="4228" y="5350"/>
                </a:lnTo>
                <a:lnTo>
                  <a:pt x="4254" y="5356"/>
                </a:lnTo>
                <a:lnTo>
                  <a:pt x="4279" y="5362"/>
                </a:lnTo>
                <a:lnTo>
                  <a:pt x="4305" y="5366"/>
                </a:lnTo>
                <a:lnTo>
                  <a:pt x="4330" y="5371"/>
                </a:lnTo>
                <a:lnTo>
                  <a:pt x="4356" y="5376"/>
                </a:lnTo>
                <a:lnTo>
                  <a:pt x="4382" y="5379"/>
                </a:lnTo>
                <a:lnTo>
                  <a:pt x="4409" y="5381"/>
                </a:lnTo>
                <a:lnTo>
                  <a:pt x="4437" y="5384"/>
                </a:lnTo>
                <a:lnTo>
                  <a:pt x="4464" y="5385"/>
                </a:lnTo>
                <a:lnTo>
                  <a:pt x="4491" y="5386"/>
                </a:lnTo>
                <a:lnTo>
                  <a:pt x="4519" y="5386"/>
                </a:lnTo>
                <a:lnTo>
                  <a:pt x="4548" y="5386"/>
                </a:lnTo>
                <a:lnTo>
                  <a:pt x="4576" y="5385"/>
                </a:lnTo>
                <a:lnTo>
                  <a:pt x="4604" y="5384"/>
                </a:lnTo>
                <a:lnTo>
                  <a:pt x="4631" y="5381"/>
                </a:lnTo>
                <a:lnTo>
                  <a:pt x="4658" y="5379"/>
                </a:lnTo>
                <a:lnTo>
                  <a:pt x="4685" y="5376"/>
                </a:lnTo>
                <a:lnTo>
                  <a:pt x="4711" y="5371"/>
                </a:lnTo>
                <a:lnTo>
                  <a:pt x="4737" y="5366"/>
                </a:lnTo>
                <a:lnTo>
                  <a:pt x="4763" y="5362"/>
                </a:lnTo>
                <a:lnTo>
                  <a:pt x="4788" y="5356"/>
                </a:lnTo>
                <a:lnTo>
                  <a:pt x="4813" y="5349"/>
                </a:lnTo>
                <a:lnTo>
                  <a:pt x="4838" y="5342"/>
                </a:lnTo>
                <a:lnTo>
                  <a:pt x="4863" y="5335"/>
                </a:lnTo>
                <a:lnTo>
                  <a:pt x="4887" y="5327"/>
                </a:lnTo>
                <a:lnTo>
                  <a:pt x="4910" y="5318"/>
                </a:lnTo>
                <a:lnTo>
                  <a:pt x="4933" y="5308"/>
                </a:lnTo>
                <a:lnTo>
                  <a:pt x="4957" y="5298"/>
                </a:lnTo>
                <a:lnTo>
                  <a:pt x="4980" y="5287"/>
                </a:lnTo>
                <a:lnTo>
                  <a:pt x="5002" y="5276"/>
                </a:lnTo>
                <a:lnTo>
                  <a:pt x="5024" y="5264"/>
                </a:lnTo>
                <a:lnTo>
                  <a:pt x="5046" y="5252"/>
                </a:lnTo>
                <a:lnTo>
                  <a:pt x="5067" y="5239"/>
                </a:lnTo>
                <a:lnTo>
                  <a:pt x="5089" y="5225"/>
                </a:lnTo>
                <a:lnTo>
                  <a:pt x="5108" y="5211"/>
                </a:lnTo>
                <a:lnTo>
                  <a:pt x="5129" y="5196"/>
                </a:lnTo>
                <a:lnTo>
                  <a:pt x="5149" y="5181"/>
                </a:lnTo>
                <a:lnTo>
                  <a:pt x="5169" y="5165"/>
                </a:lnTo>
                <a:lnTo>
                  <a:pt x="5188" y="5148"/>
                </a:lnTo>
                <a:lnTo>
                  <a:pt x="5208" y="5131"/>
                </a:lnTo>
                <a:lnTo>
                  <a:pt x="5227" y="5113"/>
                </a:lnTo>
                <a:lnTo>
                  <a:pt x="5245" y="5094"/>
                </a:lnTo>
                <a:lnTo>
                  <a:pt x="5263" y="5075"/>
                </a:lnTo>
                <a:lnTo>
                  <a:pt x="5281" y="5056"/>
                </a:lnTo>
                <a:lnTo>
                  <a:pt x="5297" y="5035"/>
                </a:lnTo>
                <a:lnTo>
                  <a:pt x="5315" y="5015"/>
                </a:lnTo>
                <a:lnTo>
                  <a:pt x="5330" y="4994"/>
                </a:lnTo>
                <a:lnTo>
                  <a:pt x="5346" y="4973"/>
                </a:lnTo>
                <a:lnTo>
                  <a:pt x="5361" y="4951"/>
                </a:lnTo>
                <a:lnTo>
                  <a:pt x="5375" y="4931"/>
                </a:lnTo>
                <a:lnTo>
                  <a:pt x="5389" y="4909"/>
                </a:lnTo>
                <a:lnTo>
                  <a:pt x="5402" y="4885"/>
                </a:lnTo>
                <a:lnTo>
                  <a:pt x="5415" y="4863"/>
                </a:lnTo>
                <a:lnTo>
                  <a:pt x="5427" y="4840"/>
                </a:lnTo>
                <a:lnTo>
                  <a:pt x="5438" y="4816"/>
                </a:lnTo>
                <a:lnTo>
                  <a:pt x="5449" y="4793"/>
                </a:lnTo>
                <a:lnTo>
                  <a:pt x="5460" y="4768"/>
                </a:lnTo>
                <a:lnTo>
                  <a:pt x="5469" y="4743"/>
                </a:lnTo>
                <a:lnTo>
                  <a:pt x="5478" y="4719"/>
                </a:lnTo>
                <a:lnTo>
                  <a:pt x="5488" y="4693"/>
                </a:lnTo>
                <a:lnTo>
                  <a:pt x="5496" y="4668"/>
                </a:lnTo>
                <a:lnTo>
                  <a:pt x="5504" y="4641"/>
                </a:lnTo>
                <a:lnTo>
                  <a:pt x="5511" y="4614"/>
                </a:lnTo>
                <a:lnTo>
                  <a:pt x="5517" y="4588"/>
                </a:lnTo>
                <a:lnTo>
                  <a:pt x="5522" y="4561"/>
                </a:lnTo>
                <a:lnTo>
                  <a:pt x="5528" y="4533"/>
                </a:lnTo>
                <a:lnTo>
                  <a:pt x="5533" y="4505"/>
                </a:lnTo>
                <a:lnTo>
                  <a:pt x="5538" y="4478"/>
                </a:lnTo>
                <a:lnTo>
                  <a:pt x="5541" y="4449"/>
                </a:lnTo>
                <a:lnTo>
                  <a:pt x="5544" y="4420"/>
                </a:lnTo>
                <a:lnTo>
                  <a:pt x="5547" y="4391"/>
                </a:lnTo>
                <a:lnTo>
                  <a:pt x="5550" y="4331"/>
                </a:lnTo>
                <a:lnTo>
                  <a:pt x="5551" y="4269"/>
                </a:lnTo>
                <a:lnTo>
                  <a:pt x="5551" y="4107"/>
                </a:lnTo>
                <a:lnTo>
                  <a:pt x="5644" y="4107"/>
                </a:lnTo>
                <a:lnTo>
                  <a:pt x="5737" y="4107"/>
                </a:lnTo>
                <a:lnTo>
                  <a:pt x="5830" y="4107"/>
                </a:lnTo>
                <a:lnTo>
                  <a:pt x="5923" y="4107"/>
                </a:lnTo>
                <a:lnTo>
                  <a:pt x="6015" y="4107"/>
                </a:lnTo>
                <a:lnTo>
                  <a:pt x="6108" y="4107"/>
                </a:lnTo>
                <a:lnTo>
                  <a:pt x="6201" y="4107"/>
                </a:lnTo>
                <a:lnTo>
                  <a:pt x="6294" y="4107"/>
                </a:lnTo>
                <a:close/>
                <a:moveTo>
                  <a:pt x="5551" y="4107"/>
                </a:moveTo>
                <a:lnTo>
                  <a:pt x="5551" y="1826"/>
                </a:lnTo>
                <a:lnTo>
                  <a:pt x="5551" y="1773"/>
                </a:lnTo>
                <a:lnTo>
                  <a:pt x="5553" y="1722"/>
                </a:lnTo>
                <a:lnTo>
                  <a:pt x="5555" y="1671"/>
                </a:lnTo>
                <a:lnTo>
                  <a:pt x="5558" y="1620"/>
                </a:lnTo>
                <a:lnTo>
                  <a:pt x="5562" y="1570"/>
                </a:lnTo>
                <a:lnTo>
                  <a:pt x="5567" y="1521"/>
                </a:lnTo>
                <a:lnTo>
                  <a:pt x="5572" y="1472"/>
                </a:lnTo>
                <a:lnTo>
                  <a:pt x="5579" y="1425"/>
                </a:lnTo>
                <a:lnTo>
                  <a:pt x="5586" y="1377"/>
                </a:lnTo>
                <a:lnTo>
                  <a:pt x="5594" y="1332"/>
                </a:lnTo>
                <a:lnTo>
                  <a:pt x="5604" y="1286"/>
                </a:lnTo>
                <a:lnTo>
                  <a:pt x="5614" y="1241"/>
                </a:lnTo>
                <a:lnTo>
                  <a:pt x="5624" y="1197"/>
                </a:lnTo>
                <a:lnTo>
                  <a:pt x="5636" y="1154"/>
                </a:lnTo>
                <a:lnTo>
                  <a:pt x="5649" y="1111"/>
                </a:lnTo>
                <a:lnTo>
                  <a:pt x="5663" y="1069"/>
                </a:lnTo>
                <a:lnTo>
                  <a:pt x="5677" y="1028"/>
                </a:lnTo>
                <a:lnTo>
                  <a:pt x="5692" y="987"/>
                </a:lnTo>
                <a:lnTo>
                  <a:pt x="5708" y="947"/>
                </a:lnTo>
                <a:lnTo>
                  <a:pt x="5725" y="907"/>
                </a:lnTo>
                <a:lnTo>
                  <a:pt x="5743" y="869"/>
                </a:lnTo>
                <a:lnTo>
                  <a:pt x="5761" y="831"/>
                </a:lnTo>
                <a:lnTo>
                  <a:pt x="5781" y="794"/>
                </a:lnTo>
                <a:lnTo>
                  <a:pt x="5802" y="758"/>
                </a:lnTo>
                <a:lnTo>
                  <a:pt x="5823" y="722"/>
                </a:lnTo>
                <a:lnTo>
                  <a:pt x="5845" y="686"/>
                </a:lnTo>
                <a:lnTo>
                  <a:pt x="5868" y="652"/>
                </a:lnTo>
                <a:lnTo>
                  <a:pt x="5892" y="619"/>
                </a:lnTo>
                <a:lnTo>
                  <a:pt x="5917" y="585"/>
                </a:lnTo>
                <a:lnTo>
                  <a:pt x="5942" y="553"/>
                </a:lnTo>
                <a:lnTo>
                  <a:pt x="5969" y="521"/>
                </a:lnTo>
                <a:lnTo>
                  <a:pt x="5996" y="490"/>
                </a:lnTo>
                <a:lnTo>
                  <a:pt x="6023" y="460"/>
                </a:lnTo>
                <a:lnTo>
                  <a:pt x="6052" y="431"/>
                </a:lnTo>
                <a:lnTo>
                  <a:pt x="6081" y="403"/>
                </a:lnTo>
                <a:lnTo>
                  <a:pt x="6112" y="375"/>
                </a:lnTo>
                <a:lnTo>
                  <a:pt x="6142" y="349"/>
                </a:lnTo>
                <a:lnTo>
                  <a:pt x="6173" y="323"/>
                </a:lnTo>
                <a:lnTo>
                  <a:pt x="6204" y="299"/>
                </a:lnTo>
                <a:lnTo>
                  <a:pt x="6237" y="276"/>
                </a:lnTo>
                <a:lnTo>
                  <a:pt x="6270" y="254"/>
                </a:lnTo>
                <a:lnTo>
                  <a:pt x="6303" y="232"/>
                </a:lnTo>
                <a:lnTo>
                  <a:pt x="6338" y="211"/>
                </a:lnTo>
                <a:lnTo>
                  <a:pt x="6372" y="191"/>
                </a:lnTo>
                <a:lnTo>
                  <a:pt x="6407" y="173"/>
                </a:lnTo>
                <a:lnTo>
                  <a:pt x="6443" y="155"/>
                </a:lnTo>
                <a:lnTo>
                  <a:pt x="6479" y="138"/>
                </a:lnTo>
                <a:lnTo>
                  <a:pt x="6516" y="123"/>
                </a:lnTo>
                <a:lnTo>
                  <a:pt x="6555" y="108"/>
                </a:lnTo>
                <a:lnTo>
                  <a:pt x="6593" y="94"/>
                </a:lnTo>
                <a:lnTo>
                  <a:pt x="6631" y="81"/>
                </a:lnTo>
                <a:lnTo>
                  <a:pt x="6671" y="68"/>
                </a:lnTo>
                <a:lnTo>
                  <a:pt x="6711" y="58"/>
                </a:lnTo>
                <a:lnTo>
                  <a:pt x="6752" y="47"/>
                </a:lnTo>
                <a:lnTo>
                  <a:pt x="6792" y="38"/>
                </a:lnTo>
                <a:lnTo>
                  <a:pt x="6834" y="30"/>
                </a:lnTo>
                <a:lnTo>
                  <a:pt x="6877" y="23"/>
                </a:lnTo>
                <a:lnTo>
                  <a:pt x="6920" y="17"/>
                </a:lnTo>
                <a:lnTo>
                  <a:pt x="6964" y="12"/>
                </a:lnTo>
                <a:lnTo>
                  <a:pt x="7008" y="8"/>
                </a:lnTo>
                <a:lnTo>
                  <a:pt x="7053" y="5"/>
                </a:lnTo>
                <a:lnTo>
                  <a:pt x="7098" y="2"/>
                </a:lnTo>
                <a:lnTo>
                  <a:pt x="7145" y="0"/>
                </a:lnTo>
                <a:lnTo>
                  <a:pt x="7191" y="0"/>
                </a:lnTo>
                <a:lnTo>
                  <a:pt x="7239" y="1"/>
                </a:lnTo>
                <a:lnTo>
                  <a:pt x="7286" y="2"/>
                </a:lnTo>
                <a:lnTo>
                  <a:pt x="7334" y="6"/>
                </a:lnTo>
                <a:lnTo>
                  <a:pt x="7380" y="10"/>
                </a:lnTo>
                <a:lnTo>
                  <a:pt x="7425" y="16"/>
                </a:lnTo>
                <a:lnTo>
                  <a:pt x="7472" y="23"/>
                </a:lnTo>
                <a:lnTo>
                  <a:pt x="7517" y="31"/>
                </a:lnTo>
                <a:lnTo>
                  <a:pt x="7561" y="41"/>
                </a:lnTo>
                <a:lnTo>
                  <a:pt x="7605" y="52"/>
                </a:lnTo>
                <a:lnTo>
                  <a:pt x="7649" y="64"/>
                </a:lnTo>
                <a:lnTo>
                  <a:pt x="7692" y="78"/>
                </a:lnTo>
                <a:lnTo>
                  <a:pt x="7735" y="92"/>
                </a:lnTo>
                <a:lnTo>
                  <a:pt x="7778" y="108"/>
                </a:lnTo>
                <a:lnTo>
                  <a:pt x="7820" y="125"/>
                </a:lnTo>
                <a:lnTo>
                  <a:pt x="7862" y="144"/>
                </a:lnTo>
                <a:lnTo>
                  <a:pt x="7902" y="163"/>
                </a:lnTo>
                <a:lnTo>
                  <a:pt x="7943" y="184"/>
                </a:lnTo>
                <a:lnTo>
                  <a:pt x="7982" y="206"/>
                </a:lnTo>
                <a:lnTo>
                  <a:pt x="8022" y="229"/>
                </a:lnTo>
                <a:lnTo>
                  <a:pt x="8060" y="254"/>
                </a:lnTo>
                <a:lnTo>
                  <a:pt x="8097" y="279"/>
                </a:lnTo>
                <a:lnTo>
                  <a:pt x="8134" y="306"/>
                </a:lnTo>
                <a:lnTo>
                  <a:pt x="8170" y="334"/>
                </a:lnTo>
                <a:lnTo>
                  <a:pt x="8206" y="363"/>
                </a:lnTo>
                <a:lnTo>
                  <a:pt x="8241" y="393"/>
                </a:lnTo>
                <a:lnTo>
                  <a:pt x="8274" y="424"/>
                </a:lnTo>
                <a:lnTo>
                  <a:pt x="8308" y="458"/>
                </a:lnTo>
                <a:lnTo>
                  <a:pt x="8340" y="491"/>
                </a:lnTo>
                <a:lnTo>
                  <a:pt x="8372" y="526"/>
                </a:lnTo>
                <a:lnTo>
                  <a:pt x="8403" y="562"/>
                </a:lnTo>
                <a:lnTo>
                  <a:pt x="8434" y="599"/>
                </a:lnTo>
                <a:lnTo>
                  <a:pt x="8465" y="637"/>
                </a:lnTo>
                <a:lnTo>
                  <a:pt x="8495" y="599"/>
                </a:lnTo>
                <a:lnTo>
                  <a:pt x="8526" y="561"/>
                </a:lnTo>
                <a:lnTo>
                  <a:pt x="8558" y="525"/>
                </a:lnTo>
                <a:lnTo>
                  <a:pt x="8591" y="489"/>
                </a:lnTo>
                <a:lnTo>
                  <a:pt x="8625" y="455"/>
                </a:lnTo>
                <a:lnTo>
                  <a:pt x="8658" y="423"/>
                </a:lnTo>
                <a:lnTo>
                  <a:pt x="8693" y="390"/>
                </a:lnTo>
                <a:lnTo>
                  <a:pt x="8728" y="360"/>
                </a:lnTo>
                <a:lnTo>
                  <a:pt x="8764" y="331"/>
                </a:lnTo>
                <a:lnTo>
                  <a:pt x="8800" y="304"/>
                </a:lnTo>
                <a:lnTo>
                  <a:pt x="8837" y="276"/>
                </a:lnTo>
                <a:lnTo>
                  <a:pt x="8875" y="250"/>
                </a:lnTo>
                <a:lnTo>
                  <a:pt x="8913" y="226"/>
                </a:lnTo>
                <a:lnTo>
                  <a:pt x="8952" y="203"/>
                </a:lnTo>
                <a:lnTo>
                  <a:pt x="8991" y="181"/>
                </a:lnTo>
                <a:lnTo>
                  <a:pt x="9032" y="160"/>
                </a:lnTo>
                <a:lnTo>
                  <a:pt x="9071" y="140"/>
                </a:lnTo>
                <a:lnTo>
                  <a:pt x="9113" y="123"/>
                </a:lnTo>
                <a:lnTo>
                  <a:pt x="9153" y="105"/>
                </a:lnTo>
                <a:lnTo>
                  <a:pt x="9195" y="90"/>
                </a:lnTo>
                <a:lnTo>
                  <a:pt x="9238" y="75"/>
                </a:lnTo>
                <a:lnTo>
                  <a:pt x="9281" y="63"/>
                </a:lnTo>
                <a:lnTo>
                  <a:pt x="9324" y="51"/>
                </a:lnTo>
                <a:lnTo>
                  <a:pt x="9368" y="41"/>
                </a:lnTo>
                <a:lnTo>
                  <a:pt x="9412" y="30"/>
                </a:lnTo>
                <a:lnTo>
                  <a:pt x="9457" y="22"/>
                </a:lnTo>
                <a:lnTo>
                  <a:pt x="9502" y="16"/>
                </a:lnTo>
                <a:lnTo>
                  <a:pt x="9549" y="10"/>
                </a:lnTo>
                <a:lnTo>
                  <a:pt x="9595" y="6"/>
                </a:lnTo>
                <a:lnTo>
                  <a:pt x="9642" y="2"/>
                </a:lnTo>
                <a:lnTo>
                  <a:pt x="9689" y="1"/>
                </a:lnTo>
                <a:lnTo>
                  <a:pt x="9737" y="0"/>
                </a:lnTo>
                <a:lnTo>
                  <a:pt x="9783" y="0"/>
                </a:lnTo>
                <a:lnTo>
                  <a:pt x="9830" y="2"/>
                </a:lnTo>
                <a:lnTo>
                  <a:pt x="9874" y="5"/>
                </a:lnTo>
                <a:lnTo>
                  <a:pt x="9919" y="8"/>
                </a:lnTo>
                <a:lnTo>
                  <a:pt x="9963" y="12"/>
                </a:lnTo>
                <a:lnTo>
                  <a:pt x="10006" y="17"/>
                </a:lnTo>
                <a:lnTo>
                  <a:pt x="10049" y="23"/>
                </a:lnTo>
                <a:lnTo>
                  <a:pt x="10090" y="31"/>
                </a:lnTo>
                <a:lnTo>
                  <a:pt x="10132" y="39"/>
                </a:lnTo>
                <a:lnTo>
                  <a:pt x="10174" y="49"/>
                </a:lnTo>
                <a:lnTo>
                  <a:pt x="10213" y="58"/>
                </a:lnTo>
                <a:lnTo>
                  <a:pt x="10254" y="70"/>
                </a:lnTo>
                <a:lnTo>
                  <a:pt x="10293" y="81"/>
                </a:lnTo>
                <a:lnTo>
                  <a:pt x="10332" y="94"/>
                </a:lnTo>
                <a:lnTo>
                  <a:pt x="10370" y="108"/>
                </a:lnTo>
                <a:lnTo>
                  <a:pt x="10407" y="123"/>
                </a:lnTo>
                <a:lnTo>
                  <a:pt x="10444" y="139"/>
                </a:lnTo>
                <a:lnTo>
                  <a:pt x="10480" y="155"/>
                </a:lnTo>
                <a:lnTo>
                  <a:pt x="10516" y="174"/>
                </a:lnTo>
                <a:lnTo>
                  <a:pt x="10551" y="192"/>
                </a:lnTo>
                <a:lnTo>
                  <a:pt x="10586" y="212"/>
                </a:lnTo>
                <a:lnTo>
                  <a:pt x="10620" y="233"/>
                </a:lnTo>
                <a:lnTo>
                  <a:pt x="10653" y="254"/>
                </a:lnTo>
                <a:lnTo>
                  <a:pt x="10687" y="277"/>
                </a:lnTo>
                <a:lnTo>
                  <a:pt x="10719" y="300"/>
                </a:lnTo>
                <a:lnTo>
                  <a:pt x="10750" y="324"/>
                </a:lnTo>
                <a:lnTo>
                  <a:pt x="10782" y="350"/>
                </a:lnTo>
                <a:lnTo>
                  <a:pt x="10812" y="377"/>
                </a:lnTo>
                <a:lnTo>
                  <a:pt x="10842" y="404"/>
                </a:lnTo>
                <a:lnTo>
                  <a:pt x="10871" y="432"/>
                </a:lnTo>
                <a:lnTo>
                  <a:pt x="10900" y="461"/>
                </a:lnTo>
                <a:lnTo>
                  <a:pt x="10928" y="491"/>
                </a:lnTo>
                <a:lnTo>
                  <a:pt x="10956" y="522"/>
                </a:lnTo>
                <a:lnTo>
                  <a:pt x="10982" y="555"/>
                </a:lnTo>
                <a:lnTo>
                  <a:pt x="11008" y="587"/>
                </a:lnTo>
                <a:lnTo>
                  <a:pt x="11032" y="621"/>
                </a:lnTo>
                <a:lnTo>
                  <a:pt x="11056" y="655"/>
                </a:lnTo>
                <a:lnTo>
                  <a:pt x="11080" y="689"/>
                </a:lnTo>
                <a:lnTo>
                  <a:pt x="11102" y="724"/>
                </a:lnTo>
                <a:lnTo>
                  <a:pt x="11123" y="760"/>
                </a:lnTo>
                <a:lnTo>
                  <a:pt x="11143" y="797"/>
                </a:lnTo>
                <a:lnTo>
                  <a:pt x="11163" y="834"/>
                </a:lnTo>
                <a:lnTo>
                  <a:pt x="11182" y="871"/>
                </a:lnTo>
                <a:lnTo>
                  <a:pt x="11199" y="911"/>
                </a:lnTo>
                <a:lnTo>
                  <a:pt x="11216" y="950"/>
                </a:lnTo>
                <a:lnTo>
                  <a:pt x="11233" y="989"/>
                </a:lnTo>
                <a:lnTo>
                  <a:pt x="11248" y="1030"/>
                </a:lnTo>
                <a:lnTo>
                  <a:pt x="11263" y="1072"/>
                </a:lnTo>
                <a:lnTo>
                  <a:pt x="11276" y="1113"/>
                </a:lnTo>
                <a:lnTo>
                  <a:pt x="11288" y="1156"/>
                </a:lnTo>
                <a:lnTo>
                  <a:pt x="11300" y="1200"/>
                </a:lnTo>
                <a:lnTo>
                  <a:pt x="11312" y="1244"/>
                </a:lnTo>
                <a:lnTo>
                  <a:pt x="11321" y="1288"/>
                </a:lnTo>
                <a:lnTo>
                  <a:pt x="11330" y="1333"/>
                </a:lnTo>
                <a:lnTo>
                  <a:pt x="11338" y="1380"/>
                </a:lnTo>
                <a:lnTo>
                  <a:pt x="11346" y="1426"/>
                </a:lnTo>
                <a:lnTo>
                  <a:pt x="11352" y="1474"/>
                </a:lnTo>
                <a:lnTo>
                  <a:pt x="11358" y="1522"/>
                </a:lnTo>
                <a:lnTo>
                  <a:pt x="11363" y="1571"/>
                </a:lnTo>
                <a:lnTo>
                  <a:pt x="11367" y="1621"/>
                </a:lnTo>
                <a:lnTo>
                  <a:pt x="11370" y="1671"/>
                </a:lnTo>
                <a:lnTo>
                  <a:pt x="11372" y="1722"/>
                </a:lnTo>
                <a:lnTo>
                  <a:pt x="11373" y="1774"/>
                </a:lnTo>
                <a:lnTo>
                  <a:pt x="11374" y="1826"/>
                </a:lnTo>
                <a:lnTo>
                  <a:pt x="11374" y="4220"/>
                </a:lnTo>
                <a:lnTo>
                  <a:pt x="10638" y="4220"/>
                </a:lnTo>
                <a:lnTo>
                  <a:pt x="10638" y="1686"/>
                </a:lnTo>
                <a:lnTo>
                  <a:pt x="10637" y="1632"/>
                </a:lnTo>
                <a:lnTo>
                  <a:pt x="10634" y="1579"/>
                </a:lnTo>
                <a:lnTo>
                  <a:pt x="10629" y="1528"/>
                </a:lnTo>
                <a:lnTo>
                  <a:pt x="10622" y="1479"/>
                </a:lnTo>
                <a:lnTo>
                  <a:pt x="10613" y="1431"/>
                </a:lnTo>
                <a:lnTo>
                  <a:pt x="10603" y="1383"/>
                </a:lnTo>
                <a:lnTo>
                  <a:pt x="10590" y="1338"/>
                </a:lnTo>
                <a:lnTo>
                  <a:pt x="10575" y="1293"/>
                </a:lnTo>
                <a:lnTo>
                  <a:pt x="10559" y="1250"/>
                </a:lnTo>
                <a:lnTo>
                  <a:pt x="10540" y="1208"/>
                </a:lnTo>
                <a:lnTo>
                  <a:pt x="10520" y="1168"/>
                </a:lnTo>
                <a:lnTo>
                  <a:pt x="10497" y="1128"/>
                </a:lnTo>
                <a:lnTo>
                  <a:pt x="10485" y="1110"/>
                </a:lnTo>
                <a:lnTo>
                  <a:pt x="10473" y="1090"/>
                </a:lnTo>
                <a:lnTo>
                  <a:pt x="10459" y="1072"/>
                </a:lnTo>
                <a:lnTo>
                  <a:pt x="10446" y="1054"/>
                </a:lnTo>
                <a:lnTo>
                  <a:pt x="10419" y="1018"/>
                </a:lnTo>
                <a:lnTo>
                  <a:pt x="10388" y="985"/>
                </a:lnTo>
                <a:lnTo>
                  <a:pt x="10356" y="952"/>
                </a:lnTo>
                <a:lnTo>
                  <a:pt x="10324" y="922"/>
                </a:lnTo>
                <a:lnTo>
                  <a:pt x="10306" y="908"/>
                </a:lnTo>
                <a:lnTo>
                  <a:pt x="10289" y="894"/>
                </a:lnTo>
                <a:lnTo>
                  <a:pt x="10271" y="882"/>
                </a:lnTo>
                <a:lnTo>
                  <a:pt x="10254" y="869"/>
                </a:lnTo>
                <a:lnTo>
                  <a:pt x="10235" y="856"/>
                </a:lnTo>
                <a:lnTo>
                  <a:pt x="10218" y="845"/>
                </a:lnTo>
                <a:lnTo>
                  <a:pt x="10198" y="833"/>
                </a:lnTo>
                <a:lnTo>
                  <a:pt x="10180" y="823"/>
                </a:lnTo>
                <a:lnTo>
                  <a:pt x="10160" y="812"/>
                </a:lnTo>
                <a:lnTo>
                  <a:pt x="10141" y="803"/>
                </a:lnTo>
                <a:lnTo>
                  <a:pt x="10121" y="794"/>
                </a:lnTo>
                <a:lnTo>
                  <a:pt x="10101" y="785"/>
                </a:lnTo>
                <a:lnTo>
                  <a:pt x="10080" y="777"/>
                </a:lnTo>
                <a:lnTo>
                  <a:pt x="10059" y="769"/>
                </a:lnTo>
                <a:lnTo>
                  <a:pt x="10038" y="762"/>
                </a:lnTo>
                <a:lnTo>
                  <a:pt x="10017" y="755"/>
                </a:lnTo>
                <a:lnTo>
                  <a:pt x="9973" y="744"/>
                </a:lnTo>
                <a:lnTo>
                  <a:pt x="9929" y="734"/>
                </a:lnTo>
                <a:lnTo>
                  <a:pt x="9883" y="728"/>
                </a:lnTo>
                <a:lnTo>
                  <a:pt x="9835" y="723"/>
                </a:lnTo>
                <a:lnTo>
                  <a:pt x="9787" y="719"/>
                </a:lnTo>
                <a:lnTo>
                  <a:pt x="9737" y="718"/>
                </a:lnTo>
                <a:lnTo>
                  <a:pt x="9687" y="719"/>
                </a:lnTo>
                <a:lnTo>
                  <a:pt x="9639" y="723"/>
                </a:lnTo>
                <a:lnTo>
                  <a:pt x="9592" y="728"/>
                </a:lnTo>
                <a:lnTo>
                  <a:pt x="9545" y="734"/>
                </a:lnTo>
                <a:lnTo>
                  <a:pt x="9500" y="744"/>
                </a:lnTo>
                <a:lnTo>
                  <a:pt x="9457" y="755"/>
                </a:lnTo>
                <a:lnTo>
                  <a:pt x="9435" y="762"/>
                </a:lnTo>
                <a:lnTo>
                  <a:pt x="9414" y="769"/>
                </a:lnTo>
                <a:lnTo>
                  <a:pt x="9393" y="777"/>
                </a:lnTo>
                <a:lnTo>
                  <a:pt x="9373" y="785"/>
                </a:lnTo>
                <a:lnTo>
                  <a:pt x="9353" y="794"/>
                </a:lnTo>
                <a:lnTo>
                  <a:pt x="9333" y="803"/>
                </a:lnTo>
                <a:lnTo>
                  <a:pt x="9313" y="812"/>
                </a:lnTo>
                <a:lnTo>
                  <a:pt x="9294" y="823"/>
                </a:lnTo>
                <a:lnTo>
                  <a:pt x="9275" y="833"/>
                </a:lnTo>
                <a:lnTo>
                  <a:pt x="9257" y="845"/>
                </a:lnTo>
                <a:lnTo>
                  <a:pt x="9238" y="856"/>
                </a:lnTo>
                <a:lnTo>
                  <a:pt x="9220" y="869"/>
                </a:lnTo>
                <a:lnTo>
                  <a:pt x="9202" y="882"/>
                </a:lnTo>
                <a:lnTo>
                  <a:pt x="9185" y="894"/>
                </a:lnTo>
                <a:lnTo>
                  <a:pt x="9167" y="908"/>
                </a:lnTo>
                <a:lnTo>
                  <a:pt x="9151" y="922"/>
                </a:lnTo>
                <a:lnTo>
                  <a:pt x="9117" y="952"/>
                </a:lnTo>
                <a:lnTo>
                  <a:pt x="9086" y="985"/>
                </a:lnTo>
                <a:lnTo>
                  <a:pt x="9056" y="1018"/>
                </a:lnTo>
                <a:lnTo>
                  <a:pt x="9028" y="1054"/>
                </a:lnTo>
                <a:lnTo>
                  <a:pt x="9014" y="1072"/>
                </a:lnTo>
                <a:lnTo>
                  <a:pt x="9001" y="1090"/>
                </a:lnTo>
                <a:lnTo>
                  <a:pt x="8989" y="1110"/>
                </a:lnTo>
                <a:lnTo>
                  <a:pt x="8977" y="1128"/>
                </a:lnTo>
                <a:lnTo>
                  <a:pt x="8966" y="1148"/>
                </a:lnTo>
                <a:lnTo>
                  <a:pt x="8955" y="1168"/>
                </a:lnTo>
                <a:lnTo>
                  <a:pt x="8945" y="1187"/>
                </a:lnTo>
                <a:lnTo>
                  <a:pt x="8934" y="1208"/>
                </a:lnTo>
                <a:lnTo>
                  <a:pt x="8916" y="1250"/>
                </a:lnTo>
                <a:lnTo>
                  <a:pt x="8899" y="1293"/>
                </a:lnTo>
                <a:lnTo>
                  <a:pt x="8884" y="1338"/>
                </a:lnTo>
                <a:lnTo>
                  <a:pt x="8872" y="1383"/>
                </a:lnTo>
                <a:lnTo>
                  <a:pt x="8861" y="1431"/>
                </a:lnTo>
                <a:lnTo>
                  <a:pt x="8852" y="1479"/>
                </a:lnTo>
                <a:lnTo>
                  <a:pt x="8845" y="1528"/>
                </a:lnTo>
                <a:lnTo>
                  <a:pt x="8840" y="1579"/>
                </a:lnTo>
                <a:lnTo>
                  <a:pt x="8837" y="1632"/>
                </a:lnTo>
                <a:lnTo>
                  <a:pt x="8837" y="1686"/>
                </a:lnTo>
                <a:lnTo>
                  <a:pt x="8837" y="4220"/>
                </a:lnTo>
                <a:lnTo>
                  <a:pt x="8100" y="4220"/>
                </a:lnTo>
                <a:lnTo>
                  <a:pt x="8100" y="1686"/>
                </a:lnTo>
                <a:lnTo>
                  <a:pt x="8099" y="1632"/>
                </a:lnTo>
                <a:lnTo>
                  <a:pt x="8096" y="1579"/>
                </a:lnTo>
                <a:lnTo>
                  <a:pt x="8091" y="1528"/>
                </a:lnTo>
                <a:lnTo>
                  <a:pt x="8084" y="1479"/>
                </a:lnTo>
                <a:lnTo>
                  <a:pt x="8075" y="1431"/>
                </a:lnTo>
                <a:lnTo>
                  <a:pt x="8064" y="1383"/>
                </a:lnTo>
                <a:lnTo>
                  <a:pt x="8052" y="1338"/>
                </a:lnTo>
                <a:lnTo>
                  <a:pt x="8037" y="1293"/>
                </a:lnTo>
                <a:lnTo>
                  <a:pt x="8019" y="1250"/>
                </a:lnTo>
                <a:lnTo>
                  <a:pt x="8001" y="1208"/>
                </a:lnTo>
                <a:lnTo>
                  <a:pt x="7990" y="1187"/>
                </a:lnTo>
                <a:lnTo>
                  <a:pt x="7980" y="1168"/>
                </a:lnTo>
                <a:lnTo>
                  <a:pt x="7968" y="1148"/>
                </a:lnTo>
                <a:lnTo>
                  <a:pt x="7957" y="1128"/>
                </a:lnTo>
                <a:lnTo>
                  <a:pt x="7945" y="1110"/>
                </a:lnTo>
                <a:lnTo>
                  <a:pt x="7932" y="1090"/>
                </a:lnTo>
                <a:lnTo>
                  <a:pt x="7920" y="1072"/>
                </a:lnTo>
                <a:lnTo>
                  <a:pt x="7906" y="1054"/>
                </a:lnTo>
                <a:lnTo>
                  <a:pt x="7892" y="1036"/>
                </a:lnTo>
                <a:lnTo>
                  <a:pt x="7877" y="1018"/>
                </a:lnTo>
                <a:lnTo>
                  <a:pt x="7862" y="1002"/>
                </a:lnTo>
                <a:lnTo>
                  <a:pt x="7846" y="985"/>
                </a:lnTo>
                <a:lnTo>
                  <a:pt x="7814" y="952"/>
                </a:lnTo>
                <a:lnTo>
                  <a:pt x="7780" y="922"/>
                </a:lnTo>
                <a:lnTo>
                  <a:pt x="7763" y="908"/>
                </a:lnTo>
                <a:lnTo>
                  <a:pt x="7746" y="894"/>
                </a:lnTo>
                <a:lnTo>
                  <a:pt x="7728" y="882"/>
                </a:lnTo>
                <a:lnTo>
                  <a:pt x="7711" y="869"/>
                </a:lnTo>
                <a:lnTo>
                  <a:pt x="7692" y="856"/>
                </a:lnTo>
                <a:lnTo>
                  <a:pt x="7674" y="845"/>
                </a:lnTo>
                <a:lnTo>
                  <a:pt x="7655" y="833"/>
                </a:lnTo>
                <a:lnTo>
                  <a:pt x="7635" y="823"/>
                </a:lnTo>
                <a:lnTo>
                  <a:pt x="7616" y="812"/>
                </a:lnTo>
                <a:lnTo>
                  <a:pt x="7596" y="803"/>
                </a:lnTo>
                <a:lnTo>
                  <a:pt x="7576" y="794"/>
                </a:lnTo>
                <a:lnTo>
                  <a:pt x="7557" y="785"/>
                </a:lnTo>
                <a:lnTo>
                  <a:pt x="7536" y="777"/>
                </a:lnTo>
                <a:lnTo>
                  <a:pt x="7515" y="769"/>
                </a:lnTo>
                <a:lnTo>
                  <a:pt x="7494" y="762"/>
                </a:lnTo>
                <a:lnTo>
                  <a:pt x="7472" y="755"/>
                </a:lnTo>
                <a:lnTo>
                  <a:pt x="7428" y="744"/>
                </a:lnTo>
                <a:lnTo>
                  <a:pt x="7384" y="734"/>
                </a:lnTo>
                <a:lnTo>
                  <a:pt x="7337" y="728"/>
                </a:lnTo>
                <a:lnTo>
                  <a:pt x="7290" y="723"/>
                </a:lnTo>
                <a:lnTo>
                  <a:pt x="7242" y="719"/>
                </a:lnTo>
                <a:lnTo>
                  <a:pt x="7192" y="718"/>
                </a:lnTo>
                <a:lnTo>
                  <a:pt x="7143" y="719"/>
                </a:lnTo>
                <a:lnTo>
                  <a:pt x="7093" y="723"/>
                </a:lnTo>
                <a:lnTo>
                  <a:pt x="7045" y="728"/>
                </a:lnTo>
                <a:lnTo>
                  <a:pt x="6999" y="734"/>
                </a:lnTo>
                <a:lnTo>
                  <a:pt x="6953" y="744"/>
                </a:lnTo>
                <a:lnTo>
                  <a:pt x="6909" y="755"/>
                </a:lnTo>
                <a:lnTo>
                  <a:pt x="6889" y="762"/>
                </a:lnTo>
                <a:lnTo>
                  <a:pt x="6867" y="769"/>
                </a:lnTo>
                <a:lnTo>
                  <a:pt x="6846" y="777"/>
                </a:lnTo>
                <a:lnTo>
                  <a:pt x="6826" y="785"/>
                </a:lnTo>
                <a:lnTo>
                  <a:pt x="6805" y="794"/>
                </a:lnTo>
                <a:lnTo>
                  <a:pt x="6785" y="803"/>
                </a:lnTo>
                <a:lnTo>
                  <a:pt x="6766" y="812"/>
                </a:lnTo>
                <a:lnTo>
                  <a:pt x="6746" y="823"/>
                </a:lnTo>
                <a:lnTo>
                  <a:pt x="6727" y="833"/>
                </a:lnTo>
                <a:lnTo>
                  <a:pt x="6709" y="845"/>
                </a:lnTo>
                <a:lnTo>
                  <a:pt x="6690" y="856"/>
                </a:lnTo>
                <a:lnTo>
                  <a:pt x="6672" y="869"/>
                </a:lnTo>
                <a:lnTo>
                  <a:pt x="6654" y="882"/>
                </a:lnTo>
                <a:lnTo>
                  <a:pt x="6637" y="894"/>
                </a:lnTo>
                <a:lnTo>
                  <a:pt x="6619" y="908"/>
                </a:lnTo>
                <a:lnTo>
                  <a:pt x="6603" y="922"/>
                </a:lnTo>
                <a:lnTo>
                  <a:pt x="6586" y="937"/>
                </a:lnTo>
                <a:lnTo>
                  <a:pt x="6570" y="952"/>
                </a:lnTo>
                <a:lnTo>
                  <a:pt x="6555" y="969"/>
                </a:lnTo>
                <a:lnTo>
                  <a:pt x="6538" y="985"/>
                </a:lnTo>
                <a:lnTo>
                  <a:pt x="6523" y="1002"/>
                </a:lnTo>
                <a:lnTo>
                  <a:pt x="6508" y="1018"/>
                </a:lnTo>
                <a:lnTo>
                  <a:pt x="6494" y="1036"/>
                </a:lnTo>
                <a:lnTo>
                  <a:pt x="6480" y="1054"/>
                </a:lnTo>
                <a:lnTo>
                  <a:pt x="6468" y="1072"/>
                </a:lnTo>
                <a:lnTo>
                  <a:pt x="6455" y="1090"/>
                </a:lnTo>
                <a:lnTo>
                  <a:pt x="6442" y="1110"/>
                </a:lnTo>
                <a:lnTo>
                  <a:pt x="6430" y="1128"/>
                </a:lnTo>
                <a:lnTo>
                  <a:pt x="6408" y="1168"/>
                </a:lnTo>
                <a:lnTo>
                  <a:pt x="6388" y="1208"/>
                </a:lnTo>
                <a:lnTo>
                  <a:pt x="6370" y="1250"/>
                </a:lnTo>
                <a:lnTo>
                  <a:pt x="6353" y="1293"/>
                </a:lnTo>
                <a:lnTo>
                  <a:pt x="6339" y="1338"/>
                </a:lnTo>
                <a:lnTo>
                  <a:pt x="6326" y="1383"/>
                </a:lnTo>
                <a:lnTo>
                  <a:pt x="6316" y="1431"/>
                </a:lnTo>
                <a:lnTo>
                  <a:pt x="6308" y="1479"/>
                </a:lnTo>
                <a:lnTo>
                  <a:pt x="6301" y="1528"/>
                </a:lnTo>
                <a:lnTo>
                  <a:pt x="6296" y="1579"/>
                </a:lnTo>
                <a:lnTo>
                  <a:pt x="6292" y="1632"/>
                </a:lnTo>
                <a:lnTo>
                  <a:pt x="6291" y="1686"/>
                </a:lnTo>
                <a:lnTo>
                  <a:pt x="6294" y="4107"/>
                </a:lnTo>
                <a:lnTo>
                  <a:pt x="5551" y="4107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7158" y="1142984"/>
            <a:ext cx="4071966" cy="498317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2984"/>
            <a:ext cx="4138642" cy="498317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erade Verbindung 7"/>
          <p:cNvSpPr>
            <a:spLocks noChangeShapeType="1"/>
          </p:cNvSpPr>
          <p:nvPr/>
        </p:nvSpPr>
        <p:spPr bwMode="auto">
          <a:xfrm flipH="1">
            <a:off x="390525" y="6137275"/>
            <a:ext cx="8331200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>
              <a:buNone/>
            </a:pPr>
            <a:endParaRPr lang="de-DE" b="0">
              <a:effectLst/>
            </a:endParaRPr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1528763" y="5511800"/>
            <a:ext cx="6086475" cy="5492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3000" b="0" dirty="0">
                <a:solidFill>
                  <a:srgbClr val="4D4D4D"/>
                </a:solidFill>
                <a:effectLst/>
                <a:latin typeface="Tahoma"/>
              </a:rPr>
              <a:t>computer graphics &amp; visualization</a:t>
            </a:r>
            <a:endParaRPr lang="de-DE" b="0" dirty="0">
              <a:solidFill>
                <a:srgbClr val="4D4D4D"/>
              </a:solidFill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5728"/>
            <a:ext cx="7772400" cy="1470025"/>
          </a:xfrm>
        </p:spPr>
        <p:txBody>
          <a:bodyPr anchor="ctr"/>
          <a:lstStyle>
            <a:lvl1pPr algn="ctr">
              <a:defRPr>
                <a:effectLst>
                  <a:glow rad="101600">
                    <a:schemeClr val="bg1">
                      <a:alpha val="60000"/>
                    </a:schemeClr>
                  </a:glow>
                </a:effectLst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819276"/>
            <a:ext cx="6400800" cy="1752600"/>
          </a:xfrm>
        </p:spPr>
        <p:txBody>
          <a:bodyPr anchor="ctr"/>
          <a:lstStyle>
            <a:lvl1pPr marL="0" indent="0" algn="ctr">
              <a:buNone/>
              <a:defRPr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444874" name="Freeform 10"/>
          <p:cNvSpPr>
            <a:spLocks noEditPoints="1"/>
          </p:cNvSpPr>
          <p:nvPr/>
        </p:nvSpPr>
        <p:spPr bwMode="auto">
          <a:xfrm>
            <a:off x="1647825" y="3571875"/>
            <a:ext cx="3611563" cy="1939925"/>
          </a:xfrm>
          <a:custGeom>
            <a:avLst/>
            <a:gdLst/>
            <a:ahLst/>
            <a:cxnLst>
              <a:cxn ang="0">
                <a:pos x="785" y="4690"/>
              </a:cxn>
              <a:cxn ang="0">
                <a:pos x="900" y="4971"/>
              </a:cxn>
              <a:cxn ang="0">
                <a:pos x="1098" y="5165"/>
              </a:cxn>
              <a:cxn ang="0">
                <a:pos x="1390" y="5279"/>
              </a:cxn>
              <a:cxn ang="0">
                <a:pos x="1607" y="6030"/>
              </a:cxn>
              <a:cxn ang="0">
                <a:pos x="994" y="5936"/>
              </a:cxn>
              <a:cxn ang="0">
                <a:pos x="528" y="5714"/>
              </a:cxn>
              <a:cxn ang="0">
                <a:pos x="209" y="5365"/>
              </a:cxn>
              <a:cxn ang="0">
                <a:pos x="35" y="4887"/>
              </a:cxn>
              <a:cxn ang="0">
                <a:pos x="6292" y="4192"/>
              </a:cxn>
              <a:cxn ang="0">
                <a:pos x="6201" y="4860"/>
              </a:cxn>
              <a:cxn ang="0">
                <a:pos x="5949" y="5402"/>
              </a:cxn>
              <a:cxn ang="0">
                <a:pos x="5548" y="5811"/>
              </a:cxn>
              <a:cxn ang="0">
                <a:pos x="5033" y="6047"/>
              </a:cxn>
              <a:cxn ang="0">
                <a:pos x="4413" y="6108"/>
              </a:cxn>
              <a:cxn ang="0">
                <a:pos x="3825" y="5993"/>
              </a:cxn>
              <a:cxn ang="0">
                <a:pos x="3346" y="5702"/>
              </a:cxn>
              <a:cxn ang="0">
                <a:pos x="2987" y="5249"/>
              </a:cxn>
              <a:cxn ang="0">
                <a:pos x="2786" y="4668"/>
              </a:cxn>
              <a:cxn ang="0">
                <a:pos x="3485" y="4269"/>
              </a:cxn>
              <a:cxn ang="0">
                <a:pos x="3534" y="4641"/>
              </a:cxn>
              <a:cxn ang="0">
                <a:pos x="3679" y="4953"/>
              </a:cxn>
              <a:cxn ang="0">
                <a:pos x="3913" y="5196"/>
              </a:cxn>
              <a:cxn ang="0">
                <a:pos x="4204" y="5342"/>
              </a:cxn>
              <a:cxn ang="0">
                <a:pos x="4548" y="5386"/>
              </a:cxn>
              <a:cxn ang="0">
                <a:pos x="4887" y="5327"/>
              </a:cxn>
              <a:cxn ang="0">
                <a:pos x="5169" y="5165"/>
              </a:cxn>
              <a:cxn ang="0">
                <a:pos x="5389" y="4909"/>
              </a:cxn>
              <a:cxn ang="0">
                <a:pos x="5517" y="4588"/>
              </a:cxn>
              <a:cxn ang="0">
                <a:pos x="5830" y="4107"/>
              </a:cxn>
              <a:cxn ang="0">
                <a:pos x="5567" y="1521"/>
              </a:cxn>
              <a:cxn ang="0">
                <a:pos x="5708" y="947"/>
              </a:cxn>
              <a:cxn ang="0">
                <a:pos x="5996" y="490"/>
              </a:cxn>
              <a:cxn ang="0">
                <a:pos x="6407" y="173"/>
              </a:cxn>
              <a:cxn ang="0">
                <a:pos x="6920" y="17"/>
              </a:cxn>
              <a:cxn ang="0">
                <a:pos x="7517" y="31"/>
              </a:cxn>
              <a:cxn ang="0">
                <a:pos x="8060" y="254"/>
              </a:cxn>
              <a:cxn ang="0">
                <a:pos x="8495" y="599"/>
              </a:cxn>
              <a:cxn ang="0">
                <a:pos x="8952" y="203"/>
              </a:cxn>
              <a:cxn ang="0">
                <a:pos x="9502" y="16"/>
              </a:cxn>
              <a:cxn ang="0">
                <a:pos x="10090" y="31"/>
              </a:cxn>
              <a:cxn ang="0">
                <a:pos x="10586" y="212"/>
              </a:cxn>
              <a:cxn ang="0">
                <a:pos x="10982" y="555"/>
              </a:cxn>
              <a:cxn ang="0">
                <a:pos x="11248" y="1030"/>
              </a:cxn>
              <a:cxn ang="0">
                <a:pos x="11367" y="1621"/>
              </a:cxn>
              <a:cxn ang="0">
                <a:pos x="10603" y="1383"/>
              </a:cxn>
              <a:cxn ang="0">
                <a:pos x="10356" y="952"/>
              </a:cxn>
              <a:cxn ang="0">
                <a:pos x="10101" y="785"/>
              </a:cxn>
              <a:cxn ang="0">
                <a:pos x="9592" y="728"/>
              </a:cxn>
              <a:cxn ang="0">
                <a:pos x="9257" y="845"/>
              </a:cxn>
              <a:cxn ang="0">
                <a:pos x="8989" y="1110"/>
              </a:cxn>
              <a:cxn ang="0">
                <a:pos x="8840" y="1579"/>
              </a:cxn>
              <a:cxn ang="0">
                <a:pos x="8037" y="1293"/>
              </a:cxn>
              <a:cxn ang="0">
                <a:pos x="7862" y="1002"/>
              </a:cxn>
              <a:cxn ang="0">
                <a:pos x="7596" y="803"/>
              </a:cxn>
              <a:cxn ang="0">
                <a:pos x="7143" y="719"/>
              </a:cxn>
              <a:cxn ang="0">
                <a:pos x="6746" y="823"/>
              </a:cxn>
              <a:cxn ang="0">
                <a:pos x="6523" y="1002"/>
              </a:cxn>
              <a:cxn ang="0">
                <a:pos x="6326" y="1383"/>
              </a:cxn>
            </a:cxnLst>
            <a:rect l="0" t="0" r="r" b="b"/>
            <a:pathLst>
              <a:path w="11374" h="6110">
                <a:moveTo>
                  <a:pt x="0" y="747"/>
                </a:moveTo>
                <a:lnTo>
                  <a:pt x="750" y="747"/>
                </a:lnTo>
                <a:lnTo>
                  <a:pt x="750" y="1855"/>
                </a:lnTo>
                <a:lnTo>
                  <a:pt x="2017" y="1855"/>
                </a:lnTo>
                <a:lnTo>
                  <a:pt x="2017" y="2561"/>
                </a:lnTo>
                <a:lnTo>
                  <a:pt x="750" y="2561"/>
                </a:lnTo>
                <a:lnTo>
                  <a:pt x="750" y="4351"/>
                </a:lnTo>
                <a:lnTo>
                  <a:pt x="751" y="4413"/>
                </a:lnTo>
                <a:lnTo>
                  <a:pt x="755" y="4472"/>
                </a:lnTo>
                <a:lnTo>
                  <a:pt x="760" y="4530"/>
                </a:lnTo>
                <a:lnTo>
                  <a:pt x="767" y="4585"/>
                </a:lnTo>
                <a:lnTo>
                  <a:pt x="775" y="4639"/>
                </a:lnTo>
                <a:lnTo>
                  <a:pt x="785" y="4690"/>
                </a:lnTo>
                <a:lnTo>
                  <a:pt x="791" y="4714"/>
                </a:lnTo>
                <a:lnTo>
                  <a:pt x="798" y="4738"/>
                </a:lnTo>
                <a:lnTo>
                  <a:pt x="805" y="4763"/>
                </a:lnTo>
                <a:lnTo>
                  <a:pt x="812" y="4786"/>
                </a:lnTo>
                <a:lnTo>
                  <a:pt x="820" y="4809"/>
                </a:lnTo>
                <a:lnTo>
                  <a:pt x="828" y="4831"/>
                </a:lnTo>
                <a:lnTo>
                  <a:pt x="837" y="4852"/>
                </a:lnTo>
                <a:lnTo>
                  <a:pt x="847" y="4874"/>
                </a:lnTo>
                <a:lnTo>
                  <a:pt x="856" y="4894"/>
                </a:lnTo>
                <a:lnTo>
                  <a:pt x="866" y="4914"/>
                </a:lnTo>
                <a:lnTo>
                  <a:pt x="877" y="4933"/>
                </a:lnTo>
                <a:lnTo>
                  <a:pt x="888" y="4953"/>
                </a:lnTo>
                <a:lnTo>
                  <a:pt x="900" y="4971"/>
                </a:lnTo>
                <a:lnTo>
                  <a:pt x="913" y="4989"/>
                </a:lnTo>
                <a:lnTo>
                  <a:pt x="924" y="5006"/>
                </a:lnTo>
                <a:lnTo>
                  <a:pt x="938" y="5023"/>
                </a:lnTo>
                <a:lnTo>
                  <a:pt x="952" y="5040"/>
                </a:lnTo>
                <a:lnTo>
                  <a:pt x="966" y="5056"/>
                </a:lnTo>
                <a:lnTo>
                  <a:pt x="980" y="5071"/>
                </a:lnTo>
                <a:lnTo>
                  <a:pt x="995" y="5085"/>
                </a:lnTo>
                <a:lnTo>
                  <a:pt x="1011" y="5100"/>
                </a:lnTo>
                <a:lnTo>
                  <a:pt x="1027" y="5114"/>
                </a:lnTo>
                <a:lnTo>
                  <a:pt x="1044" y="5126"/>
                </a:lnTo>
                <a:lnTo>
                  <a:pt x="1061" y="5140"/>
                </a:lnTo>
                <a:lnTo>
                  <a:pt x="1080" y="5152"/>
                </a:lnTo>
                <a:lnTo>
                  <a:pt x="1098" y="5165"/>
                </a:lnTo>
                <a:lnTo>
                  <a:pt x="1117" y="5176"/>
                </a:lnTo>
                <a:lnTo>
                  <a:pt x="1136" y="5187"/>
                </a:lnTo>
                <a:lnTo>
                  <a:pt x="1157" y="5198"/>
                </a:lnTo>
                <a:lnTo>
                  <a:pt x="1177" y="5208"/>
                </a:lnTo>
                <a:lnTo>
                  <a:pt x="1199" y="5218"/>
                </a:lnTo>
                <a:lnTo>
                  <a:pt x="1221" y="5227"/>
                </a:lnTo>
                <a:lnTo>
                  <a:pt x="1243" y="5236"/>
                </a:lnTo>
                <a:lnTo>
                  <a:pt x="1266" y="5245"/>
                </a:lnTo>
                <a:lnTo>
                  <a:pt x="1290" y="5253"/>
                </a:lnTo>
                <a:lnTo>
                  <a:pt x="1314" y="5260"/>
                </a:lnTo>
                <a:lnTo>
                  <a:pt x="1339" y="5267"/>
                </a:lnTo>
                <a:lnTo>
                  <a:pt x="1364" y="5274"/>
                </a:lnTo>
                <a:lnTo>
                  <a:pt x="1390" y="5279"/>
                </a:lnTo>
                <a:lnTo>
                  <a:pt x="1416" y="5285"/>
                </a:lnTo>
                <a:lnTo>
                  <a:pt x="1472" y="5296"/>
                </a:lnTo>
                <a:lnTo>
                  <a:pt x="1528" y="5304"/>
                </a:lnTo>
                <a:lnTo>
                  <a:pt x="1588" y="5309"/>
                </a:lnTo>
                <a:lnTo>
                  <a:pt x="1648" y="5314"/>
                </a:lnTo>
                <a:lnTo>
                  <a:pt x="1712" y="5316"/>
                </a:lnTo>
                <a:lnTo>
                  <a:pt x="1778" y="5318"/>
                </a:lnTo>
                <a:lnTo>
                  <a:pt x="2017" y="5318"/>
                </a:lnTo>
                <a:lnTo>
                  <a:pt x="2017" y="6032"/>
                </a:lnTo>
                <a:lnTo>
                  <a:pt x="1770" y="6032"/>
                </a:lnTo>
                <a:lnTo>
                  <a:pt x="1714" y="6032"/>
                </a:lnTo>
                <a:lnTo>
                  <a:pt x="1661" y="6031"/>
                </a:lnTo>
                <a:lnTo>
                  <a:pt x="1607" y="6030"/>
                </a:lnTo>
                <a:lnTo>
                  <a:pt x="1555" y="6027"/>
                </a:lnTo>
                <a:lnTo>
                  <a:pt x="1503" y="6023"/>
                </a:lnTo>
                <a:lnTo>
                  <a:pt x="1453" y="6020"/>
                </a:lnTo>
                <a:lnTo>
                  <a:pt x="1403" y="6014"/>
                </a:lnTo>
                <a:lnTo>
                  <a:pt x="1355" y="6009"/>
                </a:lnTo>
                <a:lnTo>
                  <a:pt x="1306" y="6002"/>
                </a:lnTo>
                <a:lnTo>
                  <a:pt x="1258" y="5995"/>
                </a:lnTo>
                <a:lnTo>
                  <a:pt x="1212" y="5987"/>
                </a:lnTo>
                <a:lnTo>
                  <a:pt x="1167" y="5978"/>
                </a:lnTo>
                <a:lnTo>
                  <a:pt x="1123" y="5969"/>
                </a:lnTo>
                <a:lnTo>
                  <a:pt x="1079" y="5958"/>
                </a:lnTo>
                <a:lnTo>
                  <a:pt x="1036" y="5948"/>
                </a:lnTo>
                <a:lnTo>
                  <a:pt x="994" y="5936"/>
                </a:lnTo>
                <a:lnTo>
                  <a:pt x="953" y="5923"/>
                </a:lnTo>
                <a:lnTo>
                  <a:pt x="913" y="5911"/>
                </a:lnTo>
                <a:lnTo>
                  <a:pt x="873" y="5896"/>
                </a:lnTo>
                <a:lnTo>
                  <a:pt x="835" y="5882"/>
                </a:lnTo>
                <a:lnTo>
                  <a:pt x="797" y="5866"/>
                </a:lnTo>
                <a:lnTo>
                  <a:pt x="761" y="5849"/>
                </a:lnTo>
                <a:lnTo>
                  <a:pt x="725" y="5832"/>
                </a:lnTo>
                <a:lnTo>
                  <a:pt x="689" y="5815"/>
                </a:lnTo>
                <a:lnTo>
                  <a:pt x="655" y="5796"/>
                </a:lnTo>
                <a:lnTo>
                  <a:pt x="622" y="5776"/>
                </a:lnTo>
                <a:lnTo>
                  <a:pt x="589" y="5757"/>
                </a:lnTo>
                <a:lnTo>
                  <a:pt x="558" y="5736"/>
                </a:lnTo>
                <a:lnTo>
                  <a:pt x="528" y="5714"/>
                </a:lnTo>
                <a:lnTo>
                  <a:pt x="498" y="5692"/>
                </a:lnTo>
                <a:lnTo>
                  <a:pt x="469" y="5669"/>
                </a:lnTo>
                <a:lnTo>
                  <a:pt x="441" y="5644"/>
                </a:lnTo>
                <a:lnTo>
                  <a:pt x="414" y="5620"/>
                </a:lnTo>
                <a:lnTo>
                  <a:pt x="387" y="5596"/>
                </a:lnTo>
                <a:lnTo>
                  <a:pt x="362" y="5569"/>
                </a:lnTo>
                <a:lnTo>
                  <a:pt x="337" y="5542"/>
                </a:lnTo>
                <a:lnTo>
                  <a:pt x="314" y="5515"/>
                </a:lnTo>
                <a:lnTo>
                  <a:pt x="291" y="5487"/>
                </a:lnTo>
                <a:lnTo>
                  <a:pt x="269" y="5457"/>
                </a:lnTo>
                <a:lnTo>
                  <a:pt x="248" y="5428"/>
                </a:lnTo>
                <a:lnTo>
                  <a:pt x="227" y="5396"/>
                </a:lnTo>
                <a:lnTo>
                  <a:pt x="209" y="5365"/>
                </a:lnTo>
                <a:lnTo>
                  <a:pt x="190" y="5333"/>
                </a:lnTo>
                <a:lnTo>
                  <a:pt x="172" y="5300"/>
                </a:lnTo>
                <a:lnTo>
                  <a:pt x="155" y="5265"/>
                </a:lnTo>
                <a:lnTo>
                  <a:pt x="139" y="5232"/>
                </a:lnTo>
                <a:lnTo>
                  <a:pt x="124" y="5196"/>
                </a:lnTo>
                <a:lnTo>
                  <a:pt x="110" y="5160"/>
                </a:lnTo>
                <a:lnTo>
                  <a:pt x="97" y="5123"/>
                </a:lnTo>
                <a:lnTo>
                  <a:pt x="85" y="5086"/>
                </a:lnTo>
                <a:lnTo>
                  <a:pt x="73" y="5048"/>
                </a:lnTo>
                <a:lnTo>
                  <a:pt x="61" y="5008"/>
                </a:lnTo>
                <a:lnTo>
                  <a:pt x="52" y="4968"/>
                </a:lnTo>
                <a:lnTo>
                  <a:pt x="43" y="4927"/>
                </a:lnTo>
                <a:lnTo>
                  <a:pt x="35" y="4887"/>
                </a:lnTo>
                <a:lnTo>
                  <a:pt x="28" y="4844"/>
                </a:lnTo>
                <a:lnTo>
                  <a:pt x="21" y="4801"/>
                </a:lnTo>
                <a:lnTo>
                  <a:pt x="15" y="4757"/>
                </a:lnTo>
                <a:lnTo>
                  <a:pt x="10" y="4713"/>
                </a:lnTo>
                <a:lnTo>
                  <a:pt x="7" y="4668"/>
                </a:lnTo>
                <a:lnTo>
                  <a:pt x="3" y="4621"/>
                </a:lnTo>
                <a:lnTo>
                  <a:pt x="1" y="4575"/>
                </a:lnTo>
                <a:lnTo>
                  <a:pt x="0" y="4527"/>
                </a:lnTo>
                <a:lnTo>
                  <a:pt x="0" y="4479"/>
                </a:lnTo>
                <a:lnTo>
                  <a:pt x="0" y="747"/>
                </a:lnTo>
                <a:close/>
                <a:moveTo>
                  <a:pt x="6294" y="4107"/>
                </a:moveTo>
                <a:lnTo>
                  <a:pt x="6294" y="4135"/>
                </a:lnTo>
                <a:lnTo>
                  <a:pt x="6292" y="4192"/>
                </a:lnTo>
                <a:lnTo>
                  <a:pt x="6291" y="4247"/>
                </a:lnTo>
                <a:lnTo>
                  <a:pt x="6289" y="4302"/>
                </a:lnTo>
                <a:lnTo>
                  <a:pt x="6286" y="4356"/>
                </a:lnTo>
                <a:lnTo>
                  <a:pt x="6282" y="4410"/>
                </a:lnTo>
                <a:lnTo>
                  <a:pt x="6276" y="4463"/>
                </a:lnTo>
                <a:lnTo>
                  <a:pt x="6270" y="4515"/>
                </a:lnTo>
                <a:lnTo>
                  <a:pt x="6263" y="4567"/>
                </a:lnTo>
                <a:lnTo>
                  <a:pt x="6255" y="4617"/>
                </a:lnTo>
                <a:lnTo>
                  <a:pt x="6246" y="4668"/>
                </a:lnTo>
                <a:lnTo>
                  <a:pt x="6236" y="4716"/>
                </a:lnTo>
                <a:lnTo>
                  <a:pt x="6225" y="4765"/>
                </a:lnTo>
                <a:lnTo>
                  <a:pt x="6214" y="4812"/>
                </a:lnTo>
                <a:lnTo>
                  <a:pt x="6201" y="4860"/>
                </a:lnTo>
                <a:lnTo>
                  <a:pt x="6187" y="4906"/>
                </a:lnTo>
                <a:lnTo>
                  <a:pt x="6173" y="4951"/>
                </a:lnTo>
                <a:lnTo>
                  <a:pt x="6157" y="4996"/>
                </a:lnTo>
                <a:lnTo>
                  <a:pt x="6141" y="5040"/>
                </a:lnTo>
                <a:lnTo>
                  <a:pt x="6123" y="5084"/>
                </a:lnTo>
                <a:lnTo>
                  <a:pt x="6105" y="5125"/>
                </a:lnTo>
                <a:lnTo>
                  <a:pt x="6085" y="5167"/>
                </a:lnTo>
                <a:lnTo>
                  <a:pt x="6065" y="5209"/>
                </a:lnTo>
                <a:lnTo>
                  <a:pt x="6043" y="5249"/>
                </a:lnTo>
                <a:lnTo>
                  <a:pt x="6021" y="5289"/>
                </a:lnTo>
                <a:lnTo>
                  <a:pt x="5998" y="5327"/>
                </a:lnTo>
                <a:lnTo>
                  <a:pt x="5975" y="5365"/>
                </a:lnTo>
                <a:lnTo>
                  <a:pt x="5949" y="5402"/>
                </a:lnTo>
                <a:lnTo>
                  <a:pt x="5924" y="5439"/>
                </a:lnTo>
                <a:lnTo>
                  <a:pt x="5897" y="5475"/>
                </a:lnTo>
                <a:lnTo>
                  <a:pt x="5869" y="5510"/>
                </a:lnTo>
                <a:lnTo>
                  <a:pt x="5840" y="5545"/>
                </a:lnTo>
                <a:lnTo>
                  <a:pt x="5810" y="5578"/>
                </a:lnTo>
                <a:lnTo>
                  <a:pt x="5780" y="5611"/>
                </a:lnTo>
                <a:lnTo>
                  <a:pt x="5749" y="5642"/>
                </a:lnTo>
                <a:lnTo>
                  <a:pt x="5716" y="5673"/>
                </a:lnTo>
                <a:lnTo>
                  <a:pt x="5684" y="5702"/>
                </a:lnTo>
                <a:lnTo>
                  <a:pt x="5651" y="5731"/>
                </a:lnTo>
                <a:lnTo>
                  <a:pt x="5618" y="5759"/>
                </a:lnTo>
                <a:lnTo>
                  <a:pt x="5583" y="5786"/>
                </a:lnTo>
                <a:lnTo>
                  <a:pt x="5548" y="5811"/>
                </a:lnTo>
                <a:lnTo>
                  <a:pt x="5512" y="5835"/>
                </a:lnTo>
                <a:lnTo>
                  <a:pt x="5476" y="5859"/>
                </a:lnTo>
                <a:lnTo>
                  <a:pt x="5439" y="5881"/>
                </a:lnTo>
                <a:lnTo>
                  <a:pt x="5401" y="5903"/>
                </a:lnTo>
                <a:lnTo>
                  <a:pt x="5362" y="5922"/>
                </a:lnTo>
                <a:lnTo>
                  <a:pt x="5324" y="5942"/>
                </a:lnTo>
                <a:lnTo>
                  <a:pt x="5284" y="5961"/>
                </a:lnTo>
                <a:lnTo>
                  <a:pt x="5244" y="5977"/>
                </a:lnTo>
                <a:lnTo>
                  <a:pt x="5202" y="5993"/>
                </a:lnTo>
                <a:lnTo>
                  <a:pt x="5162" y="6008"/>
                </a:lnTo>
                <a:lnTo>
                  <a:pt x="5119" y="6022"/>
                </a:lnTo>
                <a:lnTo>
                  <a:pt x="5076" y="6036"/>
                </a:lnTo>
                <a:lnTo>
                  <a:pt x="5033" y="6047"/>
                </a:lnTo>
                <a:lnTo>
                  <a:pt x="4989" y="6058"/>
                </a:lnTo>
                <a:lnTo>
                  <a:pt x="4944" y="6068"/>
                </a:lnTo>
                <a:lnTo>
                  <a:pt x="4899" y="6076"/>
                </a:lnTo>
                <a:lnTo>
                  <a:pt x="4852" y="6085"/>
                </a:lnTo>
                <a:lnTo>
                  <a:pt x="4806" y="6091"/>
                </a:lnTo>
                <a:lnTo>
                  <a:pt x="4758" y="6097"/>
                </a:lnTo>
                <a:lnTo>
                  <a:pt x="4711" y="6102"/>
                </a:lnTo>
                <a:lnTo>
                  <a:pt x="4662" y="6105"/>
                </a:lnTo>
                <a:lnTo>
                  <a:pt x="4613" y="6108"/>
                </a:lnTo>
                <a:lnTo>
                  <a:pt x="4563" y="6110"/>
                </a:lnTo>
                <a:lnTo>
                  <a:pt x="4512" y="6110"/>
                </a:lnTo>
                <a:lnTo>
                  <a:pt x="4462" y="6110"/>
                </a:lnTo>
                <a:lnTo>
                  <a:pt x="4413" y="6108"/>
                </a:lnTo>
                <a:lnTo>
                  <a:pt x="4363" y="6105"/>
                </a:lnTo>
                <a:lnTo>
                  <a:pt x="4315" y="6102"/>
                </a:lnTo>
                <a:lnTo>
                  <a:pt x="4268" y="6097"/>
                </a:lnTo>
                <a:lnTo>
                  <a:pt x="4220" y="6091"/>
                </a:lnTo>
                <a:lnTo>
                  <a:pt x="4174" y="6085"/>
                </a:lnTo>
                <a:lnTo>
                  <a:pt x="4127" y="6076"/>
                </a:lnTo>
                <a:lnTo>
                  <a:pt x="4082" y="6068"/>
                </a:lnTo>
                <a:lnTo>
                  <a:pt x="4038" y="6058"/>
                </a:lnTo>
                <a:lnTo>
                  <a:pt x="3994" y="6047"/>
                </a:lnTo>
                <a:lnTo>
                  <a:pt x="3951" y="6035"/>
                </a:lnTo>
                <a:lnTo>
                  <a:pt x="3908" y="6022"/>
                </a:lnTo>
                <a:lnTo>
                  <a:pt x="3866" y="6008"/>
                </a:lnTo>
                <a:lnTo>
                  <a:pt x="3825" y="5993"/>
                </a:lnTo>
                <a:lnTo>
                  <a:pt x="3784" y="5977"/>
                </a:lnTo>
                <a:lnTo>
                  <a:pt x="3745" y="5959"/>
                </a:lnTo>
                <a:lnTo>
                  <a:pt x="3705" y="5942"/>
                </a:lnTo>
                <a:lnTo>
                  <a:pt x="3666" y="5922"/>
                </a:lnTo>
                <a:lnTo>
                  <a:pt x="3628" y="5903"/>
                </a:lnTo>
                <a:lnTo>
                  <a:pt x="3590" y="5881"/>
                </a:lnTo>
                <a:lnTo>
                  <a:pt x="3553" y="5859"/>
                </a:lnTo>
                <a:lnTo>
                  <a:pt x="3517" y="5835"/>
                </a:lnTo>
                <a:lnTo>
                  <a:pt x="3481" y="5811"/>
                </a:lnTo>
                <a:lnTo>
                  <a:pt x="3447" y="5786"/>
                </a:lnTo>
                <a:lnTo>
                  <a:pt x="3413" y="5759"/>
                </a:lnTo>
                <a:lnTo>
                  <a:pt x="3379" y="5731"/>
                </a:lnTo>
                <a:lnTo>
                  <a:pt x="3346" y="5702"/>
                </a:lnTo>
                <a:lnTo>
                  <a:pt x="3313" y="5673"/>
                </a:lnTo>
                <a:lnTo>
                  <a:pt x="3282" y="5642"/>
                </a:lnTo>
                <a:lnTo>
                  <a:pt x="3251" y="5611"/>
                </a:lnTo>
                <a:lnTo>
                  <a:pt x="3220" y="5578"/>
                </a:lnTo>
                <a:lnTo>
                  <a:pt x="3190" y="5545"/>
                </a:lnTo>
                <a:lnTo>
                  <a:pt x="3161" y="5510"/>
                </a:lnTo>
                <a:lnTo>
                  <a:pt x="3133" y="5475"/>
                </a:lnTo>
                <a:lnTo>
                  <a:pt x="3107" y="5439"/>
                </a:lnTo>
                <a:lnTo>
                  <a:pt x="3081" y="5402"/>
                </a:lnTo>
                <a:lnTo>
                  <a:pt x="3056" y="5365"/>
                </a:lnTo>
                <a:lnTo>
                  <a:pt x="3033" y="5327"/>
                </a:lnTo>
                <a:lnTo>
                  <a:pt x="3009" y="5289"/>
                </a:lnTo>
                <a:lnTo>
                  <a:pt x="2987" y="5249"/>
                </a:lnTo>
                <a:lnTo>
                  <a:pt x="2966" y="5209"/>
                </a:lnTo>
                <a:lnTo>
                  <a:pt x="2946" y="5167"/>
                </a:lnTo>
                <a:lnTo>
                  <a:pt x="2926" y="5125"/>
                </a:lnTo>
                <a:lnTo>
                  <a:pt x="2908" y="5084"/>
                </a:lnTo>
                <a:lnTo>
                  <a:pt x="2891" y="5040"/>
                </a:lnTo>
                <a:lnTo>
                  <a:pt x="2874" y="4996"/>
                </a:lnTo>
                <a:lnTo>
                  <a:pt x="2859" y="4951"/>
                </a:lnTo>
                <a:lnTo>
                  <a:pt x="2844" y="4905"/>
                </a:lnTo>
                <a:lnTo>
                  <a:pt x="2831" y="4860"/>
                </a:lnTo>
                <a:lnTo>
                  <a:pt x="2818" y="4812"/>
                </a:lnTo>
                <a:lnTo>
                  <a:pt x="2806" y="4765"/>
                </a:lnTo>
                <a:lnTo>
                  <a:pt x="2795" y="4716"/>
                </a:lnTo>
                <a:lnTo>
                  <a:pt x="2786" y="4668"/>
                </a:lnTo>
                <a:lnTo>
                  <a:pt x="2776" y="4617"/>
                </a:lnTo>
                <a:lnTo>
                  <a:pt x="2768" y="4567"/>
                </a:lnTo>
                <a:lnTo>
                  <a:pt x="2761" y="4515"/>
                </a:lnTo>
                <a:lnTo>
                  <a:pt x="2755" y="4463"/>
                </a:lnTo>
                <a:lnTo>
                  <a:pt x="2750" y="4410"/>
                </a:lnTo>
                <a:lnTo>
                  <a:pt x="2746" y="4356"/>
                </a:lnTo>
                <a:lnTo>
                  <a:pt x="2743" y="4302"/>
                </a:lnTo>
                <a:lnTo>
                  <a:pt x="2740" y="4247"/>
                </a:lnTo>
                <a:lnTo>
                  <a:pt x="2739" y="4192"/>
                </a:lnTo>
                <a:lnTo>
                  <a:pt x="2738" y="4135"/>
                </a:lnTo>
                <a:lnTo>
                  <a:pt x="2738" y="1855"/>
                </a:lnTo>
                <a:lnTo>
                  <a:pt x="3485" y="1855"/>
                </a:lnTo>
                <a:lnTo>
                  <a:pt x="3485" y="4269"/>
                </a:lnTo>
                <a:lnTo>
                  <a:pt x="3485" y="4300"/>
                </a:lnTo>
                <a:lnTo>
                  <a:pt x="3486" y="4331"/>
                </a:lnTo>
                <a:lnTo>
                  <a:pt x="3487" y="4361"/>
                </a:lnTo>
                <a:lnTo>
                  <a:pt x="3489" y="4391"/>
                </a:lnTo>
                <a:lnTo>
                  <a:pt x="3492" y="4420"/>
                </a:lnTo>
                <a:lnTo>
                  <a:pt x="3495" y="4449"/>
                </a:lnTo>
                <a:lnTo>
                  <a:pt x="3499" y="4478"/>
                </a:lnTo>
                <a:lnTo>
                  <a:pt x="3503" y="4505"/>
                </a:lnTo>
                <a:lnTo>
                  <a:pt x="3508" y="4533"/>
                </a:lnTo>
                <a:lnTo>
                  <a:pt x="3514" y="4561"/>
                </a:lnTo>
                <a:lnTo>
                  <a:pt x="3520" y="4588"/>
                </a:lnTo>
                <a:lnTo>
                  <a:pt x="3527" y="4616"/>
                </a:lnTo>
                <a:lnTo>
                  <a:pt x="3534" y="4641"/>
                </a:lnTo>
                <a:lnTo>
                  <a:pt x="3541" y="4668"/>
                </a:lnTo>
                <a:lnTo>
                  <a:pt x="3550" y="4693"/>
                </a:lnTo>
                <a:lnTo>
                  <a:pt x="3558" y="4719"/>
                </a:lnTo>
                <a:lnTo>
                  <a:pt x="3567" y="4744"/>
                </a:lnTo>
                <a:lnTo>
                  <a:pt x="3578" y="4768"/>
                </a:lnTo>
                <a:lnTo>
                  <a:pt x="3588" y="4793"/>
                </a:lnTo>
                <a:lnTo>
                  <a:pt x="3600" y="4816"/>
                </a:lnTo>
                <a:lnTo>
                  <a:pt x="3611" y="4840"/>
                </a:lnTo>
                <a:lnTo>
                  <a:pt x="3623" y="4863"/>
                </a:lnTo>
                <a:lnTo>
                  <a:pt x="3636" y="4887"/>
                </a:lnTo>
                <a:lnTo>
                  <a:pt x="3650" y="4909"/>
                </a:lnTo>
                <a:lnTo>
                  <a:pt x="3663" y="4931"/>
                </a:lnTo>
                <a:lnTo>
                  <a:pt x="3679" y="4953"/>
                </a:lnTo>
                <a:lnTo>
                  <a:pt x="3694" y="4973"/>
                </a:lnTo>
                <a:lnTo>
                  <a:pt x="3709" y="4994"/>
                </a:lnTo>
                <a:lnTo>
                  <a:pt x="3725" y="5015"/>
                </a:lnTo>
                <a:lnTo>
                  <a:pt x="3742" y="5036"/>
                </a:lnTo>
                <a:lnTo>
                  <a:pt x="3760" y="5056"/>
                </a:lnTo>
                <a:lnTo>
                  <a:pt x="3777" y="5075"/>
                </a:lnTo>
                <a:lnTo>
                  <a:pt x="3796" y="5094"/>
                </a:lnTo>
                <a:lnTo>
                  <a:pt x="3814" y="5113"/>
                </a:lnTo>
                <a:lnTo>
                  <a:pt x="3833" y="5131"/>
                </a:lnTo>
                <a:lnTo>
                  <a:pt x="3852" y="5148"/>
                </a:lnTo>
                <a:lnTo>
                  <a:pt x="3872" y="5165"/>
                </a:lnTo>
                <a:lnTo>
                  <a:pt x="3892" y="5181"/>
                </a:lnTo>
                <a:lnTo>
                  <a:pt x="3913" y="5196"/>
                </a:lnTo>
                <a:lnTo>
                  <a:pt x="3933" y="5211"/>
                </a:lnTo>
                <a:lnTo>
                  <a:pt x="3953" y="5226"/>
                </a:lnTo>
                <a:lnTo>
                  <a:pt x="3975" y="5239"/>
                </a:lnTo>
                <a:lnTo>
                  <a:pt x="3996" y="5253"/>
                </a:lnTo>
                <a:lnTo>
                  <a:pt x="4018" y="5264"/>
                </a:lnTo>
                <a:lnTo>
                  <a:pt x="4040" y="5277"/>
                </a:lnTo>
                <a:lnTo>
                  <a:pt x="4062" y="5287"/>
                </a:lnTo>
                <a:lnTo>
                  <a:pt x="4086" y="5299"/>
                </a:lnTo>
                <a:lnTo>
                  <a:pt x="4109" y="5308"/>
                </a:lnTo>
                <a:lnTo>
                  <a:pt x="4132" y="5318"/>
                </a:lnTo>
                <a:lnTo>
                  <a:pt x="4155" y="5327"/>
                </a:lnTo>
                <a:lnTo>
                  <a:pt x="4180" y="5335"/>
                </a:lnTo>
                <a:lnTo>
                  <a:pt x="4204" y="5342"/>
                </a:lnTo>
                <a:lnTo>
                  <a:pt x="4228" y="5350"/>
                </a:lnTo>
                <a:lnTo>
                  <a:pt x="4254" y="5356"/>
                </a:lnTo>
                <a:lnTo>
                  <a:pt x="4279" y="5362"/>
                </a:lnTo>
                <a:lnTo>
                  <a:pt x="4305" y="5366"/>
                </a:lnTo>
                <a:lnTo>
                  <a:pt x="4330" y="5371"/>
                </a:lnTo>
                <a:lnTo>
                  <a:pt x="4356" y="5376"/>
                </a:lnTo>
                <a:lnTo>
                  <a:pt x="4382" y="5379"/>
                </a:lnTo>
                <a:lnTo>
                  <a:pt x="4409" y="5381"/>
                </a:lnTo>
                <a:lnTo>
                  <a:pt x="4437" y="5384"/>
                </a:lnTo>
                <a:lnTo>
                  <a:pt x="4464" y="5385"/>
                </a:lnTo>
                <a:lnTo>
                  <a:pt x="4491" y="5386"/>
                </a:lnTo>
                <a:lnTo>
                  <a:pt x="4519" y="5386"/>
                </a:lnTo>
                <a:lnTo>
                  <a:pt x="4548" y="5386"/>
                </a:lnTo>
                <a:lnTo>
                  <a:pt x="4576" y="5385"/>
                </a:lnTo>
                <a:lnTo>
                  <a:pt x="4604" y="5384"/>
                </a:lnTo>
                <a:lnTo>
                  <a:pt x="4631" y="5381"/>
                </a:lnTo>
                <a:lnTo>
                  <a:pt x="4658" y="5379"/>
                </a:lnTo>
                <a:lnTo>
                  <a:pt x="4685" y="5376"/>
                </a:lnTo>
                <a:lnTo>
                  <a:pt x="4711" y="5371"/>
                </a:lnTo>
                <a:lnTo>
                  <a:pt x="4737" y="5366"/>
                </a:lnTo>
                <a:lnTo>
                  <a:pt x="4763" y="5362"/>
                </a:lnTo>
                <a:lnTo>
                  <a:pt x="4788" y="5356"/>
                </a:lnTo>
                <a:lnTo>
                  <a:pt x="4813" y="5349"/>
                </a:lnTo>
                <a:lnTo>
                  <a:pt x="4838" y="5342"/>
                </a:lnTo>
                <a:lnTo>
                  <a:pt x="4863" y="5335"/>
                </a:lnTo>
                <a:lnTo>
                  <a:pt x="4887" y="5327"/>
                </a:lnTo>
                <a:lnTo>
                  <a:pt x="4910" y="5318"/>
                </a:lnTo>
                <a:lnTo>
                  <a:pt x="4933" y="5308"/>
                </a:lnTo>
                <a:lnTo>
                  <a:pt x="4957" y="5298"/>
                </a:lnTo>
                <a:lnTo>
                  <a:pt x="4980" y="5287"/>
                </a:lnTo>
                <a:lnTo>
                  <a:pt x="5002" y="5276"/>
                </a:lnTo>
                <a:lnTo>
                  <a:pt x="5024" y="5264"/>
                </a:lnTo>
                <a:lnTo>
                  <a:pt x="5046" y="5252"/>
                </a:lnTo>
                <a:lnTo>
                  <a:pt x="5067" y="5239"/>
                </a:lnTo>
                <a:lnTo>
                  <a:pt x="5089" y="5225"/>
                </a:lnTo>
                <a:lnTo>
                  <a:pt x="5108" y="5211"/>
                </a:lnTo>
                <a:lnTo>
                  <a:pt x="5129" y="5196"/>
                </a:lnTo>
                <a:lnTo>
                  <a:pt x="5149" y="5181"/>
                </a:lnTo>
                <a:lnTo>
                  <a:pt x="5169" y="5165"/>
                </a:lnTo>
                <a:lnTo>
                  <a:pt x="5188" y="5148"/>
                </a:lnTo>
                <a:lnTo>
                  <a:pt x="5208" y="5131"/>
                </a:lnTo>
                <a:lnTo>
                  <a:pt x="5227" y="5113"/>
                </a:lnTo>
                <a:lnTo>
                  <a:pt x="5245" y="5094"/>
                </a:lnTo>
                <a:lnTo>
                  <a:pt x="5263" y="5075"/>
                </a:lnTo>
                <a:lnTo>
                  <a:pt x="5281" y="5056"/>
                </a:lnTo>
                <a:lnTo>
                  <a:pt x="5297" y="5035"/>
                </a:lnTo>
                <a:lnTo>
                  <a:pt x="5315" y="5015"/>
                </a:lnTo>
                <a:lnTo>
                  <a:pt x="5330" y="4994"/>
                </a:lnTo>
                <a:lnTo>
                  <a:pt x="5346" y="4973"/>
                </a:lnTo>
                <a:lnTo>
                  <a:pt x="5361" y="4951"/>
                </a:lnTo>
                <a:lnTo>
                  <a:pt x="5375" y="4931"/>
                </a:lnTo>
                <a:lnTo>
                  <a:pt x="5389" y="4909"/>
                </a:lnTo>
                <a:lnTo>
                  <a:pt x="5402" y="4885"/>
                </a:lnTo>
                <a:lnTo>
                  <a:pt x="5415" y="4863"/>
                </a:lnTo>
                <a:lnTo>
                  <a:pt x="5427" y="4840"/>
                </a:lnTo>
                <a:lnTo>
                  <a:pt x="5438" y="4816"/>
                </a:lnTo>
                <a:lnTo>
                  <a:pt x="5449" y="4793"/>
                </a:lnTo>
                <a:lnTo>
                  <a:pt x="5460" y="4768"/>
                </a:lnTo>
                <a:lnTo>
                  <a:pt x="5469" y="4743"/>
                </a:lnTo>
                <a:lnTo>
                  <a:pt x="5478" y="4719"/>
                </a:lnTo>
                <a:lnTo>
                  <a:pt x="5488" y="4693"/>
                </a:lnTo>
                <a:lnTo>
                  <a:pt x="5496" y="4668"/>
                </a:lnTo>
                <a:lnTo>
                  <a:pt x="5504" y="4641"/>
                </a:lnTo>
                <a:lnTo>
                  <a:pt x="5511" y="4614"/>
                </a:lnTo>
                <a:lnTo>
                  <a:pt x="5517" y="4588"/>
                </a:lnTo>
                <a:lnTo>
                  <a:pt x="5522" y="4561"/>
                </a:lnTo>
                <a:lnTo>
                  <a:pt x="5528" y="4533"/>
                </a:lnTo>
                <a:lnTo>
                  <a:pt x="5533" y="4505"/>
                </a:lnTo>
                <a:lnTo>
                  <a:pt x="5538" y="4478"/>
                </a:lnTo>
                <a:lnTo>
                  <a:pt x="5541" y="4449"/>
                </a:lnTo>
                <a:lnTo>
                  <a:pt x="5544" y="4420"/>
                </a:lnTo>
                <a:lnTo>
                  <a:pt x="5547" y="4391"/>
                </a:lnTo>
                <a:lnTo>
                  <a:pt x="5550" y="4331"/>
                </a:lnTo>
                <a:lnTo>
                  <a:pt x="5551" y="4269"/>
                </a:lnTo>
                <a:lnTo>
                  <a:pt x="5551" y="4107"/>
                </a:lnTo>
                <a:lnTo>
                  <a:pt x="5644" y="4107"/>
                </a:lnTo>
                <a:lnTo>
                  <a:pt x="5737" y="4107"/>
                </a:lnTo>
                <a:lnTo>
                  <a:pt x="5830" y="4107"/>
                </a:lnTo>
                <a:lnTo>
                  <a:pt x="5923" y="4107"/>
                </a:lnTo>
                <a:lnTo>
                  <a:pt x="6015" y="4107"/>
                </a:lnTo>
                <a:lnTo>
                  <a:pt x="6108" y="4107"/>
                </a:lnTo>
                <a:lnTo>
                  <a:pt x="6201" y="4107"/>
                </a:lnTo>
                <a:lnTo>
                  <a:pt x="6294" y="4107"/>
                </a:lnTo>
                <a:close/>
                <a:moveTo>
                  <a:pt x="5551" y="4107"/>
                </a:moveTo>
                <a:lnTo>
                  <a:pt x="5551" y="1826"/>
                </a:lnTo>
                <a:lnTo>
                  <a:pt x="5551" y="1773"/>
                </a:lnTo>
                <a:lnTo>
                  <a:pt x="5553" y="1722"/>
                </a:lnTo>
                <a:lnTo>
                  <a:pt x="5555" y="1671"/>
                </a:lnTo>
                <a:lnTo>
                  <a:pt x="5558" y="1620"/>
                </a:lnTo>
                <a:lnTo>
                  <a:pt x="5562" y="1570"/>
                </a:lnTo>
                <a:lnTo>
                  <a:pt x="5567" y="1521"/>
                </a:lnTo>
                <a:lnTo>
                  <a:pt x="5572" y="1472"/>
                </a:lnTo>
                <a:lnTo>
                  <a:pt x="5579" y="1425"/>
                </a:lnTo>
                <a:lnTo>
                  <a:pt x="5586" y="1377"/>
                </a:lnTo>
                <a:lnTo>
                  <a:pt x="5594" y="1332"/>
                </a:lnTo>
                <a:lnTo>
                  <a:pt x="5604" y="1286"/>
                </a:lnTo>
                <a:lnTo>
                  <a:pt x="5614" y="1241"/>
                </a:lnTo>
                <a:lnTo>
                  <a:pt x="5624" y="1197"/>
                </a:lnTo>
                <a:lnTo>
                  <a:pt x="5636" y="1154"/>
                </a:lnTo>
                <a:lnTo>
                  <a:pt x="5649" y="1111"/>
                </a:lnTo>
                <a:lnTo>
                  <a:pt x="5663" y="1069"/>
                </a:lnTo>
                <a:lnTo>
                  <a:pt x="5677" y="1028"/>
                </a:lnTo>
                <a:lnTo>
                  <a:pt x="5692" y="987"/>
                </a:lnTo>
                <a:lnTo>
                  <a:pt x="5708" y="947"/>
                </a:lnTo>
                <a:lnTo>
                  <a:pt x="5725" y="907"/>
                </a:lnTo>
                <a:lnTo>
                  <a:pt x="5743" y="869"/>
                </a:lnTo>
                <a:lnTo>
                  <a:pt x="5761" y="831"/>
                </a:lnTo>
                <a:lnTo>
                  <a:pt x="5781" y="794"/>
                </a:lnTo>
                <a:lnTo>
                  <a:pt x="5802" y="758"/>
                </a:lnTo>
                <a:lnTo>
                  <a:pt x="5823" y="722"/>
                </a:lnTo>
                <a:lnTo>
                  <a:pt x="5845" y="686"/>
                </a:lnTo>
                <a:lnTo>
                  <a:pt x="5868" y="652"/>
                </a:lnTo>
                <a:lnTo>
                  <a:pt x="5892" y="619"/>
                </a:lnTo>
                <a:lnTo>
                  <a:pt x="5917" y="585"/>
                </a:lnTo>
                <a:lnTo>
                  <a:pt x="5942" y="553"/>
                </a:lnTo>
                <a:lnTo>
                  <a:pt x="5969" y="521"/>
                </a:lnTo>
                <a:lnTo>
                  <a:pt x="5996" y="490"/>
                </a:lnTo>
                <a:lnTo>
                  <a:pt x="6023" y="460"/>
                </a:lnTo>
                <a:lnTo>
                  <a:pt x="6052" y="431"/>
                </a:lnTo>
                <a:lnTo>
                  <a:pt x="6081" y="403"/>
                </a:lnTo>
                <a:lnTo>
                  <a:pt x="6112" y="375"/>
                </a:lnTo>
                <a:lnTo>
                  <a:pt x="6142" y="349"/>
                </a:lnTo>
                <a:lnTo>
                  <a:pt x="6173" y="323"/>
                </a:lnTo>
                <a:lnTo>
                  <a:pt x="6204" y="299"/>
                </a:lnTo>
                <a:lnTo>
                  <a:pt x="6237" y="276"/>
                </a:lnTo>
                <a:lnTo>
                  <a:pt x="6270" y="254"/>
                </a:lnTo>
                <a:lnTo>
                  <a:pt x="6303" y="232"/>
                </a:lnTo>
                <a:lnTo>
                  <a:pt x="6338" y="211"/>
                </a:lnTo>
                <a:lnTo>
                  <a:pt x="6372" y="191"/>
                </a:lnTo>
                <a:lnTo>
                  <a:pt x="6407" y="173"/>
                </a:lnTo>
                <a:lnTo>
                  <a:pt x="6443" y="155"/>
                </a:lnTo>
                <a:lnTo>
                  <a:pt x="6479" y="138"/>
                </a:lnTo>
                <a:lnTo>
                  <a:pt x="6516" y="123"/>
                </a:lnTo>
                <a:lnTo>
                  <a:pt x="6555" y="108"/>
                </a:lnTo>
                <a:lnTo>
                  <a:pt x="6593" y="94"/>
                </a:lnTo>
                <a:lnTo>
                  <a:pt x="6631" y="81"/>
                </a:lnTo>
                <a:lnTo>
                  <a:pt x="6671" y="68"/>
                </a:lnTo>
                <a:lnTo>
                  <a:pt x="6711" y="58"/>
                </a:lnTo>
                <a:lnTo>
                  <a:pt x="6752" y="47"/>
                </a:lnTo>
                <a:lnTo>
                  <a:pt x="6792" y="38"/>
                </a:lnTo>
                <a:lnTo>
                  <a:pt x="6834" y="30"/>
                </a:lnTo>
                <a:lnTo>
                  <a:pt x="6877" y="23"/>
                </a:lnTo>
                <a:lnTo>
                  <a:pt x="6920" y="17"/>
                </a:lnTo>
                <a:lnTo>
                  <a:pt x="6964" y="12"/>
                </a:lnTo>
                <a:lnTo>
                  <a:pt x="7008" y="8"/>
                </a:lnTo>
                <a:lnTo>
                  <a:pt x="7053" y="5"/>
                </a:lnTo>
                <a:lnTo>
                  <a:pt x="7098" y="2"/>
                </a:lnTo>
                <a:lnTo>
                  <a:pt x="7145" y="0"/>
                </a:lnTo>
                <a:lnTo>
                  <a:pt x="7191" y="0"/>
                </a:lnTo>
                <a:lnTo>
                  <a:pt x="7239" y="1"/>
                </a:lnTo>
                <a:lnTo>
                  <a:pt x="7286" y="2"/>
                </a:lnTo>
                <a:lnTo>
                  <a:pt x="7334" y="6"/>
                </a:lnTo>
                <a:lnTo>
                  <a:pt x="7380" y="10"/>
                </a:lnTo>
                <a:lnTo>
                  <a:pt x="7425" y="16"/>
                </a:lnTo>
                <a:lnTo>
                  <a:pt x="7472" y="23"/>
                </a:lnTo>
                <a:lnTo>
                  <a:pt x="7517" y="31"/>
                </a:lnTo>
                <a:lnTo>
                  <a:pt x="7561" y="41"/>
                </a:lnTo>
                <a:lnTo>
                  <a:pt x="7605" y="52"/>
                </a:lnTo>
                <a:lnTo>
                  <a:pt x="7649" y="64"/>
                </a:lnTo>
                <a:lnTo>
                  <a:pt x="7692" y="78"/>
                </a:lnTo>
                <a:lnTo>
                  <a:pt x="7735" y="92"/>
                </a:lnTo>
                <a:lnTo>
                  <a:pt x="7778" y="108"/>
                </a:lnTo>
                <a:lnTo>
                  <a:pt x="7820" y="125"/>
                </a:lnTo>
                <a:lnTo>
                  <a:pt x="7862" y="144"/>
                </a:lnTo>
                <a:lnTo>
                  <a:pt x="7902" y="163"/>
                </a:lnTo>
                <a:lnTo>
                  <a:pt x="7943" y="184"/>
                </a:lnTo>
                <a:lnTo>
                  <a:pt x="7982" y="206"/>
                </a:lnTo>
                <a:lnTo>
                  <a:pt x="8022" y="229"/>
                </a:lnTo>
                <a:lnTo>
                  <a:pt x="8060" y="254"/>
                </a:lnTo>
                <a:lnTo>
                  <a:pt x="8097" y="279"/>
                </a:lnTo>
                <a:lnTo>
                  <a:pt x="8134" y="306"/>
                </a:lnTo>
                <a:lnTo>
                  <a:pt x="8170" y="334"/>
                </a:lnTo>
                <a:lnTo>
                  <a:pt x="8206" y="363"/>
                </a:lnTo>
                <a:lnTo>
                  <a:pt x="8241" y="393"/>
                </a:lnTo>
                <a:lnTo>
                  <a:pt x="8274" y="424"/>
                </a:lnTo>
                <a:lnTo>
                  <a:pt x="8308" y="458"/>
                </a:lnTo>
                <a:lnTo>
                  <a:pt x="8340" y="491"/>
                </a:lnTo>
                <a:lnTo>
                  <a:pt x="8372" y="526"/>
                </a:lnTo>
                <a:lnTo>
                  <a:pt x="8403" y="562"/>
                </a:lnTo>
                <a:lnTo>
                  <a:pt x="8434" y="599"/>
                </a:lnTo>
                <a:lnTo>
                  <a:pt x="8465" y="637"/>
                </a:lnTo>
                <a:lnTo>
                  <a:pt x="8495" y="599"/>
                </a:lnTo>
                <a:lnTo>
                  <a:pt x="8526" y="561"/>
                </a:lnTo>
                <a:lnTo>
                  <a:pt x="8558" y="525"/>
                </a:lnTo>
                <a:lnTo>
                  <a:pt x="8591" y="489"/>
                </a:lnTo>
                <a:lnTo>
                  <a:pt x="8625" y="455"/>
                </a:lnTo>
                <a:lnTo>
                  <a:pt x="8658" y="423"/>
                </a:lnTo>
                <a:lnTo>
                  <a:pt x="8693" y="390"/>
                </a:lnTo>
                <a:lnTo>
                  <a:pt x="8728" y="360"/>
                </a:lnTo>
                <a:lnTo>
                  <a:pt x="8764" y="331"/>
                </a:lnTo>
                <a:lnTo>
                  <a:pt x="8800" y="304"/>
                </a:lnTo>
                <a:lnTo>
                  <a:pt x="8837" y="276"/>
                </a:lnTo>
                <a:lnTo>
                  <a:pt x="8875" y="250"/>
                </a:lnTo>
                <a:lnTo>
                  <a:pt x="8913" y="226"/>
                </a:lnTo>
                <a:lnTo>
                  <a:pt x="8952" y="203"/>
                </a:lnTo>
                <a:lnTo>
                  <a:pt x="8991" y="181"/>
                </a:lnTo>
                <a:lnTo>
                  <a:pt x="9032" y="160"/>
                </a:lnTo>
                <a:lnTo>
                  <a:pt x="9071" y="140"/>
                </a:lnTo>
                <a:lnTo>
                  <a:pt x="9113" y="123"/>
                </a:lnTo>
                <a:lnTo>
                  <a:pt x="9153" y="105"/>
                </a:lnTo>
                <a:lnTo>
                  <a:pt x="9195" y="90"/>
                </a:lnTo>
                <a:lnTo>
                  <a:pt x="9238" y="75"/>
                </a:lnTo>
                <a:lnTo>
                  <a:pt x="9281" y="63"/>
                </a:lnTo>
                <a:lnTo>
                  <a:pt x="9324" y="51"/>
                </a:lnTo>
                <a:lnTo>
                  <a:pt x="9368" y="41"/>
                </a:lnTo>
                <a:lnTo>
                  <a:pt x="9412" y="30"/>
                </a:lnTo>
                <a:lnTo>
                  <a:pt x="9457" y="22"/>
                </a:lnTo>
                <a:lnTo>
                  <a:pt x="9502" y="16"/>
                </a:lnTo>
                <a:lnTo>
                  <a:pt x="9549" y="10"/>
                </a:lnTo>
                <a:lnTo>
                  <a:pt x="9595" y="6"/>
                </a:lnTo>
                <a:lnTo>
                  <a:pt x="9642" y="2"/>
                </a:lnTo>
                <a:lnTo>
                  <a:pt x="9689" y="1"/>
                </a:lnTo>
                <a:lnTo>
                  <a:pt x="9737" y="0"/>
                </a:lnTo>
                <a:lnTo>
                  <a:pt x="9783" y="0"/>
                </a:lnTo>
                <a:lnTo>
                  <a:pt x="9830" y="2"/>
                </a:lnTo>
                <a:lnTo>
                  <a:pt x="9874" y="5"/>
                </a:lnTo>
                <a:lnTo>
                  <a:pt x="9919" y="8"/>
                </a:lnTo>
                <a:lnTo>
                  <a:pt x="9963" y="12"/>
                </a:lnTo>
                <a:lnTo>
                  <a:pt x="10006" y="17"/>
                </a:lnTo>
                <a:lnTo>
                  <a:pt x="10049" y="23"/>
                </a:lnTo>
                <a:lnTo>
                  <a:pt x="10090" y="31"/>
                </a:lnTo>
                <a:lnTo>
                  <a:pt x="10132" y="39"/>
                </a:lnTo>
                <a:lnTo>
                  <a:pt x="10174" y="49"/>
                </a:lnTo>
                <a:lnTo>
                  <a:pt x="10213" y="58"/>
                </a:lnTo>
                <a:lnTo>
                  <a:pt x="10254" y="70"/>
                </a:lnTo>
                <a:lnTo>
                  <a:pt x="10293" y="81"/>
                </a:lnTo>
                <a:lnTo>
                  <a:pt x="10332" y="94"/>
                </a:lnTo>
                <a:lnTo>
                  <a:pt x="10370" y="108"/>
                </a:lnTo>
                <a:lnTo>
                  <a:pt x="10407" y="123"/>
                </a:lnTo>
                <a:lnTo>
                  <a:pt x="10444" y="139"/>
                </a:lnTo>
                <a:lnTo>
                  <a:pt x="10480" y="155"/>
                </a:lnTo>
                <a:lnTo>
                  <a:pt x="10516" y="174"/>
                </a:lnTo>
                <a:lnTo>
                  <a:pt x="10551" y="192"/>
                </a:lnTo>
                <a:lnTo>
                  <a:pt x="10586" y="212"/>
                </a:lnTo>
                <a:lnTo>
                  <a:pt x="10620" y="233"/>
                </a:lnTo>
                <a:lnTo>
                  <a:pt x="10653" y="254"/>
                </a:lnTo>
                <a:lnTo>
                  <a:pt x="10687" y="277"/>
                </a:lnTo>
                <a:lnTo>
                  <a:pt x="10719" y="300"/>
                </a:lnTo>
                <a:lnTo>
                  <a:pt x="10750" y="324"/>
                </a:lnTo>
                <a:lnTo>
                  <a:pt x="10782" y="350"/>
                </a:lnTo>
                <a:lnTo>
                  <a:pt x="10812" y="377"/>
                </a:lnTo>
                <a:lnTo>
                  <a:pt x="10842" y="404"/>
                </a:lnTo>
                <a:lnTo>
                  <a:pt x="10871" y="432"/>
                </a:lnTo>
                <a:lnTo>
                  <a:pt x="10900" y="461"/>
                </a:lnTo>
                <a:lnTo>
                  <a:pt x="10928" y="491"/>
                </a:lnTo>
                <a:lnTo>
                  <a:pt x="10956" y="522"/>
                </a:lnTo>
                <a:lnTo>
                  <a:pt x="10982" y="555"/>
                </a:lnTo>
                <a:lnTo>
                  <a:pt x="11008" y="587"/>
                </a:lnTo>
                <a:lnTo>
                  <a:pt x="11032" y="621"/>
                </a:lnTo>
                <a:lnTo>
                  <a:pt x="11056" y="655"/>
                </a:lnTo>
                <a:lnTo>
                  <a:pt x="11080" y="689"/>
                </a:lnTo>
                <a:lnTo>
                  <a:pt x="11102" y="724"/>
                </a:lnTo>
                <a:lnTo>
                  <a:pt x="11123" y="760"/>
                </a:lnTo>
                <a:lnTo>
                  <a:pt x="11143" y="797"/>
                </a:lnTo>
                <a:lnTo>
                  <a:pt x="11163" y="834"/>
                </a:lnTo>
                <a:lnTo>
                  <a:pt x="11182" y="871"/>
                </a:lnTo>
                <a:lnTo>
                  <a:pt x="11199" y="911"/>
                </a:lnTo>
                <a:lnTo>
                  <a:pt x="11216" y="950"/>
                </a:lnTo>
                <a:lnTo>
                  <a:pt x="11233" y="989"/>
                </a:lnTo>
                <a:lnTo>
                  <a:pt x="11248" y="1030"/>
                </a:lnTo>
                <a:lnTo>
                  <a:pt x="11263" y="1072"/>
                </a:lnTo>
                <a:lnTo>
                  <a:pt x="11276" y="1113"/>
                </a:lnTo>
                <a:lnTo>
                  <a:pt x="11288" y="1156"/>
                </a:lnTo>
                <a:lnTo>
                  <a:pt x="11300" y="1200"/>
                </a:lnTo>
                <a:lnTo>
                  <a:pt x="11312" y="1244"/>
                </a:lnTo>
                <a:lnTo>
                  <a:pt x="11321" y="1288"/>
                </a:lnTo>
                <a:lnTo>
                  <a:pt x="11330" y="1333"/>
                </a:lnTo>
                <a:lnTo>
                  <a:pt x="11338" y="1380"/>
                </a:lnTo>
                <a:lnTo>
                  <a:pt x="11346" y="1426"/>
                </a:lnTo>
                <a:lnTo>
                  <a:pt x="11352" y="1474"/>
                </a:lnTo>
                <a:lnTo>
                  <a:pt x="11358" y="1522"/>
                </a:lnTo>
                <a:lnTo>
                  <a:pt x="11363" y="1571"/>
                </a:lnTo>
                <a:lnTo>
                  <a:pt x="11367" y="1621"/>
                </a:lnTo>
                <a:lnTo>
                  <a:pt x="11370" y="1671"/>
                </a:lnTo>
                <a:lnTo>
                  <a:pt x="11372" y="1722"/>
                </a:lnTo>
                <a:lnTo>
                  <a:pt x="11373" y="1774"/>
                </a:lnTo>
                <a:lnTo>
                  <a:pt x="11374" y="1826"/>
                </a:lnTo>
                <a:lnTo>
                  <a:pt x="11374" y="4220"/>
                </a:lnTo>
                <a:lnTo>
                  <a:pt x="10638" y="4220"/>
                </a:lnTo>
                <a:lnTo>
                  <a:pt x="10638" y="1686"/>
                </a:lnTo>
                <a:lnTo>
                  <a:pt x="10637" y="1632"/>
                </a:lnTo>
                <a:lnTo>
                  <a:pt x="10634" y="1579"/>
                </a:lnTo>
                <a:lnTo>
                  <a:pt x="10629" y="1528"/>
                </a:lnTo>
                <a:lnTo>
                  <a:pt x="10622" y="1479"/>
                </a:lnTo>
                <a:lnTo>
                  <a:pt x="10613" y="1431"/>
                </a:lnTo>
                <a:lnTo>
                  <a:pt x="10603" y="1383"/>
                </a:lnTo>
                <a:lnTo>
                  <a:pt x="10590" y="1338"/>
                </a:lnTo>
                <a:lnTo>
                  <a:pt x="10575" y="1293"/>
                </a:lnTo>
                <a:lnTo>
                  <a:pt x="10559" y="1250"/>
                </a:lnTo>
                <a:lnTo>
                  <a:pt x="10540" y="1208"/>
                </a:lnTo>
                <a:lnTo>
                  <a:pt x="10520" y="1168"/>
                </a:lnTo>
                <a:lnTo>
                  <a:pt x="10497" y="1128"/>
                </a:lnTo>
                <a:lnTo>
                  <a:pt x="10485" y="1110"/>
                </a:lnTo>
                <a:lnTo>
                  <a:pt x="10473" y="1090"/>
                </a:lnTo>
                <a:lnTo>
                  <a:pt x="10459" y="1072"/>
                </a:lnTo>
                <a:lnTo>
                  <a:pt x="10446" y="1054"/>
                </a:lnTo>
                <a:lnTo>
                  <a:pt x="10419" y="1018"/>
                </a:lnTo>
                <a:lnTo>
                  <a:pt x="10388" y="985"/>
                </a:lnTo>
                <a:lnTo>
                  <a:pt x="10356" y="952"/>
                </a:lnTo>
                <a:lnTo>
                  <a:pt x="10324" y="922"/>
                </a:lnTo>
                <a:lnTo>
                  <a:pt x="10306" y="908"/>
                </a:lnTo>
                <a:lnTo>
                  <a:pt x="10289" y="894"/>
                </a:lnTo>
                <a:lnTo>
                  <a:pt x="10271" y="882"/>
                </a:lnTo>
                <a:lnTo>
                  <a:pt x="10254" y="869"/>
                </a:lnTo>
                <a:lnTo>
                  <a:pt x="10235" y="856"/>
                </a:lnTo>
                <a:lnTo>
                  <a:pt x="10218" y="845"/>
                </a:lnTo>
                <a:lnTo>
                  <a:pt x="10198" y="833"/>
                </a:lnTo>
                <a:lnTo>
                  <a:pt x="10180" y="823"/>
                </a:lnTo>
                <a:lnTo>
                  <a:pt x="10160" y="812"/>
                </a:lnTo>
                <a:lnTo>
                  <a:pt x="10141" y="803"/>
                </a:lnTo>
                <a:lnTo>
                  <a:pt x="10121" y="794"/>
                </a:lnTo>
                <a:lnTo>
                  <a:pt x="10101" y="785"/>
                </a:lnTo>
                <a:lnTo>
                  <a:pt x="10080" y="777"/>
                </a:lnTo>
                <a:lnTo>
                  <a:pt x="10059" y="769"/>
                </a:lnTo>
                <a:lnTo>
                  <a:pt x="10038" y="762"/>
                </a:lnTo>
                <a:lnTo>
                  <a:pt x="10017" y="755"/>
                </a:lnTo>
                <a:lnTo>
                  <a:pt x="9973" y="744"/>
                </a:lnTo>
                <a:lnTo>
                  <a:pt x="9929" y="734"/>
                </a:lnTo>
                <a:lnTo>
                  <a:pt x="9883" y="728"/>
                </a:lnTo>
                <a:lnTo>
                  <a:pt x="9835" y="723"/>
                </a:lnTo>
                <a:lnTo>
                  <a:pt x="9787" y="719"/>
                </a:lnTo>
                <a:lnTo>
                  <a:pt x="9737" y="718"/>
                </a:lnTo>
                <a:lnTo>
                  <a:pt x="9687" y="719"/>
                </a:lnTo>
                <a:lnTo>
                  <a:pt x="9639" y="723"/>
                </a:lnTo>
                <a:lnTo>
                  <a:pt x="9592" y="728"/>
                </a:lnTo>
                <a:lnTo>
                  <a:pt x="9545" y="734"/>
                </a:lnTo>
                <a:lnTo>
                  <a:pt x="9500" y="744"/>
                </a:lnTo>
                <a:lnTo>
                  <a:pt x="9457" y="755"/>
                </a:lnTo>
                <a:lnTo>
                  <a:pt x="9435" y="762"/>
                </a:lnTo>
                <a:lnTo>
                  <a:pt x="9414" y="769"/>
                </a:lnTo>
                <a:lnTo>
                  <a:pt x="9393" y="777"/>
                </a:lnTo>
                <a:lnTo>
                  <a:pt x="9373" y="785"/>
                </a:lnTo>
                <a:lnTo>
                  <a:pt x="9353" y="794"/>
                </a:lnTo>
                <a:lnTo>
                  <a:pt x="9333" y="803"/>
                </a:lnTo>
                <a:lnTo>
                  <a:pt x="9313" y="812"/>
                </a:lnTo>
                <a:lnTo>
                  <a:pt x="9294" y="823"/>
                </a:lnTo>
                <a:lnTo>
                  <a:pt x="9275" y="833"/>
                </a:lnTo>
                <a:lnTo>
                  <a:pt x="9257" y="845"/>
                </a:lnTo>
                <a:lnTo>
                  <a:pt x="9238" y="856"/>
                </a:lnTo>
                <a:lnTo>
                  <a:pt x="9220" y="869"/>
                </a:lnTo>
                <a:lnTo>
                  <a:pt x="9202" y="882"/>
                </a:lnTo>
                <a:lnTo>
                  <a:pt x="9185" y="894"/>
                </a:lnTo>
                <a:lnTo>
                  <a:pt x="9167" y="908"/>
                </a:lnTo>
                <a:lnTo>
                  <a:pt x="9151" y="922"/>
                </a:lnTo>
                <a:lnTo>
                  <a:pt x="9117" y="952"/>
                </a:lnTo>
                <a:lnTo>
                  <a:pt x="9086" y="985"/>
                </a:lnTo>
                <a:lnTo>
                  <a:pt x="9056" y="1018"/>
                </a:lnTo>
                <a:lnTo>
                  <a:pt x="9028" y="1054"/>
                </a:lnTo>
                <a:lnTo>
                  <a:pt x="9014" y="1072"/>
                </a:lnTo>
                <a:lnTo>
                  <a:pt x="9001" y="1090"/>
                </a:lnTo>
                <a:lnTo>
                  <a:pt x="8989" y="1110"/>
                </a:lnTo>
                <a:lnTo>
                  <a:pt x="8977" y="1128"/>
                </a:lnTo>
                <a:lnTo>
                  <a:pt x="8966" y="1148"/>
                </a:lnTo>
                <a:lnTo>
                  <a:pt x="8955" y="1168"/>
                </a:lnTo>
                <a:lnTo>
                  <a:pt x="8945" y="1187"/>
                </a:lnTo>
                <a:lnTo>
                  <a:pt x="8934" y="1208"/>
                </a:lnTo>
                <a:lnTo>
                  <a:pt x="8916" y="1250"/>
                </a:lnTo>
                <a:lnTo>
                  <a:pt x="8899" y="1293"/>
                </a:lnTo>
                <a:lnTo>
                  <a:pt x="8884" y="1338"/>
                </a:lnTo>
                <a:lnTo>
                  <a:pt x="8872" y="1383"/>
                </a:lnTo>
                <a:lnTo>
                  <a:pt x="8861" y="1431"/>
                </a:lnTo>
                <a:lnTo>
                  <a:pt x="8852" y="1479"/>
                </a:lnTo>
                <a:lnTo>
                  <a:pt x="8845" y="1528"/>
                </a:lnTo>
                <a:lnTo>
                  <a:pt x="8840" y="1579"/>
                </a:lnTo>
                <a:lnTo>
                  <a:pt x="8837" y="1632"/>
                </a:lnTo>
                <a:lnTo>
                  <a:pt x="8837" y="1686"/>
                </a:lnTo>
                <a:lnTo>
                  <a:pt x="8837" y="4220"/>
                </a:lnTo>
                <a:lnTo>
                  <a:pt x="8100" y="4220"/>
                </a:lnTo>
                <a:lnTo>
                  <a:pt x="8100" y="1686"/>
                </a:lnTo>
                <a:lnTo>
                  <a:pt x="8099" y="1632"/>
                </a:lnTo>
                <a:lnTo>
                  <a:pt x="8096" y="1579"/>
                </a:lnTo>
                <a:lnTo>
                  <a:pt x="8091" y="1528"/>
                </a:lnTo>
                <a:lnTo>
                  <a:pt x="8084" y="1479"/>
                </a:lnTo>
                <a:lnTo>
                  <a:pt x="8075" y="1431"/>
                </a:lnTo>
                <a:lnTo>
                  <a:pt x="8064" y="1383"/>
                </a:lnTo>
                <a:lnTo>
                  <a:pt x="8052" y="1338"/>
                </a:lnTo>
                <a:lnTo>
                  <a:pt x="8037" y="1293"/>
                </a:lnTo>
                <a:lnTo>
                  <a:pt x="8019" y="1250"/>
                </a:lnTo>
                <a:lnTo>
                  <a:pt x="8001" y="1208"/>
                </a:lnTo>
                <a:lnTo>
                  <a:pt x="7990" y="1187"/>
                </a:lnTo>
                <a:lnTo>
                  <a:pt x="7980" y="1168"/>
                </a:lnTo>
                <a:lnTo>
                  <a:pt x="7968" y="1148"/>
                </a:lnTo>
                <a:lnTo>
                  <a:pt x="7957" y="1128"/>
                </a:lnTo>
                <a:lnTo>
                  <a:pt x="7945" y="1110"/>
                </a:lnTo>
                <a:lnTo>
                  <a:pt x="7932" y="1090"/>
                </a:lnTo>
                <a:lnTo>
                  <a:pt x="7920" y="1072"/>
                </a:lnTo>
                <a:lnTo>
                  <a:pt x="7906" y="1054"/>
                </a:lnTo>
                <a:lnTo>
                  <a:pt x="7892" y="1036"/>
                </a:lnTo>
                <a:lnTo>
                  <a:pt x="7877" y="1018"/>
                </a:lnTo>
                <a:lnTo>
                  <a:pt x="7862" y="1002"/>
                </a:lnTo>
                <a:lnTo>
                  <a:pt x="7846" y="985"/>
                </a:lnTo>
                <a:lnTo>
                  <a:pt x="7814" y="952"/>
                </a:lnTo>
                <a:lnTo>
                  <a:pt x="7780" y="922"/>
                </a:lnTo>
                <a:lnTo>
                  <a:pt x="7763" y="908"/>
                </a:lnTo>
                <a:lnTo>
                  <a:pt x="7746" y="894"/>
                </a:lnTo>
                <a:lnTo>
                  <a:pt x="7728" y="882"/>
                </a:lnTo>
                <a:lnTo>
                  <a:pt x="7711" y="869"/>
                </a:lnTo>
                <a:lnTo>
                  <a:pt x="7692" y="856"/>
                </a:lnTo>
                <a:lnTo>
                  <a:pt x="7674" y="845"/>
                </a:lnTo>
                <a:lnTo>
                  <a:pt x="7655" y="833"/>
                </a:lnTo>
                <a:lnTo>
                  <a:pt x="7635" y="823"/>
                </a:lnTo>
                <a:lnTo>
                  <a:pt x="7616" y="812"/>
                </a:lnTo>
                <a:lnTo>
                  <a:pt x="7596" y="803"/>
                </a:lnTo>
                <a:lnTo>
                  <a:pt x="7576" y="794"/>
                </a:lnTo>
                <a:lnTo>
                  <a:pt x="7557" y="785"/>
                </a:lnTo>
                <a:lnTo>
                  <a:pt x="7536" y="777"/>
                </a:lnTo>
                <a:lnTo>
                  <a:pt x="7515" y="769"/>
                </a:lnTo>
                <a:lnTo>
                  <a:pt x="7494" y="762"/>
                </a:lnTo>
                <a:lnTo>
                  <a:pt x="7472" y="755"/>
                </a:lnTo>
                <a:lnTo>
                  <a:pt x="7428" y="744"/>
                </a:lnTo>
                <a:lnTo>
                  <a:pt x="7384" y="734"/>
                </a:lnTo>
                <a:lnTo>
                  <a:pt x="7337" y="728"/>
                </a:lnTo>
                <a:lnTo>
                  <a:pt x="7290" y="723"/>
                </a:lnTo>
                <a:lnTo>
                  <a:pt x="7242" y="719"/>
                </a:lnTo>
                <a:lnTo>
                  <a:pt x="7192" y="718"/>
                </a:lnTo>
                <a:lnTo>
                  <a:pt x="7143" y="719"/>
                </a:lnTo>
                <a:lnTo>
                  <a:pt x="7093" y="723"/>
                </a:lnTo>
                <a:lnTo>
                  <a:pt x="7045" y="728"/>
                </a:lnTo>
                <a:lnTo>
                  <a:pt x="6999" y="734"/>
                </a:lnTo>
                <a:lnTo>
                  <a:pt x="6953" y="744"/>
                </a:lnTo>
                <a:lnTo>
                  <a:pt x="6909" y="755"/>
                </a:lnTo>
                <a:lnTo>
                  <a:pt x="6889" y="762"/>
                </a:lnTo>
                <a:lnTo>
                  <a:pt x="6867" y="769"/>
                </a:lnTo>
                <a:lnTo>
                  <a:pt x="6846" y="777"/>
                </a:lnTo>
                <a:lnTo>
                  <a:pt x="6826" y="785"/>
                </a:lnTo>
                <a:lnTo>
                  <a:pt x="6805" y="794"/>
                </a:lnTo>
                <a:lnTo>
                  <a:pt x="6785" y="803"/>
                </a:lnTo>
                <a:lnTo>
                  <a:pt x="6766" y="812"/>
                </a:lnTo>
                <a:lnTo>
                  <a:pt x="6746" y="823"/>
                </a:lnTo>
                <a:lnTo>
                  <a:pt x="6727" y="833"/>
                </a:lnTo>
                <a:lnTo>
                  <a:pt x="6709" y="845"/>
                </a:lnTo>
                <a:lnTo>
                  <a:pt x="6690" y="856"/>
                </a:lnTo>
                <a:lnTo>
                  <a:pt x="6672" y="869"/>
                </a:lnTo>
                <a:lnTo>
                  <a:pt x="6654" y="882"/>
                </a:lnTo>
                <a:lnTo>
                  <a:pt x="6637" y="894"/>
                </a:lnTo>
                <a:lnTo>
                  <a:pt x="6619" y="908"/>
                </a:lnTo>
                <a:lnTo>
                  <a:pt x="6603" y="922"/>
                </a:lnTo>
                <a:lnTo>
                  <a:pt x="6586" y="937"/>
                </a:lnTo>
                <a:lnTo>
                  <a:pt x="6570" y="952"/>
                </a:lnTo>
                <a:lnTo>
                  <a:pt x="6555" y="969"/>
                </a:lnTo>
                <a:lnTo>
                  <a:pt x="6538" y="985"/>
                </a:lnTo>
                <a:lnTo>
                  <a:pt x="6523" y="1002"/>
                </a:lnTo>
                <a:lnTo>
                  <a:pt x="6508" y="1018"/>
                </a:lnTo>
                <a:lnTo>
                  <a:pt x="6494" y="1036"/>
                </a:lnTo>
                <a:lnTo>
                  <a:pt x="6480" y="1054"/>
                </a:lnTo>
                <a:lnTo>
                  <a:pt x="6468" y="1072"/>
                </a:lnTo>
                <a:lnTo>
                  <a:pt x="6455" y="1090"/>
                </a:lnTo>
                <a:lnTo>
                  <a:pt x="6442" y="1110"/>
                </a:lnTo>
                <a:lnTo>
                  <a:pt x="6430" y="1128"/>
                </a:lnTo>
                <a:lnTo>
                  <a:pt x="6408" y="1168"/>
                </a:lnTo>
                <a:lnTo>
                  <a:pt x="6388" y="1208"/>
                </a:lnTo>
                <a:lnTo>
                  <a:pt x="6370" y="1250"/>
                </a:lnTo>
                <a:lnTo>
                  <a:pt x="6353" y="1293"/>
                </a:lnTo>
                <a:lnTo>
                  <a:pt x="6339" y="1338"/>
                </a:lnTo>
                <a:lnTo>
                  <a:pt x="6326" y="1383"/>
                </a:lnTo>
                <a:lnTo>
                  <a:pt x="6316" y="1431"/>
                </a:lnTo>
                <a:lnTo>
                  <a:pt x="6308" y="1479"/>
                </a:lnTo>
                <a:lnTo>
                  <a:pt x="6301" y="1528"/>
                </a:lnTo>
                <a:lnTo>
                  <a:pt x="6296" y="1579"/>
                </a:lnTo>
                <a:lnTo>
                  <a:pt x="6292" y="1632"/>
                </a:lnTo>
                <a:lnTo>
                  <a:pt x="6291" y="1686"/>
                </a:lnTo>
                <a:lnTo>
                  <a:pt x="6294" y="4107"/>
                </a:lnTo>
                <a:lnTo>
                  <a:pt x="5551" y="4107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44875" name="Freeform 11"/>
          <p:cNvSpPr>
            <a:spLocks noEditPoints="1"/>
          </p:cNvSpPr>
          <p:nvPr/>
        </p:nvSpPr>
        <p:spPr bwMode="auto">
          <a:xfrm>
            <a:off x="5033963" y="4168775"/>
            <a:ext cx="2505075" cy="1325563"/>
          </a:xfrm>
          <a:custGeom>
            <a:avLst/>
            <a:gdLst/>
            <a:ahLst/>
            <a:cxnLst>
              <a:cxn ang="0">
                <a:pos x="40" y="3680"/>
              </a:cxn>
              <a:cxn ang="0">
                <a:pos x="165" y="3546"/>
              </a:cxn>
              <a:cxn ang="0">
                <a:pos x="345" y="3499"/>
              </a:cxn>
              <a:cxn ang="0">
                <a:pos x="521" y="3546"/>
              </a:cxn>
              <a:cxn ang="0">
                <a:pos x="648" y="3680"/>
              </a:cxn>
              <a:cxn ang="0">
                <a:pos x="686" y="3859"/>
              </a:cxn>
              <a:cxn ang="0">
                <a:pos x="630" y="4027"/>
              </a:cxn>
              <a:cxn ang="0">
                <a:pos x="491" y="4147"/>
              </a:cxn>
              <a:cxn ang="0">
                <a:pos x="309" y="4176"/>
              </a:cxn>
              <a:cxn ang="0">
                <a:pos x="140" y="4112"/>
              </a:cxn>
              <a:cxn ang="0">
                <a:pos x="26" y="3970"/>
              </a:cxn>
              <a:cxn ang="0">
                <a:pos x="3294" y="0"/>
              </a:cxn>
              <a:cxn ang="0">
                <a:pos x="3625" y="62"/>
              </a:cxn>
              <a:cxn ang="0">
                <a:pos x="3814" y="226"/>
              </a:cxn>
              <a:cxn ang="0">
                <a:pos x="3859" y="490"/>
              </a:cxn>
              <a:cxn ang="0">
                <a:pos x="3730" y="786"/>
              </a:cxn>
              <a:cxn ang="0">
                <a:pos x="3086" y="1660"/>
              </a:cxn>
              <a:cxn ang="0">
                <a:pos x="3441" y="1750"/>
              </a:cxn>
              <a:cxn ang="0">
                <a:pos x="3727" y="1912"/>
              </a:cxn>
              <a:cxn ang="0">
                <a:pos x="3942" y="2146"/>
              </a:cxn>
              <a:cxn ang="0">
                <a:pos x="4077" y="2441"/>
              </a:cxn>
              <a:cxn ang="0">
                <a:pos x="4131" y="2799"/>
              </a:cxn>
              <a:cxn ang="0">
                <a:pos x="4103" y="3171"/>
              </a:cxn>
              <a:cxn ang="0">
                <a:pos x="3990" y="3493"/>
              </a:cxn>
              <a:cxn ang="0">
                <a:pos x="3789" y="3763"/>
              </a:cxn>
              <a:cxn ang="0">
                <a:pos x="3517" y="3970"/>
              </a:cxn>
              <a:cxn ang="0">
                <a:pos x="3191" y="4096"/>
              </a:cxn>
              <a:cxn ang="0">
                <a:pos x="2812" y="4136"/>
              </a:cxn>
              <a:cxn ang="0">
                <a:pos x="3032" y="3540"/>
              </a:cxn>
              <a:cxn ang="0">
                <a:pos x="3397" y="3316"/>
              </a:cxn>
              <a:cxn ang="0">
                <a:pos x="3548" y="2928"/>
              </a:cxn>
              <a:cxn ang="0">
                <a:pos x="3482" y="2507"/>
              </a:cxn>
              <a:cxn ang="0">
                <a:pos x="3212" y="2225"/>
              </a:cxn>
              <a:cxn ang="0">
                <a:pos x="2778" y="2116"/>
              </a:cxn>
              <a:cxn ang="0">
                <a:pos x="5553" y="3637"/>
              </a:cxn>
              <a:cxn ang="0">
                <a:pos x="5944" y="3618"/>
              </a:cxn>
              <a:cxn ang="0">
                <a:pos x="6393" y="3502"/>
              </a:cxn>
              <a:cxn ang="0">
                <a:pos x="6770" y="3282"/>
              </a:cxn>
              <a:cxn ang="0">
                <a:pos x="7064" y="2971"/>
              </a:cxn>
              <a:cxn ang="0">
                <a:pos x="7250" y="2591"/>
              </a:cxn>
              <a:cxn ang="0">
                <a:pos x="7325" y="2147"/>
              </a:cxn>
              <a:cxn ang="0">
                <a:pos x="7289" y="1674"/>
              </a:cxn>
              <a:cxn ang="0">
                <a:pos x="7141" y="1269"/>
              </a:cxn>
              <a:cxn ang="0">
                <a:pos x="6880" y="934"/>
              </a:cxn>
              <a:cxn ang="0">
                <a:pos x="6519" y="681"/>
              </a:cxn>
              <a:cxn ang="0">
                <a:pos x="6078" y="530"/>
              </a:cxn>
              <a:cxn ang="0">
                <a:pos x="5558" y="479"/>
              </a:cxn>
              <a:cxn ang="0">
                <a:pos x="4751" y="0"/>
              </a:cxn>
              <a:cxn ang="0">
                <a:pos x="6005" y="28"/>
              </a:cxn>
              <a:cxn ang="0">
                <a:pos x="6487" y="124"/>
              </a:cxn>
              <a:cxn ang="0">
                <a:pos x="6870" y="292"/>
              </a:cxn>
              <a:cxn ang="0">
                <a:pos x="7445" y="776"/>
              </a:cxn>
              <a:cxn ang="0">
                <a:pos x="7789" y="1402"/>
              </a:cxn>
              <a:cxn ang="0">
                <a:pos x="7890" y="2137"/>
              </a:cxn>
              <a:cxn ang="0">
                <a:pos x="7737" y="2857"/>
              </a:cxn>
              <a:cxn ang="0">
                <a:pos x="7334" y="3472"/>
              </a:cxn>
              <a:cxn ang="0">
                <a:pos x="6781" y="3893"/>
              </a:cxn>
              <a:cxn ang="0">
                <a:pos x="6398" y="4037"/>
              </a:cxn>
              <a:cxn ang="0">
                <a:pos x="5924" y="4119"/>
              </a:cxn>
            </a:cxnLst>
            <a:rect l="0" t="0" r="r" b="b"/>
            <a:pathLst>
              <a:path w="7891" h="4177">
                <a:moveTo>
                  <a:pt x="0" y="3842"/>
                </a:moveTo>
                <a:lnTo>
                  <a:pt x="2" y="3825"/>
                </a:lnTo>
                <a:lnTo>
                  <a:pt x="3" y="3807"/>
                </a:lnTo>
                <a:lnTo>
                  <a:pt x="4" y="3790"/>
                </a:lnTo>
                <a:lnTo>
                  <a:pt x="7" y="3772"/>
                </a:lnTo>
                <a:lnTo>
                  <a:pt x="11" y="3756"/>
                </a:lnTo>
                <a:lnTo>
                  <a:pt x="14" y="3740"/>
                </a:lnTo>
                <a:lnTo>
                  <a:pt x="20" y="3725"/>
                </a:lnTo>
                <a:lnTo>
                  <a:pt x="26" y="3709"/>
                </a:lnTo>
                <a:lnTo>
                  <a:pt x="32" y="3694"/>
                </a:lnTo>
                <a:lnTo>
                  <a:pt x="40" y="3680"/>
                </a:lnTo>
                <a:lnTo>
                  <a:pt x="48" y="3665"/>
                </a:lnTo>
                <a:lnTo>
                  <a:pt x="56" y="3651"/>
                </a:lnTo>
                <a:lnTo>
                  <a:pt x="67" y="3637"/>
                </a:lnTo>
                <a:lnTo>
                  <a:pt x="77" y="3624"/>
                </a:lnTo>
                <a:lnTo>
                  <a:pt x="87" y="3611"/>
                </a:lnTo>
                <a:lnTo>
                  <a:pt x="100" y="3599"/>
                </a:lnTo>
                <a:lnTo>
                  <a:pt x="112" y="3586"/>
                </a:lnTo>
                <a:lnTo>
                  <a:pt x="125" y="3575"/>
                </a:lnTo>
                <a:lnTo>
                  <a:pt x="138" y="3565"/>
                </a:lnTo>
                <a:lnTo>
                  <a:pt x="151" y="3555"/>
                </a:lnTo>
                <a:lnTo>
                  <a:pt x="165" y="3546"/>
                </a:lnTo>
                <a:lnTo>
                  <a:pt x="180" y="3537"/>
                </a:lnTo>
                <a:lnTo>
                  <a:pt x="194" y="3530"/>
                </a:lnTo>
                <a:lnTo>
                  <a:pt x="210" y="3523"/>
                </a:lnTo>
                <a:lnTo>
                  <a:pt x="225" y="3518"/>
                </a:lnTo>
                <a:lnTo>
                  <a:pt x="242" y="3513"/>
                </a:lnTo>
                <a:lnTo>
                  <a:pt x="258" y="3508"/>
                </a:lnTo>
                <a:lnTo>
                  <a:pt x="274" y="3505"/>
                </a:lnTo>
                <a:lnTo>
                  <a:pt x="292" y="3502"/>
                </a:lnTo>
                <a:lnTo>
                  <a:pt x="309" y="3500"/>
                </a:lnTo>
                <a:lnTo>
                  <a:pt x="326" y="3499"/>
                </a:lnTo>
                <a:lnTo>
                  <a:pt x="345" y="3499"/>
                </a:lnTo>
                <a:lnTo>
                  <a:pt x="362" y="3499"/>
                </a:lnTo>
                <a:lnTo>
                  <a:pt x="380" y="3500"/>
                </a:lnTo>
                <a:lnTo>
                  <a:pt x="397" y="3502"/>
                </a:lnTo>
                <a:lnTo>
                  <a:pt x="414" y="3505"/>
                </a:lnTo>
                <a:lnTo>
                  <a:pt x="431" y="3508"/>
                </a:lnTo>
                <a:lnTo>
                  <a:pt x="447" y="3513"/>
                </a:lnTo>
                <a:lnTo>
                  <a:pt x="462" y="3518"/>
                </a:lnTo>
                <a:lnTo>
                  <a:pt x="478" y="3523"/>
                </a:lnTo>
                <a:lnTo>
                  <a:pt x="492" y="3530"/>
                </a:lnTo>
                <a:lnTo>
                  <a:pt x="507" y="3537"/>
                </a:lnTo>
                <a:lnTo>
                  <a:pt x="521" y="3546"/>
                </a:lnTo>
                <a:lnTo>
                  <a:pt x="535" y="3555"/>
                </a:lnTo>
                <a:lnTo>
                  <a:pt x="549" y="3565"/>
                </a:lnTo>
                <a:lnTo>
                  <a:pt x="562" y="3575"/>
                </a:lnTo>
                <a:lnTo>
                  <a:pt x="575" y="3586"/>
                </a:lnTo>
                <a:lnTo>
                  <a:pt x="587" y="3599"/>
                </a:lnTo>
                <a:lnTo>
                  <a:pt x="599" y="3611"/>
                </a:lnTo>
                <a:lnTo>
                  <a:pt x="610" y="3624"/>
                </a:lnTo>
                <a:lnTo>
                  <a:pt x="621" y="3637"/>
                </a:lnTo>
                <a:lnTo>
                  <a:pt x="630" y="3651"/>
                </a:lnTo>
                <a:lnTo>
                  <a:pt x="639" y="3665"/>
                </a:lnTo>
                <a:lnTo>
                  <a:pt x="648" y="3680"/>
                </a:lnTo>
                <a:lnTo>
                  <a:pt x="655" y="3694"/>
                </a:lnTo>
                <a:lnTo>
                  <a:pt x="662" y="3709"/>
                </a:lnTo>
                <a:lnTo>
                  <a:pt x="667" y="3725"/>
                </a:lnTo>
                <a:lnTo>
                  <a:pt x="672" y="3740"/>
                </a:lnTo>
                <a:lnTo>
                  <a:pt x="677" y="3756"/>
                </a:lnTo>
                <a:lnTo>
                  <a:pt x="680" y="3772"/>
                </a:lnTo>
                <a:lnTo>
                  <a:pt x="682" y="3790"/>
                </a:lnTo>
                <a:lnTo>
                  <a:pt x="685" y="3807"/>
                </a:lnTo>
                <a:lnTo>
                  <a:pt x="686" y="3825"/>
                </a:lnTo>
                <a:lnTo>
                  <a:pt x="686" y="3842"/>
                </a:lnTo>
                <a:lnTo>
                  <a:pt x="686" y="3859"/>
                </a:lnTo>
                <a:lnTo>
                  <a:pt x="685" y="3875"/>
                </a:lnTo>
                <a:lnTo>
                  <a:pt x="682" y="3893"/>
                </a:lnTo>
                <a:lnTo>
                  <a:pt x="680" y="3909"/>
                </a:lnTo>
                <a:lnTo>
                  <a:pt x="677" y="3925"/>
                </a:lnTo>
                <a:lnTo>
                  <a:pt x="672" y="3940"/>
                </a:lnTo>
                <a:lnTo>
                  <a:pt x="667" y="3955"/>
                </a:lnTo>
                <a:lnTo>
                  <a:pt x="662" y="3970"/>
                </a:lnTo>
                <a:lnTo>
                  <a:pt x="655" y="3986"/>
                </a:lnTo>
                <a:lnTo>
                  <a:pt x="646" y="3999"/>
                </a:lnTo>
                <a:lnTo>
                  <a:pt x="638" y="4013"/>
                </a:lnTo>
                <a:lnTo>
                  <a:pt x="630" y="4027"/>
                </a:lnTo>
                <a:lnTo>
                  <a:pt x="620" y="4040"/>
                </a:lnTo>
                <a:lnTo>
                  <a:pt x="609" y="4054"/>
                </a:lnTo>
                <a:lnTo>
                  <a:pt x="599" y="4067"/>
                </a:lnTo>
                <a:lnTo>
                  <a:pt x="586" y="4078"/>
                </a:lnTo>
                <a:lnTo>
                  <a:pt x="573" y="4091"/>
                </a:lnTo>
                <a:lnTo>
                  <a:pt x="561" y="4101"/>
                </a:lnTo>
                <a:lnTo>
                  <a:pt x="548" y="4112"/>
                </a:lnTo>
                <a:lnTo>
                  <a:pt x="534" y="4122"/>
                </a:lnTo>
                <a:lnTo>
                  <a:pt x="520" y="4130"/>
                </a:lnTo>
                <a:lnTo>
                  <a:pt x="506" y="4138"/>
                </a:lnTo>
                <a:lnTo>
                  <a:pt x="491" y="4147"/>
                </a:lnTo>
                <a:lnTo>
                  <a:pt x="476" y="4152"/>
                </a:lnTo>
                <a:lnTo>
                  <a:pt x="461" y="4158"/>
                </a:lnTo>
                <a:lnTo>
                  <a:pt x="445" y="4164"/>
                </a:lnTo>
                <a:lnTo>
                  <a:pt x="430" y="4167"/>
                </a:lnTo>
                <a:lnTo>
                  <a:pt x="413" y="4171"/>
                </a:lnTo>
                <a:lnTo>
                  <a:pt x="396" y="4173"/>
                </a:lnTo>
                <a:lnTo>
                  <a:pt x="380" y="4176"/>
                </a:lnTo>
                <a:lnTo>
                  <a:pt x="362" y="4177"/>
                </a:lnTo>
                <a:lnTo>
                  <a:pt x="345" y="4177"/>
                </a:lnTo>
                <a:lnTo>
                  <a:pt x="326" y="4177"/>
                </a:lnTo>
                <a:lnTo>
                  <a:pt x="309" y="4176"/>
                </a:lnTo>
                <a:lnTo>
                  <a:pt x="292" y="4173"/>
                </a:lnTo>
                <a:lnTo>
                  <a:pt x="275" y="4171"/>
                </a:lnTo>
                <a:lnTo>
                  <a:pt x="259" y="4167"/>
                </a:lnTo>
                <a:lnTo>
                  <a:pt x="243" y="4164"/>
                </a:lnTo>
                <a:lnTo>
                  <a:pt x="227" y="4158"/>
                </a:lnTo>
                <a:lnTo>
                  <a:pt x="212" y="4152"/>
                </a:lnTo>
                <a:lnTo>
                  <a:pt x="196" y="4147"/>
                </a:lnTo>
                <a:lnTo>
                  <a:pt x="181" y="4138"/>
                </a:lnTo>
                <a:lnTo>
                  <a:pt x="167" y="4130"/>
                </a:lnTo>
                <a:lnTo>
                  <a:pt x="154" y="4122"/>
                </a:lnTo>
                <a:lnTo>
                  <a:pt x="140" y="4112"/>
                </a:lnTo>
                <a:lnTo>
                  <a:pt x="126" y="4101"/>
                </a:lnTo>
                <a:lnTo>
                  <a:pt x="113" y="4091"/>
                </a:lnTo>
                <a:lnTo>
                  <a:pt x="100" y="4078"/>
                </a:lnTo>
                <a:lnTo>
                  <a:pt x="89" y="4067"/>
                </a:lnTo>
                <a:lnTo>
                  <a:pt x="77" y="4054"/>
                </a:lnTo>
                <a:lnTo>
                  <a:pt x="67" y="4040"/>
                </a:lnTo>
                <a:lnTo>
                  <a:pt x="57" y="4027"/>
                </a:lnTo>
                <a:lnTo>
                  <a:pt x="48" y="4013"/>
                </a:lnTo>
                <a:lnTo>
                  <a:pt x="40" y="3999"/>
                </a:lnTo>
                <a:lnTo>
                  <a:pt x="33" y="3986"/>
                </a:lnTo>
                <a:lnTo>
                  <a:pt x="26" y="3970"/>
                </a:lnTo>
                <a:lnTo>
                  <a:pt x="20" y="3955"/>
                </a:lnTo>
                <a:lnTo>
                  <a:pt x="16" y="3940"/>
                </a:lnTo>
                <a:lnTo>
                  <a:pt x="11" y="3925"/>
                </a:lnTo>
                <a:lnTo>
                  <a:pt x="7" y="3909"/>
                </a:lnTo>
                <a:lnTo>
                  <a:pt x="4" y="3893"/>
                </a:lnTo>
                <a:lnTo>
                  <a:pt x="3" y="3875"/>
                </a:lnTo>
                <a:lnTo>
                  <a:pt x="2" y="3859"/>
                </a:lnTo>
                <a:lnTo>
                  <a:pt x="0" y="3842"/>
                </a:lnTo>
                <a:close/>
                <a:moveTo>
                  <a:pt x="1528" y="0"/>
                </a:moveTo>
                <a:lnTo>
                  <a:pt x="3257" y="0"/>
                </a:lnTo>
                <a:lnTo>
                  <a:pt x="3294" y="0"/>
                </a:lnTo>
                <a:lnTo>
                  <a:pt x="3330" y="1"/>
                </a:lnTo>
                <a:lnTo>
                  <a:pt x="3365" y="4"/>
                </a:lnTo>
                <a:lnTo>
                  <a:pt x="3398" y="6"/>
                </a:lnTo>
                <a:lnTo>
                  <a:pt x="3431" y="11"/>
                </a:lnTo>
                <a:lnTo>
                  <a:pt x="3462" y="15"/>
                </a:lnTo>
                <a:lnTo>
                  <a:pt x="3492" y="21"/>
                </a:lnTo>
                <a:lnTo>
                  <a:pt x="3521" y="27"/>
                </a:lnTo>
                <a:lnTo>
                  <a:pt x="3548" y="34"/>
                </a:lnTo>
                <a:lnTo>
                  <a:pt x="3575" y="43"/>
                </a:lnTo>
                <a:lnTo>
                  <a:pt x="3600" y="51"/>
                </a:lnTo>
                <a:lnTo>
                  <a:pt x="3625" y="62"/>
                </a:lnTo>
                <a:lnTo>
                  <a:pt x="3648" y="72"/>
                </a:lnTo>
                <a:lnTo>
                  <a:pt x="3670" y="84"/>
                </a:lnTo>
                <a:lnTo>
                  <a:pt x="3691" y="96"/>
                </a:lnTo>
                <a:lnTo>
                  <a:pt x="3709" y="109"/>
                </a:lnTo>
                <a:lnTo>
                  <a:pt x="3728" y="123"/>
                </a:lnTo>
                <a:lnTo>
                  <a:pt x="3745" y="138"/>
                </a:lnTo>
                <a:lnTo>
                  <a:pt x="3761" y="154"/>
                </a:lnTo>
                <a:lnTo>
                  <a:pt x="3776" y="171"/>
                </a:lnTo>
                <a:lnTo>
                  <a:pt x="3790" y="188"/>
                </a:lnTo>
                <a:lnTo>
                  <a:pt x="3802" y="206"/>
                </a:lnTo>
                <a:lnTo>
                  <a:pt x="3814" y="226"/>
                </a:lnTo>
                <a:lnTo>
                  <a:pt x="3824" y="246"/>
                </a:lnTo>
                <a:lnTo>
                  <a:pt x="3832" y="266"/>
                </a:lnTo>
                <a:lnTo>
                  <a:pt x="3840" y="288"/>
                </a:lnTo>
                <a:lnTo>
                  <a:pt x="3847" y="310"/>
                </a:lnTo>
                <a:lnTo>
                  <a:pt x="3852" y="333"/>
                </a:lnTo>
                <a:lnTo>
                  <a:pt x="3856" y="356"/>
                </a:lnTo>
                <a:lnTo>
                  <a:pt x="3859" y="381"/>
                </a:lnTo>
                <a:lnTo>
                  <a:pt x="3861" y="407"/>
                </a:lnTo>
                <a:lnTo>
                  <a:pt x="3861" y="432"/>
                </a:lnTo>
                <a:lnTo>
                  <a:pt x="3861" y="461"/>
                </a:lnTo>
                <a:lnTo>
                  <a:pt x="3859" y="490"/>
                </a:lnTo>
                <a:lnTo>
                  <a:pt x="3854" y="519"/>
                </a:lnTo>
                <a:lnTo>
                  <a:pt x="3849" y="547"/>
                </a:lnTo>
                <a:lnTo>
                  <a:pt x="3841" y="576"/>
                </a:lnTo>
                <a:lnTo>
                  <a:pt x="3833" y="604"/>
                </a:lnTo>
                <a:lnTo>
                  <a:pt x="3823" y="632"/>
                </a:lnTo>
                <a:lnTo>
                  <a:pt x="3811" y="658"/>
                </a:lnTo>
                <a:lnTo>
                  <a:pt x="3797" y="686"/>
                </a:lnTo>
                <a:lnTo>
                  <a:pt x="3782" y="712"/>
                </a:lnTo>
                <a:lnTo>
                  <a:pt x="3766" y="737"/>
                </a:lnTo>
                <a:lnTo>
                  <a:pt x="3749" y="761"/>
                </a:lnTo>
                <a:lnTo>
                  <a:pt x="3730" y="786"/>
                </a:lnTo>
                <a:lnTo>
                  <a:pt x="3709" y="809"/>
                </a:lnTo>
                <a:lnTo>
                  <a:pt x="3687" y="831"/>
                </a:lnTo>
                <a:lnTo>
                  <a:pt x="3664" y="852"/>
                </a:lnTo>
                <a:lnTo>
                  <a:pt x="2825" y="1642"/>
                </a:lnTo>
                <a:lnTo>
                  <a:pt x="2865" y="1643"/>
                </a:lnTo>
                <a:lnTo>
                  <a:pt x="2903" y="1644"/>
                </a:lnTo>
                <a:lnTo>
                  <a:pt x="2941" y="1647"/>
                </a:lnTo>
                <a:lnTo>
                  <a:pt x="2979" y="1649"/>
                </a:lnTo>
                <a:lnTo>
                  <a:pt x="3016" y="1652"/>
                </a:lnTo>
                <a:lnTo>
                  <a:pt x="3052" y="1656"/>
                </a:lnTo>
                <a:lnTo>
                  <a:pt x="3086" y="1660"/>
                </a:lnTo>
                <a:lnTo>
                  <a:pt x="3122" y="1665"/>
                </a:lnTo>
                <a:lnTo>
                  <a:pt x="3156" y="1671"/>
                </a:lnTo>
                <a:lnTo>
                  <a:pt x="3190" y="1678"/>
                </a:lnTo>
                <a:lnTo>
                  <a:pt x="3223" y="1685"/>
                </a:lnTo>
                <a:lnTo>
                  <a:pt x="3256" y="1692"/>
                </a:lnTo>
                <a:lnTo>
                  <a:pt x="3288" y="1700"/>
                </a:lnTo>
                <a:lnTo>
                  <a:pt x="3320" y="1709"/>
                </a:lnTo>
                <a:lnTo>
                  <a:pt x="3351" y="1718"/>
                </a:lnTo>
                <a:lnTo>
                  <a:pt x="3382" y="1728"/>
                </a:lnTo>
                <a:lnTo>
                  <a:pt x="3411" y="1739"/>
                </a:lnTo>
                <a:lnTo>
                  <a:pt x="3441" y="1750"/>
                </a:lnTo>
                <a:lnTo>
                  <a:pt x="3469" y="1761"/>
                </a:lnTo>
                <a:lnTo>
                  <a:pt x="3498" y="1774"/>
                </a:lnTo>
                <a:lnTo>
                  <a:pt x="3526" y="1787"/>
                </a:lnTo>
                <a:lnTo>
                  <a:pt x="3553" y="1801"/>
                </a:lnTo>
                <a:lnTo>
                  <a:pt x="3579" y="1814"/>
                </a:lnTo>
                <a:lnTo>
                  <a:pt x="3606" y="1830"/>
                </a:lnTo>
                <a:lnTo>
                  <a:pt x="3630" y="1845"/>
                </a:lnTo>
                <a:lnTo>
                  <a:pt x="3656" y="1861"/>
                </a:lnTo>
                <a:lnTo>
                  <a:pt x="3680" y="1877"/>
                </a:lnTo>
                <a:lnTo>
                  <a:pt x="3703" y="1894"/>
                </a:lnTo>
                <a:lnTo>
                  <a:pt x="3727" y="1912"/>
                </a:lnTo>
                <a:lnTo>
                  <a:pt x="3750" y="1930"/>
                </a:lnTo>
                <a:lnTo>
                  <a:pt x="3772" y="1950"/>
                </a:lnTo>
                <a:lnTo>
                  <a:pt x="3794" y="1969"/>
                </a:lnTo>
                <a:lnTo>
                  <a:pt x="3815" y="1989"/>
                </a:lnTo>
                <a:lnTo>
                  <a:pt x="3834" y="2010"/>
                </a:lnTo>
                <a:lnTo>
                  <a:pt x="3854" y="2031"/>
                </a:lnTo>
                <a:lnTo>
                  <a:pt x="3873" y="2053"/>
                </a:lnTo>
                <a:lnTo>
                  <a:pt x="3891" y="2075"/>
                </a:lnTo>
                <a:lnTo>
                  <a:pt x="3909" y="2098"/>
                </a:lnTo>
                <a:lnTo>
                  <a:pt x="3926" y="2122"/>
                </a:lnTo>
                <a:lnTo>
                  <a:pt x="3942" y="2146"/>
                </a:lnTo>
                <a:lnTo>
                  <a:pt x="3957" y="2170"/>
                </a:lnTo>
                <a:lnTo>
                  <a:pt x="3972" y="2194"/>
                </a:lnTo>
                <a:lnTo>
                  <a:pt x="3986" y="2220"/>
                </a:lnTo>
                <a:lnTo>
                  <a:pt x="4000" y="2245"/>
                </a:lnTo>
                <a:lnTo>
                  <a:pt x="4013" y="2272"/>
                </a:lnTo>
                <a:lnTo>
                  <a:pt x="4026" y="2299"/>
                </a:lnTo>
                <a:lnTo>
                  <a:pt x="4037" y="2327"/>
                </a:lnTo>
                <a:lnTo>
                  <a:pt x="4048" y="2354"/>
                </a:lnTo>
                <a:lnTo>
                  <a:pt x="4058" y="2383"/>
                </a:lnTo>
                <a:lnTo>
                  <a:pt x="4068" y="2412"/>
                </a:lnTo>
                <a:lnTo>
                  <a:pt x="4077" y="2441"/>
                </a:lnTo>
                <a:lnTo>
                  <a:pt x="4085" y="2471"/>
                </a:lnTo>
                <a:lnTo>
                  <a:pt x="4093" y="2501"/>
                </a:lnTo>
                <a:lnTo>
                  <a:pt x="4100" y="2533"/>
                </a:lnTo>
                <a:lnTo>
                  <a:pt x="4106" y="2564"/>
                </a:lnTo>
                <a:lnTo>
                  <a:pt x="4112" y="2596"/>
                </a:lnTo>
                <a:lnTo>
                  <a:pt x="4116" y="2629"/>
                </a:lnTo>
                <a:lnTo>
                  <a:pt x="4121" y="2663"/>
                </a:lnTo>
                <a:lnTo>
                  <a:pt x="4124" y="2696"/>
                </a:lnTo>
                <a:lnTo>
                  <a:pt x="4128" y="2730"/>
                </a:lnTo>
                <a:lnTo>
                  <a:pt x="4130" y="2764"/>
                </a:lnTo>
                <a:lnTo>
                  <a:pt x="4131" y="2799"/>
                </a:lnTo>
                <a:lnTo>
                  <a:pt x="4132" y="2835"/>
                </a:lnTo>
                <a:lnTo>
                  <a:pt x="4132" y="2871"/>
                </a:lnTo>
                <a:lnTo>
                  <a:pt x="4132" y="2907"/>
                </a:lnTo>
                <a:lnTo>
                  <a:pt x="4131" y="2941"/>
                </a:lnTo>
                <a:lnTo>
                  <a:pt x="4130" y="2975"/>
                </a:lnTo>
                <a:lnTo>
                  <a:pt x="4128" y="3009"/>
                </a:lnTo>
                <a:lnTo>
                  <a:pt x="4124" y="3043"/>
                </a:lnTo>
                <a:lnTo>
                  <a:pt x="4120" y="3075"/>
                </a:lnTo>
                <a:lnTo>
                  <a:pt x="4115" y="3107"/>
                </a:lnTo>
                <a:lnTo>
                  <a:pt x="4110" y="3140"/>
                </a:lnTo>
                <a:lnTo>
                  <a:pt x="4103" y="3171"/>
                </a:lnTo>
                <a:lnTo>
                  <a:pt x="4098" y="3202"/>
                </a:lnTo>
                <a:lnTo>
                  <a:pt x="4090" y="3234"/>
                </a:lnTo>
                <a:lnTo>
                  <a:pt x="4081" y="3264"/>
                </a:lnTo>
                <a:lnTo>
                  <a:pt x="4072" y="3294"/>
                </a:lnTo>
                <a:lnTo>
                  <a:pt x="4063" y="3324"/>
                </a:lnTo>
                <a:lnTo>
                  <a:pt x="4052" y="3353"/>
                </a:lnTo>
                <a:lnTo>
                  <a:pt x="4041" y="3382"/>
                </a:lnTo>
                <a:lnTo>
                  <a:pt x="4029" y="3410"/>
                </a:lnTo>
                <a:lnTo>
                  <a:pt x="4016" y="3438"/>
                </a:lnTo>
                <a:lnTo>
                  <a:pt x="4004" y="3465"/>
                </a:lnTo>
                <a:lnTo>
                  <a:pt x="3990" y="3493"/>
                </a:lnTo>
                <a:lnTo>
                  <a:pt x="3975" y="3520"/>
                </a:lnTo>
                <a:lnTo>
                  <a:pt x="3960" y="3545"/>
                </a:lnTo>
                <a:lnTo>
                  <a:pt x="3943" y="3572"/>
                </a:lnTo>
                <a:lnTo>
                  <a:pt x="3927" y="3597"/>
                </a:lnTo>
                <a:lnTo>
                  <a:pt x="3910" y="3622"/>
                </a:lnTo>
                <a:lnTo>
                  <a:pt x="3891" y="3646"/>
                </a:lnTo>
                <a:lnTo>
                  <a:pt x="3873" y="3670"/>
                </a:lnTo>
                <a:lnTo>
                  <a:pt x="3853" y="3695"/>
                </a:lnTo>
                <a:lnTo>
                  <a:pt x="3832" y="3718"/>
                </a:lnTo>
                <a:lnTo>
                  <a:pt x="3811" y="3741"/>
                </a:lnTo>
                <a:lnTo>
                  <a:pt x="3789" y="3763"/>
                </a:lnTo>
                <a:lnTo>
                  <a:pt x="3767" y="3785"/>
                </a:lnTo>
                <a:lnTo>
                  <a:pt x="3744" y="3807"/>
                </a:lnTo>
                <a:lnTo>
                  <a:pt x="3720" y="3828"/>
                </a:lnTo>
                <a:lnTo>
                  <a:pt x="3696" y="3849"/>
                </a:lnTo>
                <a:lnTo>
                  <a:pt x="3672" y="3867"/>
                </a:lnTo>
                <a:lnTo>
                  <a:pt x="3647" y="3887"/>
                </a:lnTo>
                <a:lnTo>
                  <a:pt x="3622" y="3904"/>
                </a:lnTo>
                <a:lnTo>
                  <a:pt x="3597" y="3922"/>
                </a:lnTo>
                <a:lnTo>
                  <a:pt x="3570" y="3939"/>
                </a:lnTo>
                <a:lnTo>
                  <a:pt x="3543" y="3955"/>
                </a:lnTo>
                <a:lnTo>
                  <a:pt x="3517" y="3970"/>
                </a:lnTo>
                <a:lnTo>
                  <a:pt x="3489" y="3986"/>
                </a:lnTo>
                <a:lnTo>
                  <a:pt x="3461" y="3999"/>
                </a:lnTo>
                <a:lnTo>
                  <a:pt x="3433" y="4013"/>
                </a:lnTo>
                <a:lnTo>
                  <a:pt x="3404" y="4025"/>
                </a:lnTo>
                <a:lnTo>
                  <a:pt x="3375" y="4038"/>
                </a:lnTo>
                <a:lnTo>
                  <a:pt x="3345" y="4049"/>
                </a:lnTo>
                <a:lnTo>
                  <a:pt x="3315" y="4060"/>
                </a:lnTo>
                <a:lnTo>
                  <a:pt x="3285" y="4069"/>
                </a:lnTo>
                <a:lnTo>
                  <a:pt x="3253" y="4078"/>
                </a:lnTo>
                <a:lnTo>
                  <a:pt x="3222" y="4088"/>
                </a:lnTo>
                <a:lnTo>
                  <a:pt x="3191" y="4096"/>
                </a:lnTo>
                <a:lnTo>
                  <a:pt x="3158" y="4103"/>
                </a:lnTo>
                <a:lnTo>
                  <a:pt x="3126" y="4108"/>
                </a:lnTo>
                <a:lnTo>
                  <a:pt x="3092" y="4115"/>
                </a:lnTo>
                <a:lnTo>
                  <a:pt x="3059" y="4120"/>
                </a:lnTo>
                <a:lnTo>
                  <a:pt x="3025" y="4125"/>
                </a:lnTo>
                <a:lnTo>
                  <a:pt x="2990" y="4128"/>
                </a:lnTo>
                <a:lnTo>
                  <a:pt x="2955" y="4132"/>
                </a:lnTo>
                <a:lnTo>
                  <a:pt x="2921" y="4134"/>
                </a:lnTo>
                <a:lnTo>
                  <a:pt x="2885" y="4135"/>
                </a:lnTo>
                <a:lnTo>
                  <a:pt x="2848" y="4136"/>
                </a:lnTo>
                <a:lnTo>
                  <a:pt x="2812" y="4136"/>
                </a:lnTo>
                <a:lnTo>
                  <a:pt x="1427" y="4136"/>
                </a:lnTo>
                <a:lnTo>
                  <a:pt x="1427" y="3587"/>
                </a:lnTo>
                <a:lnTo>
                  <a:pt x="2641" y="3587"/>
                </a:lnTo>
                <a:lnTo>
                  <a:pt x="2696" y="3587"/>
                </a:lnTo>
                <a:lnTo>
                  <a:pt x="2749" y="3585"/>
                </a:lnTo>
                <a:lnTo>
                  <a:pt x="2800" y="3581"/>
                </a:lnTo>
                <a:lnTo>
                  <a:pt x="2850" y="3575"/>
                </a:lnTo>
                <a:lnTo>
                  <a:pt x="2897" y="3568"/>
                </a:lnTo>
                <a:lnTo>
                  <a:pt x="2944" y="3560"/>
                </a:lnTo>
                <a:lnTo>
                  <a:pt x="2988" y="3551"/>
                </a:lnTo>
                <a:lnTo>
                  <a:pt x="3032" y="3540"/>
                </a:lnTo>
                <a:lnTo>
                  <a:pt x="3072" y="3527"/>
                </a:lnTo>
                <a:lnTo>
                  <a:pt x="3113" y="3512"/>
                </a:lnTo>
                <a:lnTo>
                  <a:pt x="3151" y="3497"/>
                </a:lnTo>
                <a:lnTo>
                  <a:pt x="3187" y="3479"/>
                </a:lnTo>
                <a:lnTo>
                  <a:pt x="3222" y="3460"/>
                </a:lnTo>
                <a:lnTo>
                  <a:pt x="3256" y="3440"/>
                </a:lnTo>
                <a:lnTo>
                  <a:pt x="3287" y="3418"/>
                </a:lnTo>
                <a:lnTo>
                  <a:pt x="3317" y="3395"/>
                </a:lnTo>
                <a:lnTo>
                  <a:pt x="3346" y="3369"/>
                </a:lnTo>
                <a:lnTo>
                  <a:pt x="3373" y="3343"/>
                </a:lnTo>
                <a:lnTo>
                  <a:pt x="3397" y="3316"/>
                </a:lnTo>
                <a:lnTo>
                  <a:pt x="3420" y="3287"/>
                </a:lnTo>
                <a:lnTo>
                  <a:pt x="3441" y="3257"/>
                </a:lnTo>
                <a:lnTo>
                  <a:pt x="3460" y="3226"/>
                </a:lnTo>
                <a:lnTo>
                  <a:pt x="3477" y="3193"/>
                </a:lnTo>
                <a:lnTo>
                  <a:pt x="3493" y="3158"/>
                </a:lnTo>
                <a:lnTo>
                  <a:pt x="3507" y="3124"/>
                </a:lnTo>
                <a:lnTo>
                  <a:pt x="3519" y="3087"/>
                </a:lnTo>
                <a:lnTo>
                  <a:pt x="3528" y="3049"/>
                </a:lnTo>
                <a:lnTo>
                  <a:pt x="3538" y="3010"/>
                </a:lnTo>
                <a:lnTo>
                  <a:pt x="3543" y="2970"/>
                </a:lnTo>
                <a:lnTo>
                  <a:pt x="3548" y="2928"/>
                </a:lnTo>
                <a:lnTo>
                  <a:pt x="3550" y="2884"/>
                </a:lnTo>
                <a:lnTo>
                  <a:pt x="3551" y="2840"/>
                </a:lnTo>
                <a:lnTo>
                  <a:pt x="3550" y="2798"/>
                </a:lnTo>
                <a:lnTo>
                  <a:pt x="3548" y="2759"/>
                </a:lnTo>
                <a:lnTo>
                  <a:pt x="3543" y="2719"/>
                </a:lnTo>
                <a:lnTo>
                  <a:pt x="3538" y="2681"/>
                </a:lnTo>
                <a:lnTo>
                  <a:pt x="3531" y="2644"/>
                </a:lnTo>
                <a:lnTo>
                  <a:pt x="3520" y="2608"/>
                </a:lnTo>
                <a:lnTo>
                  <a:pt x="3510" y="2573"/>
                </a:lnTo>
                <a:lnTo>
                  <a:pt x="3497" y="2540"/>
                </a:lnTo>
                <a:lnTo>
                  <a:pt x="3482" y="2507"/>
                </a:lnTo>
                <a:lnTo>
                  <a:pt x="3466" y="2476"/>
                </a:lnTo>
                <a:lnTo>
                  <a:pt x="3447" y="2446"/>
                </a:lnTo>
                <a:lnTo>
                  <a:pt x="3427" y="2416"/>
                </a:lnTo>
                <a:lnTo>
                  <a:pt x="3406" y="2388"/>
                </a:lnTo>
                <a:lnTo>
                  <a:pt x="3383" y="2361"/>
                </a:lnTo>
                <a:lnTo>
                  <a:pt x="3358" y="2335"/>
                </a:lnTo>
                <a:lnTo>
                  <a:pt x="3331" y="2310"/>
                </a:lnTo>
                <a:lnTo>
                  <a:pt x="3303" y="2287"/>
                </a:lnTo>
                <a:lnTo>
                  <a:pt x="3274" y="2265"/>
                </a:lnTo>
                <a:lnTo>
                  <a:pt x="3244" y="2244"/>
                </a:lnTo>
                <a:lnTo>
                  <a:pt x="3212" y="2225"/>
                </a:lnTo>
                <a:lnTo>
                  <a:pt x="3178" y="2207"/>
                </a:lnTo>
                <a:lnTo>
                  <a:pt x="3144" y="2191"/>
                </a:lnTo>
                <a:lnTo>
                  <a:pt x="3108" y="2177"/>
                </a:lnTo>
                <a:lnTo>
                  <a:pt x="3071" y="2164"/>
                </a:lnTo>
                <a:lnTo>
                  <a:pt x="3033" y="2153"/>
                </a:lnTo>
                <a:lnTo>
                  <a:pt x="2994" y="2142"/>
                </a:lnTo>
                <a:lnTo>
                  <a:pt x="2953" y="2134"/>
                </a:lnTo>
                <a:lnTo>
                  <a:pt x="2911" y="2127"/>
                </a:lnTo>
                <a:lnTo>
                  <a:pt x="2868" y="2122"/>
                </a:lnTo>
                <a:lnTo>
                  <a:pt x="2823" y="2118"/>
                </a:lnTo>
                <a:lnTo>
                  <a:pt x="2778" y="2116"/>
                </a:lnTo>
                <a:lnTo>
                  <a:pt x="2730" y="2115"/>
                </a:lnTo>
                <a:lnTo>
                  <a:pt x="1996" y="2115"/>
                </a:lnTo>
                <a:lnTo>
                  <a:pt x="1996" y="1737"/>
                </a:lnTo>
                <a:lnTo>
                  <a:pt x="3292" y="523"/>
                </a:lnTo>
                <a:lnTo>
                  <a:pt x="1528" y="523"/>
                </a:lnTo>
                <a:lnTo>
                  <a:pt x="1528" y="0"/>
                </a:lnTo>
                <a:close/>
                <a:moveTo>
                  <a:pt x="5485" y="3633"/>
                </a:moveTo>
                <a:lnTo>
                  <a:pt x="5497" y="3635"/>
                </a:lnTo>
                <a:lnTo>
                  <a:pt x="5514" y="3635"/>
                </a:lnTo>
                <a:lnTo>
                  <a:pt x="5532" y="3636"/>
                </a:lnTo>
                <a:lnTo>
                  <a:pt x="5553" y="3637"/>
                </a:lnTo>
                <a:lnTo>
                  <a:pt x="5575" y="3638"/>
                </a:lnTo>
                <a:lnTo>
                  <a:pt x="5594" y="3639"/>
                </a:lnTo>
                <a:lnTo>
                  <a:pt x="5609" y="3639"/>
                </a:lnTo>
                <a:lnTo>
                  <a:pt x="5620" y="3639"/>
                </a:lnTo>
                <a:lnTo>
                  <a:pt x="5669" y="3639"/>
                </a:lnTo>
                <a:lnTo>
                  <a:pt x="5715" y="3638"/>
                </a:lnTo>
                <a:lnTo>
                  <a:pt x="5763" y="3636"/>
                </a:lnTo>
                <a:lnTo>
                  <a:pt x="5808" y="3633"/>
                </a:lnTo>
                <a:lnTo>
                  <a:pt x="5855" y="3629"/>
                </a:lnTo>
                <a:lnTo>
                  <a:pt x="5900" y="3624"/>
                </a:lnTo>
                <a:lnTo>
                  <a:pt x="5944" y="3618"/>
                </a:lnTo>
                <a:lnTo>
                  <a:pt x="5988" y="3613"/>
                </a:lnTo>
                <a:lnTo>
                  <a:pt x="6031" y="3606"/>
                </a:lnTo>
                <a:lnTo>
                  <a:pt x="6074" y="3597"/>
                </a:lnTo>
                <a:lnTo>
                  <a:pt x="6116" y="3588"/>
                </a:lnTo>
                <a:lnTo>
                  <a:pt x="6156" y="3579"/>
                </a:lnTo>
                <a:lnTo>
                  <a:pt x="6198" y="3568"/>
                </a:lnTo>
                <a:lnTo>
                  <a:pt x="6237" y="3557"/>
                </a:lnTo>
                <a:lnTo>
                  <a:pt x="6278" y="3544"/>
                </a:lnTo>
                <a:lnTo>
                  <a:pt x="6316" y="3531"/>
                </a:lnTo>
                <a:lnTo>
                  <a:pt x="6354" y="3518"/>
                </a:lnTo>
                <a:lnTo>
                  <a:pt x="6393" y="3502"/>
                </a:lnTo>
                <a:lnTo>
                  <a:pt x="6430" y="3486"/>
                </a:lnTo>
                <a:lnTo>
                  <a:pt x="6467" y="3470"/>
                </a:lnTo>
                <a:lnTo>
                  <a:pt x="6503" y="3453"/>
                </a:lnTo>
                <a:lnTo>
                  <a:pt x="6539" y="3434"/>
                </a:lnTo>
                <a:lnTo>
                  <a:pt x="6574" y="3416"/>
                </a:lnTo>
                <a:lnTo>
                  <a:pt x="6607" y="3395"/>
                </a:lnTo>
                <a:lnTo>
                  <a:pt x="6641" y="3374"/>
                </a:lnTo>
                <a:lnTo>
                  <a:pt x="6674" y="3353"/>
                </a:lnTo>
                <a:lnTo>
                  <a:pt x="6707" y="3330"/>
                </a:lnTo>
                <a:lnTo>
                  <a:pt x="6738" y="3307"/>
                </a:lnTo>
                <a:lnTo>
                  <a:pt x="6770" y="3282"/>
                </a:lnTo>
                <a:lnTo>
                  <a:pt x="6801" y="3258"/>
                </a:lnTo>
                <a:lnTo>
                  <a:pt x="6831" y="3231"/>
                </a:lnTo>
                <a:lnTo>
                  <a:pt x="6860" y="3205"/>
                </a:lnTo>
                <a:lnTo>
                  <a:pt x="6889" y="3177"/>
                </a:lnTo>
                <a:lnTo>
                  <a:pt x="6917" y="3149"/>
                </a:lnTo>
                <a:lnTo>
                  <a:pt x="6944" y="3121"/>
                </a:lnTo>
                <a:lnTo>
                  <a:pt x="6970" y="3092"/>
                </a:lnTo>
                <a:lnTo>
                  <a:pt x="6995" y="3062"/>
                </a:lnTo>
                <a:lnTo>
                  <a:pt x="7019" y="3032"/>
                </a:lnTo>
                <a:lnTo>
                  <a:pt x="7042" y="3001"/>
                </a:lnTo>
                <a:lnTo>
                  <a:pt x="7064" y="2971"/>
                </a:lnTo>
                <a:lnTo>
                  <a:pt x="7086" y="2938"/>
                </a:lnTo>
                <a:lnTo>
                  <a:pt x="7107" y="2906"/>
                </a:lnTo>
                <a:lnTo>
                  <a:pt x="7126" y="2873"/>
                </a:lnTo>
                <a:lnTo>
                  <a:pt x="7145" y="2840"/>
                </a:lnTo>
                <a:lnTo>
                  <a:pt x="7163" y="2806"/>
                </a:lnTo>
                <a:lnTo>
                  <a:pt x="7179" y="2771"/>
                </a:lnTo>
                <a:lnTo>
                  <a:pt x="7195" y="2737"/>
                </a:lnTo>
                <a:lnTo>
                  <a:pt x="7210" y="2701"/>
                </a:lnTo>
                <a:lnTo>
                  <a:pt x="7224" y="2665"/>
                </a:lnTo>
                <a:lnTo>
                  <a:pt x="7238" y="2628"/>
                </a:lnTo>
                <a:lnTo>
                  <a:pt x="7250" y="2591"/>
                </a:lnTo>
                <a:lnTo>
                  <a:pt x="7261" y="2554"/>
                </a:lnTo>
                <a:lnTo>
                  <a:pt x="7272" y="2515"/>
                </a:lnTo>
                <a:lnTo>
                  <a:pt x="7282" y="2476"/>
                </a:lnTo>
                <a:lnTo>
                  <a:pt x="7290" y="2437"/>
                </a:lnTo>
                <a:lnTo>
                  <a:pt x="7298" y="2397"/>
                </a:lnTo>
                <a:lnTo>
                  <a:pt x="7305" y="2357"/>
                </a:lnTo>
                <a:lnTo>
                  <a:pt x="7311" y="2316"/>
                </a:lnTo>
                <a:lnTo>
                  <a:pt x="7316" y="2274"/>
                </a:lnTo>
                <a:lnTo>
                  <a:pt x="7320" y="2233"/>
                </a:lnTo>
                <a:lnTo>
                  <a:pt x="7323" y="2190"/>
                </a:lnTo>
                <a:lnTo>
                  <a:pt x="7325" y="2147"/>
                </a:lnTo>
                <a:lnTo>
                  <a:pt x="7327" y="2103"/>
                </a:lnTo>
                <a:lnTo>
                  <a:pt x="7327" y="2059"/>
                </a:lnTo>
                <a:lnTo>
                  <a:pt x="7327" y="2014"/>
                </a:lnTo>
                <a:lnTo>
                  <a:pt x="7325" y="1970"/>
                </a:lnTo>
                <a:lnTo>
                  <a:pt x="7323" y="1926"/>
                </a:lnTo>
                <a:lnTo>
                  <a:pt x="7320" y="1883"/>
                </a:lnTo>
                <a:lnTo>
                  <a:pt x="7316" y="1840"/>
                </a:lnTo>
                <a:lnTo>
                  <a:pt x="7310" y="1797"/>
                </a:lnTo>
                <a:lnTo>
                  <a:pt x="7304" y="1757"/>
                </a:lnTo>
                <a:lnTo>
                  <a:pt x="7297" y="1715"/>
                </a:lnTo>
                <a:lnTo>
                  <a:pt x="7289" y="1674"/>
                </a:lnTo>
                <a:lnTo>
                  <a:pt x="7281" y="1635"/>
                </a:lnTo>
                <a:lnTo>
                  <a:pt x="7271" y="1596"/>
                </a:lnTo>
                <a:lnTo>
                  <a:pt x="7260" y="1557"/>
                </a:lnTo>
                <a:lnTo>
                  <a:pt x="7249" y="1519"/>
                </a:lnTo>
                <a:lnTo>
                  <a:pt x="7236" y="1482"/>
                </a:lnTo>
                <a:lnTo>
                  <a:pt x="7223" y="1445"/>
                </a:lnTo>
                <a:lnTo>
                  <a:pt x="7208" y="1409"/>
                </a:lnTo>
                <a:lnTo>
                  <a:pt x="7193" y="1373"/>
                </a:lnTo>
                <a:lnTo>
                  <a:pt x="7177" y="1338"/>
                </a:lnTo>
                <a:lnTo>
                  <a:pt x="7159" y="1304"/>
                </a:lnTo>
                <a:lnTo>
                  <a:pt x="7141" y="1269"/>
                </a:lnTo>
                <a:lnTo>
                  <a:pt x="7122" y="1236"/>
                </a:lnTo>
                <a:lnTo>
                  <a:pt x="7102" y="1203"/>
                </a:lnTo>
                <a:lnTo>
                  <a:pt x="7082" y="1172"/>
                </a:lnTo>
                <a:lnTo>
                  <a:pt x="7060" y="1139"/>
                </a:lnTo>
                <a:lnTo>
                  <a:pt x="7036" y="1108"/>
                </a:lnTo>
                <a:lnTo>
                  <a:pt x="7013" y="1078"/>
                </a:lnTo>
                <a:lnTo>
                  <a:pt x="6988" y="1048"/>
                </a:lnTo>
                <a:lnTo>
                  <a:pt x="6962" y="1019"/>
                </a:lnTo>
                <a:lnTo>
                  <a:pt x="6935" y="990"/>
                </a:lnTo>
                <a:lnTo>
                  <a:pt x="6909" y="962"/>
                </a:lnTo>
                <a:lnTo>
                  <a:pt x="6880" y="934"/>
                </a:lnTo>
                <a:lnTo>
                  <a:pt x="6851" y="907"/>
                </a:lnTo>
                <a:lnTo>
                  <a:pt x="6821" y="881"/>
                </a:lnTo>
                <a:lnTo>
                  <a:pt x="6789" y="855"/>
                </a:lnTo>
                <a:lnTo>
                  <a:pt x="6758" y="831"/>
                </a:lnTo>
                <a:lnTo>
                  <a:pt x="6726" y="807"/>
                </a:lnTo>
                <a:lnTo>
                  <a:pt x="6693" y="783"/>
                </a:lnTo>
                <a:lnTo>
                  <a:pt x="6659" y="761"/>
                </a:lnTo>
                <a:lnTo>
                  <a:pt x="6626" y="741"/>
                </a:lnTo>
                <a:lnTo>
                  <a:pt x="6591" y="720"/>
                </a:lnTo>
                <a:lnTo>
                  <a:pt x="6555" y="700"/>
                </a:lnTo>
                <a:lnTo>
                  <a:pt x="6519" y="681"/>
                </a:lnTo>
                <a:lnTo>
                  <a:pt x="6482" y="664"/>
                </a:lnTo>
                <a:lnTo>
                  <a:pt x="6445" y="647"/>
                </a:lnTo>
                <a:lnTo>
                  <a:pt x="6407" y="630"/>
                </a:lnTo>
                <a:lnTo>
                  <a:pt x="6368" y="614"/>
                </a:lnTo>
                <a:lnTo>
                  <a:pt x="6329" y="600"/>
                </a:lnTo>
                <a:lnTo>
                  <a:pt x="6288" y="586"/>
                </a:lnTo>
                <a:lnTo>
                  <a:pt x="6248" y="574"/>
                </a:lnTo>
                <a:lnTo>
                  <a:pt x="6206" y="561"/>
                </a:lnTo>
                <a:lnTo>
                  <a:pt x="6164" y="549"/>
                </a:lnTo>
                <a:lnTo>
                  <a:pt x="6121" y="539"/>
                </a:lnTo>
                <a:lnTo>
                  <a:pt x="6078" y="530"/>
                </a:lnTo>
                <a:lnTo>
                  <a:pt x="6034" y="520"/>
                </a:lnTo>
                <a:lnTo>
                  <a:pt x="5989" y="513"/>
                </a:lnTo>
                <a:lnTo>
                  <a:pt x="5944" y="505"/>
                </a:lnTo>
                <a:lnTo>
                  <a:pt x="5897" y="500"/>
                </a:lnTo>
                <a:lnTo>
                  <a:pt x="5851" y="494"/>
                </a:lnTo>
                <a:lnTo>
                  <a:pt x="5804" y="489"/>
                </a:lnTo>
                <a:lnTo>
                  <a:pt x="5756" y="486"/>
                </a:lnTo>
                <a:lnTo>
                  <a:pt x="5707" y="483"/>
                </a:lnTo>
                <a:lnTo>
                  <a:pt x="5659" y="481"/>
                </a:lnTo>
                <a:lnTo>
                  <a:pt x="5608" y="480"/>
                </a:lnTo>
                <a:lnTo>
                  <a:pt x="5558" y="479"/>
                </a:lnTo>
                <a:lnTo>
                  <a:pt x="5535" y="479"/>
                </a:lnTo>
                <a:lnTo>
                  <a:pt x="5510" y="480"/>
                </a:lnTo>
                <a:lnTo>
                  <a:pt x="5486" y="481"/>
                </a:lnTo>
                <a:lnTo>
                  <a:pt x="5459" y="482"/>
                </a:lnTo>
                <a:lnTo>
                  <a:pt x="5428" y="483"/>
                </a:lnTo>
                <a:lnTo>
                  <a:pt x="5391" y="486"/>
                </a:lnTo>
                <a:lnTo>
                  <a:pt x="5347" y="488"/>
                </a:lnTo>
                <a:lnTo>
                  <a:pt x="5297" y="490"/>
                </a:lnTo>
                <a:lnTo>
                  <a:pt x="5294" y="4136"/>
                </a:lnTo>
                <a:lnTo>
                  <a:pt x="4751" y="4136"/>
                </a:lnTo>
                <a:lnTo>
                  <a:pt x="4751" y="0"/>
                </a:lnTo>
                <a:lnTo>
                  <a:pt x="5461" y="0"/>
                </a:lnTo>
                <a:lnTo>
                  <a:pt x="5521" y="0"/>
                </a:lnTo>
                <a:lnTo>
                  <a:pt x="5579" y="0"/>
                </a:lnTo>
                <a:lnTo>
                  <a:pt x="5635" y="3"/>
                </a:lnTo>
                <a:lnTo>
                  <a:pt x="5692" y="4"/>
                </a:lnTo>
                <a:lnTo>
                  <a:pt x="5747" y="7"/>
                </a:lnTo>
                <a:lnTo>
                  <a:pt x="5800" y="10"/>
                </a:lnTo>
                <a:lnTo>
                  <a:pt x="5853" y="13"/>
                </a:lnTo>
                <a:lnTo>
                  <a:pt x="5906" y="18"/>
                </a:lnTo>
                <a:lnTo>
                  <a:pt x="5955" y="22"/>
                </a:lnTo>
                <a:lnTo>
                  <a:pt x="6005" y="28"/>
                </a:lnTo>
                <a:lnTo>
                  <a:pt x="6054" y="34"/>
                </a:lnTo>
                <a:lnTo>
                  <a:pt x="6102" y="40"/>
                </a:lnTo>
                <a:lnTo>
                  <a:pt x="6148" y="48"/>
                </a:lnTo>
                <a:lnTo>
                  <a:pt x="6193" y="55"/>
                </a:lnTo>
                <a:lnTo>
                  <a:pt x="6237" y="63"/>
                </a:lnTo>
                <a:lnTo>
                  <a:pt x="6281" y="72"/>
                </a:lnTo>
                <a:lnTo>
                  <a:pt x="6323" y="81"/>
                </a:lnTo>
                <a:lnTo>
                  <a:pt x="6365" y="91"/>
                </a:lnTo>
                <a:lnTo>
                  <a:pt x="6407" y="101"/>
                </a:lnTo>
                <a:lnTo>
                  <a:pt x="6447" y="113"/>
                </a:lnTo>
                <a:lnTo>
                  <a:pt x="6487" y="124"/>
                </a:lnTo>
                <a:lnTo>
                  <a:pt x="6525" y="137"/>
                </a:lnTo>
                <a:lnTo>
                  <a:pt x="6563" y="150"/>
                </a:lnTo>
                <a:lnTo>
                  <a:pt x="6600" y="162"/>
                </a:lnTo>
                <a:lnTo>
                  <a:pt x="6636" y="176"/>
                </a:lnTo>
                <a:lnTo>
                  <a:pt x="6672" y="191"/>
                </a:lnTo>
                <a:lnTo>
                  <a:pt x="6707" y="206"/>
                </a:lnTo>
                <a:lnTo>
                  <a:pt x="6742" y="223"/>
                </a:lnTo>
                <a:lnTo>
                  <a:pt x="6774" y="239"/>
                </a:lnTo>
                <a:lnTo>
                  <a:pt x="6808" y="256"/>
                </a:lnTo>
                <a:lnTo>
                  <a:pt x="6839" y="274"/>
                </a:lnTo>
                <a:lnTo>
                  <a:pt x="6870" y="292"/>
                </a:lnTo>
                <a:lnTo>
                  <a:pt x="6932" y="329"/>
                </a:lnTo>
                <a:lnTo>
                  <a:pt x="6991" y="369"/>
                </a:lnTo>
                <a:lnTo>
                  <a:pt x="7049" y="409"/>
                </a:lnTo>
                <a:lnTo>
                  <a:pt x="7106" y="451"/>
                </a:lnTo>
                <a:lnTo>
                  <a:pt x="7159" y="495"/>
                </a:lnTo>
                <a:lnTo>
                  <a:pt x="7211" y="539"/>
                </a:lnTo>
                <a:lnTo>
                  <a:pt x="7262" y="584"/>
                </a:lnTo>
                <a:lnTo>
                  <a:pt x="7310" y="630"/>
                </a:lnTo>
                <a:lnTo>
                  <a:pt x="7356" y="678"/>
                </a:lnTo>
                <a:lnTo>
                  <a:pt x="7402" y="727"/>
                </a:lnTo>
                <a:lnTo>
                  <a:pt x="7445" y="776"/>
                </a:lnTo>
                <a:lnTo>
                  <a:pt x="7485" y="829"/>
                </a:lnTo>
                <a:lnTo>
                  <a:pt x="7525" y="881"/>
                </a:lnTo>
                <a:lnTo>
                  <a:pt x="7562" y="934"/>
                </a:lnTo>
                <a:lnTo>
                  <a:pt x="7596" y="990"/>
                </a:lnTo>
                <a:lnTo>
                  <a:pt x="7630" y="1045"/>
                </a:lnTo>
                <a:lnTo>
                  <a:pt x="7661" y="1102"/>
                </a:lnTo>
                <a:lnTo>
                  <a:pt x="7692" y="1160"/>
                </a:lnTo>
                <a:lnTo>
                  <a:pt x="7719" y="1219"/>
                </a:lnTo>
                <a:lnTo>
                  <a:pt x="7745" y="1279"/>
                </a:lnTo>
                <a:lnTo>
                  <a:pt x="7768" y="1340"/>
                </a:lnTo>
                <a:lnTo>
                  <a:pt x="7789" y="1402"/>
                </a:lnTo>
                <a:lnTo>
                  <a:pt x="7809" y="1463"/>
                </a:lnTo>
                <a:lnTo>
                  <a:pt x="7826" y="1527"/>
                </a:lnTo>
                <a:lnTo>
                  <a:pt x="7841" y="1592"/>
                </a:lnTo>
                <a:lnTo>
                  <a:pt x="7854" y="1657"/>
                </a:lnTo>
                <a:lnTo>
                  <a:pt x="7865" y="1723"/>
                </a:lnTo>
                <a:lnTo>
                  <a:pt x="7875" y="1789"/>
                </a:lnTo>
                <a:lnTo>
                  <a:pt x="7882" y="1857"/>
                </a:lnTo>
                <a:lnTo>
                  <a:pt x="7886" y="1926"/>
                </a:lnTo>
                <a:lnTo>
                  <a:pt x="7890" y="1995"/>
                </a:lnTo>
                <a:lnTo>
                  <a:pt x="7891" y="2066"/>
                </a:lnTo>
                <a:lnTo>
                  <a:pt x="7890" y="2137"/>
                </a:lnTo>
                <a:lnTo>
                  <a:pt x="7886" y="2206"/>
                </a:lnTo>
                <a:lnTo>
                  <a:pt x="7882" y="2274"/>
                </a:lnTo>
                <a:lnTo>
                  <a:pt x="7874" y="2342"/>
                </a:lnTo>
                <a:lnTo>
                  <a:pt x="7864" y="2409"/>
                </a:lnTo>
                <a:lnTo>
                  <a:pt x="7853" y="2476"/>
                </a:lnTo>
                <a:lnTo>
                  <a:pt x="7839" y="2541"/>
                </a:lnTo>
                <a:lnTo>
                  <a:pt x="7823" y="2606"/>
                </a:lnTo>
                <a:lnTo>
                  <a:pt x="7804" y="2671"/>
                </a:lnTo>
                <a:lnTo>
                  <a:pt x="7784" y="2733"/>
                </a:lnTo>
                <a:lnTo>
                  <a:pt x="7762" y="2796"/>
                </a:lnTo>
                <a:lnTo>
                  <a:pt x="7737" y="2857"/>
                </a:lnTo>
                <a:lnTo>
                  <a:pt x="7710" y="2919"/>
                </a:lnTo>
                <a:lnTo>
                  <a:pt x="7682" y="2979"/>
                </a:lnTo>
                <a:lnTo>
                  <a:pt x="7651" y="3038"/>
                </a:lnTo>
                <a:lnTo>
                  <a:pt x="7617" y="3096"/>
                </a:lnTo>
                <a:lnTo>
                  <a:pt x="7583" y="3154"/>
                </a:lnTo>
                <a:lnTo>
                  <a:pt x="7545" y="3211"/>
                </a:lnTo>
                <a:lnTo>
                  <a:pt x="7507" y="3265"/>
                </a:lnTo>
                <a:lnTo>
                  <a:pt x="7467" y="3318"/>
                </a:lnTo>
                <a:lnTo>
                  <a:pt x="7424" y="3372"/>
                </a:lnTo>
                <a:lnTo>
                  <a:pt x="7380" y="3423"/>
                </a:lnTo>
                <a:lnTo>
                  <a:pt x="7334" y="3472"/>
                </a:lnTo>
                <a:lnTo>
                  <a:pt x="7287" y="3520"/>
                </a:lnTo>
                <a:lnTo>
                  <a:pt x="7237" y="3567"/>
                </a:lnTo>
                <a:lnTo>
                  <a:pt x="7186" y="3613"/>
                </a:lnTo>
                <a:lnTo>
                  <a:pt x="7133" y="3658"/>
                </a:lnTo>
                <a:lnTo>
                  <a:pt x="7078" y="3701"/>
                </a:lnTo>
                <a:lnTo>
                  <a:pt x="7021" y="3742"/>
                </a:lnTo>
                <a:lnTo>
                  <a:pt x="6963" y="3783"/>
                </a:lnTo>
                <a:lnTo>
                  <a:pt x="6903" y="3822"/>
                </a:lnTo>
                <a:lnTo>
                  <a:pt x="6840" y="3859"/>
                </a:lnTo>
                <a:lnTo>
                  <a:pt x="6811" y="3877"/>
                </a:lnTo>
                <a:lnTo>
                  <a:pt x="6781" y="3893"/>
                </a:lnTo>
                <a:lnTo>
                  <a:pt x="6751" y="3908"/>
                </a:lnTo>
                <a:lnTo>
                  <a:pt x="6719" y="3923"/>
                </a:lnTo>
                <a:lnTo>
                  <a:pt x="6686" y="3938"/>
                </a:lnTo>
                <a:lnTo>
                  <a:pt x="6654" y="3952"/>
                </a:lnTo>
                <a:lnTo>
                  <a:pt x="6619" y="3966"/>
                </a:lnTo>
                <a:lnTo>
                  <a:pt x="6584" y="3979"/>
                </a:lnTo>
                <a:lnTo>
                  <a:pt x="6549" y="3991"/>
                </a:lnTo>
                <a:lnTo>
                  <a:pt x="6512" y="4004"/>
                </a:lnTo>
                <a:lnTo>
                  <a:pt x="6475" y="4016"/>
                </a:lnTo>
                <a:lnTo>
                  <a:pt x="6437" y="4026"/>
                </a:lnTo>
                <a:lnTo>
                  <a:pt x="6398" y="4037"/>
                </a:lnTo>
                <a:lnTo>
                  <a:pt x="6359" y="4047"/>
                </a:lnTo>
                <a:lnTo>
                  <a:pt x="6318" y="4056"/>
                </a:lnTo>
                <a:lnTo>
                  <a:pt x="6277" y="4065"/>
                </a:lnTo>
                <a:lnTo>
                  <a:pt x="6235" y="4075"/>
                </a:lnTo>
                <a:lnTo>
                  <a:pt x="6192" y="4083"/>
                </a:lnTo>
                <a:lnTo>
                  <a:pt x="6149" y="4090"/>
                </a:lnTo>
                <a:lnTo>
                  <a:pt x="6105" y="4097"/>
                </a:lnTo>
                <a:lnTo>
                  <a:pt x="6061" y="4104"/>
                </a:lnTo>
                <a:lnTo>
                  <a:pt x="6016" y="4110"/>
                </a:lnTo>
                <a:lnTo>
                  <a:pt x="5971" y="4114"/>
                </a:lnTo>
                <a:lnTo>
                  <a:pt x="5924" y="4119"/>
                </a:lnTo>
                <a:lnTo>
                  <a:pt x="5877" y="4123"/>
                </a:lnTo>
                <a:lnTo>
                  <a:pt x="5829" y="4127"/>
                </a:lnTo>
                <a:lnTo>
                  <a:pt x="5782" y="4130"/>
                </a:lnTo>
                <a:lnTo>
                  <a:pt x="5733" y="4133"/>
                </a:lnTo>
                <a:lnTo>
                  <a:pt x="5633" y="4136"/>
                </a:lnTo>
                <a:lnTo>
                  <a:pt x="5531" y="4136"/>
                </a:lnTo>
                <a:lnTo>
                  <a:pt x="5485" y="4136"/>
                </a:lnTo>
                <a:lnTo>
                  <a:pt x="5485" y="3633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erade Verbindung 7"/>
          <p:cNvSpPr>
            <a:spLocks noChangeShapeType="1"/>
          </p:cNvSpPr>
          <p:nvPr/>
        </p:nvSpPr>
        <p:spPr bwMode="auto">
          <a:xfrm flipH="1">
            <a:off x="390525" y="6137275"/>
            <a:ext cx="8331200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1528763" y="5511800"/>
            <a:ext cx="6086475" cy="5492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3000" b="0" dirty="0">
                <a:solidFill>
                  <a:srgbClr val="4D4D4D"/>
                </a:solidFill>
                <a:effectLst/>
                <a:latin typeface="Tahoma"/>
              </a:rPr>
              <a:t>computer graphics &amp; visualization</a:t>
            </a:r>
            <a:endParaRPr lang="de-DE" b="0" dirty="0">
              <a:solidFill>
                <a:srgbClr val="4D4D4D"/>
              </a:solidFill>
              <a:effectLst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57158" y="214290"/>
            <a:ext cx="8429684" cy="1714512"/>
          </a:xfrm>
        </p:spPr>
        <p:txBody>
          <a:bodyPr anchor="ctr"/>
          <a:lstStyle>
            <a:lvl1pPr algn="ctr">
              <a:defRPr>
                <a:effectLst>
                  <a:glow rad="101600">
                    <a:schemeClr val="bg1">
                      <a:alpha val="60000"/>
                    </a:schemeClr>
                  </a:glow>
                </a:effectLst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12" name="Freeform 11"/>
          <p:cNvSpPr>
            <a:spLocks noEditPoints="1"/>
          </p:cNvSpPr>
          <p:nvPr/>
        </p:nvSpPr>
        <p:spPr bwMode="auto">
          <a:xfrm>
            <a:off x="5033963" y="4168775"/>
            <a:ext cx="2505075" cy="1325563"/>
          </a:xfrm>
          <a:custGeom>
            <a:avLst/>
            <a:gdLst/>
            <a:ahLst/>
            <a:cxnLst>
              <a:cxn ang="0">
                <a:pos x="40" y="3680"/>
              </a:cxn>
              <a:cxn ang="0">
                <a:pos x="165" y="3546"/>
              </a:cxn>
              <a:cxn ang="0">
                <a:pos x="345" y="3499"/>
              </a:cxn>
              <a:cxn ang="0">
                <a:pos x="521" y="3546"/>
              </a:cxn>
              <a:cxn ang="0">
                <a:pos x="648" y="3680"/>
              </a:cxn>
              <a:cxn ang="0">
                <a:pos x="686" y="3859"/>
              </a:cxn>
              <a:cxn ang="0">
                <a:pos x="630" y="4027"/>
              </a:cxn>
              <a:cxn ang="0">
                <a:pos x="491" y="4147"/>
              </a:cxn>
              <a:cxn ang="0">
                <a:pos x="309" y="4176"/>
              </a:cxn>
              <a:cxn ang="0">
                <a:pos x="140" y="4112"/>
              </a:cxn>
              <a:cxn ang="0">
                <a:pos x="26" y="3970"/>
              </a:cxn>
              <a:cxn ang="0">
                <a:pos x="3294" y="0"/>
              </a:cxn>
              <a:cxn ang="0">
                <a:pos x="3625" y="62"/>
              </a:cxn>
              <a:cxn ang="0">
                <a:pos x="3814" y="226"/>
              </a:cxn>
              <a:cxn ang="0">
                <a:pos x="3859" y="490"/>
              </a:cxn>
              <a:cxn ang="0">
                <a:pos x="3730" y="786"/>
              </a:cxn>
              <a:cxn ang="0">
                <a:pos x="3086" y="1660"/>
              </a:cxn>
              <a:cxn ang="0">
                <a:pos x="3441" y="1750"/>
              </a:cxn>
              <a:cxn ang="0">
                <a:pos x="3727" y="1912"/>
              </a:cxn>
              <a:cxn ang="0">
                <a:pos x="3942" y="2146"/>
              </a:cxn>
              <a:cxn ang="0">
                <a:pos x="4077" y="2441"/>
              </a:cxn>
              <a:cxn ang="0">
                <a:pos x="4131" y="2799"/>
              </a:cxn>
              <a:cxn ang="0">
                <a:pos x="4103" y="3171"/>
              </a:cxn>
              <a:cxn ang="0">
                <a:pos x="3990" y="3493"/>
              </a:cxn>
              <a:cxn ang="0">
                <a:pos x="3789" y="3763"/>
              </a:cxn>
              <a:cxn ang="0">
                <a:pos x="3517" y="3970"/>
              </a:cxn>
              <a:cxn ang="0">
                <a:pos x="3191" y="4096"/>
              </a:cxn>
              <a:cxn ang="0">
                <a:pos x="2812" y="4136"/>
              </a:cxn>
              <a:cxn ang="0">
                <a:pos x="3032" y="3540"/>
              </a:cxn>
              <a:cxn ang="0">
                <a:pos x="3397" y="3316"/>
              </a:cxn>
              <a:cxn ang="0">
                <a:pos x="3548" y="2928"/>
              </a:cxn>
              <a:cxn ang="0">
                <a:pos x="3482" y="2507"/>
              </a:cxn>
              <a:cxn ang="0">
                <a:pos x="3212" y="2225"/>
              </a:cxn>
              <a:cxn ang="0">
                <a:pos x="2778" y="2116"/>
              </a:cxn>
              <a:cxn ang="0">
                <a:pos x="5553" y="3637"/>
              </a:cxn>
              <a:cxn ang="0">
                <a:pos x="5944" y="3618"/>
              </a:cxn>
              <a:cxn ang="0">
                <a:pos x="6393" y="3502"/>
              </a:cxn>
              <a:cxn ang="0">
                <a:pos x="6770" y="3282"/>
              </a:cxn>
              <a:cxn ang="0">
                <a:pos x="7064" y="2971"/>
              </a:cxn>
              <a:cxn ang="0">
                <a:pos x="7250" y="2591"/>
              </a:cxn>
              <a:cxn ang="0">
                <a:pos x="7325" y="2147"/>
              </a:cxn>
              <a:cxn ang="0">
                <a:pos x="7289" y="1674"/>
              </a:cxn>
              <a:cxn ang="0">
                <a:pos x="7141" y="1269"/>
              </a:cxn>
              <a:cxn ang="0">
                <a:pos x="6880" y="934"/>
              </a:cxn>
              <a:cxn ang="0">
                <a:pos x="6519" y="681"/>
              </a:cxn>
              <a:cxn ang="0">
                <a:pos x="6078" y="530"/>
              </a:cxn>
              <a:cxn ang="0">
                <a:pos x="5558" y="479"/>
              </a:cxn>
              <a:cxn ang="0">
                <a:pos x="4751" y="0"/>
              </a:cxn>
              <a:cxn ang="0">
                <a:pos x="6005" y="28"/>
              </a:cxn>
              <a:cxn ang="0">
                <a:pos x="6487" y="124"/>
              </a:cxn>
              <a:cxn ang="0">
                <a:pos x="6870" y="292"/>
              </a:cxn>
              <a:cxn ang="0">
                <a:pos x="7445" y="776"/>
              </a:cxn>
              <a:cxn ang="0">
                <a:pos x="7789" y="1402"/>
              </a:cxn>
              <a:cxn ang="0">
                <a:pos x="7890" y="2137"/>
              </a:cxn>
              <a:cxn ang="0">
                <a:pos x="7737" y="2857"/>
              </a:cxn>
              <a:cxn ang="0">
                <a:pos x="7334" y="3472"/>
              </a:cxn>
              <a:cxn ang="0">
                <a:pos x="6781" y="3893"/>
              </a:cxn>
              <a:cxn ang="0">
                <a:pos x="6398" y="4037"/>
              </a:cxn>
              <a:cxn ang="0">
                <a:pos x="5924" y="4119"/>
              </a:cxn>
            </a:cxnLst>
            <a:rect l="0" t="0" r="r" b="b"/>
            <a:pathLst>
              <a:path w="7891" h="4177">
                <a:moveTo>
                  <a:pt x="0" y="3842"/>
                </a:moveTo>
                <a:lnTo>
                  <a:pt x="2" y="3825"/>
                </a:lnTo>
                <a:lnTo>
                  <a:pt x="3" y="3807"/>
                </a:lnTo>
                <a:lnTo>
                  <a:pt x="4" y="3790"/>
                </a:lnTo>
                <a:lnTo>
                  <a:pt x="7" y="3772"/>
                </a:lnTo>
                <a:lnTo>
                  <a:pt x="11" y="3756"/>
                </a:lnTo>
                <a:lnTo>
                  <a:pt x="14" y="3740"/>
                </a:lnTo>
                <a:lnTo>
                  <a:pt x="20" y="3725"/>
                </a:lnTo>
                <a:lnTo>
                  <a:pt x="26" y="3709"/>
                </a:lnTo>
                <a:lnTo>
                  <a:pt x="32" y="3694"/>
                </a:lnTo>
                <a:lnTo>
                  <a:pt x="40" y="3680"/>
                </a:lnTo>
                <a:lnTo>
                  <a:pt x="48" y="3665"/>
                </a:lnTo>
                <a:lnTo>
                  <a:pt x="56" y="3651"/>
                </a:lnTo>
                <a:lnTo>
                  <a:pt x="67" y="3637"/>
                </a:lnTo>
                <a:lnTo>
                  <a:pt x="77" y="3624"/>
                </a:lnTo>
                <a:lnTo>
                  <a:pt x="87" y="3611"/>
                </a:lnTo>
                <a:lnTo>
                  <a:pt x="100" y="3599"/>
                </a:lnTo>
                <a:lnTo>
                  <a:pt x="112" y="3586"/>
                </a:lnTo>
                <a:lnTo>
                  <a:pt x="125" y="3575"/>
                </a:lnTo>
                <a:lnTo>
                  <a:pt x="138" y="3565"/>
                </a:lnTo>
                <a:lnTo>
                  <a:pt x="151" y="3555"/>
                </a:lnTo>
                <a:lnTo>
                  <a:pt x="165" y="3546"/>
                </a:lnTo>
                <a:lnTo>
                  <a:pt x="180" y="3537"/>
                </a:lnTo>
                <a:lnTo>
                  <a:pt x="194" y="3530"/>
                </a:lnTo>
                <a:lnTo>
                  <a:pt x="210" y="3523"/>
                </a:lnTo>
                <a:lnTo>
                  <a:pt x="225" y="3518"/>
                </a:lnTo>
                <a:lnTo>
                  <a:pt x="242" y="3513"/>
                </a:lnTo>
                <a:lnTo>
                  <a:pt x="258" y="3508"/>
                </a:lnTo>
                <a:lnTo>
                  <a:pt x="274" y="3505"/>
                </a:lnTo>
                <a:lnTo>
                  <a:pt x="292" y="3502"/>
                </a:lnTo>
                <a:lnTo>
                  <a:pt x="309" y="3500"/>
                </a:lnTo>
                <a:lnTo>
                  <a:pt x="326" y="3499"/>
                </a:lnTo>
                <a:lnTo>
                  <a:pt x="345" y="3499"/>
                </a:lnTo>
                <a:lnTo>
                  <a:pt x="362" y="3499"/>
                </a:lnTo>
                <a:lnTo>
                  <a:pt x="380" y="3500"/>
                </a:lnTo>
                <a:lnTo>
                  <a:pt x="397" y="3502"/>
                </a:lnTo>
                <a:lnTo>
                  <a:pt x="414" y="3505"/>
                </a:lnTo>
                <a:lnTo>
                  <a:pt x="431" y="3508"/>
                </a:lnTo>
                <a:lnTo>
                  <a:pt x="447" y="3513"/>
                </a:lnTo>
                <a:lnTo>
                  <a:pt x="462" y="3518"/>
                </a:lnTo>
                <a:lnTo>
                  <a:pt x="478" y="3523"/>
                </a:lnTo>
                <a:lnTo>
                  <a:pt x="492" y="3530"/>
                </a:lnTo>
                <a:lnTo>
                  <a:pt x="507" y="3537"/>
                </a:lnTo>
                <a:lnTo>
                  <a:pt x="521" y="3546"/>
                </a:lnTo>
                <a:lnTo>
                  <a:pt x="535" y="3555"/>
                </a:lnTo>
                <a:lnTo>
                  <a:pt x="549" y="3565"/>
                </a:lnTo>
                <a:lnTo>
                  <a:pt x="562" y="3575"/>
                </a:lnTo>
                <a:lnTo>
                  <a:pt x="575" y="3586"/>
                </a:lnTo>
                <a:lnTo>
                  <a:pt x="587" y="3599"/>
                </a:lnTo>
                <a:lnTo>
                  <a:pt x="599" y="3611"/>
                </a:lnTo>
                <a:lnTo>
                  <a:pt x="610" y="3624"/>
                </a:lnTo>
                <a:lnTo>
                  <a:pt x="621" y="3637"/>
                </a:lnTo>
                <a:lnTo>
                  <a:pt x="630" y="3651"/>
                </a:lnTo>
                <a:lnTo>
                  <a:pt x="639" y="3665"/>
                </a:lnTo>
                <a:lnTo>
                  <a:pt x="648" y="3680"/>
                </a:lnTo>
                <a:lnTo>
                  <a:pt x="655" y="3694"/>
                </a:lnTo>
                <a:lnTo>
                  <a:pt x="662" y="3709"/>
                </a:lnTo>
                <a:lnTo>
                  <a:pt x="667" y="3725"/>
                </a:lnTo>
                <a:lnTo>
                  <a:pt x="672" y="3740"/>
                </a:lnTo>
                <a:lnTo>
                  <a:pt x="677" y="3756"/>
                </a:lnTo>
                <a:lnTo>
                  <a:pt x="680" y="3772"/>
                </a:lnTo>
                <a:lnTo>
                  <a:pt x="682" y="3790"/>
                </a:lnTo>
                <a:lnTo>
                  <a:pt x="685" y="3807"/>
                </a:lnTo>
                <a:lnTo>
                  <a:pt x="686" y="3825"/>
                </a:lnTo>
                <a:lnTo>
                  <a:pt x="686" y="3842"/>
                </a:lnTo>
                <a:lnTo>
                  <a:pt x="686" y="3859"/>
                </a:lnTo>
                <a:lnTo>
                  <a:pt x="685" y="3875"/>
                </a:lnTo>
                <a:lnTo>
                  <a:pt x="682" y="3893"/>
                </a:lnTo>
                <a:lnTo>
                  <a:pt x="680" y="3909"/>
                </a:lnTo>
                <a:lnTo>
                  <a:pt x="677" y="3925"/>
                </a:lnTo>
                <a:lnTo>
                  <a:pt x="672" y="3940"/>
                </a:lnTo>
                <a:lnTo>
                  <a:pt x="667" y="3955"/>
                </a:lnTo>
                <a:lnTo>
                  <a:pt x="662" y="3970"/>
                </a:lnTo>
                <a:lnTo>
                  <a:pt x="655" y="3986"/>
                </a:lnTo>
                <a:lnTo>
                  <a:pt x="646" y="3999"/>
                </a:lnTo>
                <a:lnTo>
                  <a:pt x="638" y="4013"/>
                </a:lnTo>
                <a:lnTo>
                  <a:pt x="630" y="4027"/>
                </a:lnTo>
                <a:lnTo>
                  <a:pt x="620" y="4040"/>
                </a:lnTo>
                <a:lnTo>
                  <a:pt x="609" y="4054"/>
                </a:lnTo>
                <a:lnTo>
                  <a:pt x="599" y="4067"/>
                </a:lnTo>
                <a:lnTo>
                  <a:pt x="586" y="4078"/>
                </a:lnTo>
                <a:lnTo>
                  <a:pt x="573" y="4091"/>
                </a:lnTo>
                <a:lnTo>
                  <a:pt x="561" y="4101"/>
                </a:lnTo>
                <a:lnTo>
                  <a:pt x="548" y="4112"/>
                </a:lnTo>
                <a:lnTo>
                  <a:pt x="534" y="4122"/>
                </a:lnTo>
                <a:lnTo>
                  <a:pt x="520" y="4130"/>
                </a:lnTo>
                <a:lnTo>
                  <a:pt x="506" y="4138"/>
                </a:lnTo>
                <a:lnTo>
                  <a:pt x="491" y="4147"/>
                </a:lnTo>
                <a:lnTo>
                  <a:pt x="476" y="4152"/>
                </a:lnTo>
                <a:lnTo>
                  <a:pt x="461" y="4158"/>
                </a:lnTo>
                <a:lnTo>
                  <a:pt x="445" y="4164"/>
                </a:lnTo>
                <a:lnTo>
                  <a:pt x="430" y="4167"/>
                </a:lnTo>
                <a:lnTo>
                  <a:pt x="413" y="4171"/>
                </a:lnTo>
                <a:lnTo>
                  <a:pt x="396" y="4173"/>
                </a:lnTo>
                <a:lnTo>
                  <a:pt x="380" y="4176"/>
                </a:lnTo>
                <a:lnTo>
                  <a:pt x="362" y="4177"/>
                </a:lnTo>
                <a:lnTo>
                  <a:pt x="345" y="4177"/>
                </a:lnTo>
                <a:lnTo>
                  <a:pt x="326" y="4177"/>
                </a:lnTo>
                <a:lnTo>
                  <a:pt x="309" y="4176"/>
                </a:lnTo>
                <a:lnTo>
                  <a:pt x="292" y="4173"/>
                </a:lnTo>
                <a:lnTo>
                  <a:pt x="275" y="4171"/>
                </a:lnTo>
                <a:lnTo>
                  <a:pt x="259" y="4167"/>
                </a:lnTo>
                <a:lnTo>
                  <a:pt x="243" y="4164"/>
                </a:lnTo>
                <a:lnTo>
                  <a:pt x="227" y="4158"/>
                </a:lnTo>
                <a:lnTo>
                  <a:pt x="212" y="4152"/>
                </a:lnTo>
                <a:lnTo>
                  <a:pt x="196" y="4147"/>
                </a:lnTo>
                <a:lnTo>
                  <a:pt x="181" y="4138"/>
                </a:lnTo>
                <a:lnTo>
                  <a:pt x="167" y="4130"/>
                </a:lnTo>
                <a:lnTo>
                  <a:pt x="154" y="4122"/>
                </a:lnTo>
                <a:lnTo>
                  <a:pt x="140" y="4112"/>
                </a:lnTo>
                <a:lnTo>
                  <a:pt x="126" y="4101"/>
                </a:lnTo>
                <a:lnTo>
                  <a:pt x="113" y="4091"/>
                </a:lnTo>
                <a:lnTo>
                  <a:pt x="100" y="4078"/>
                </a:lnTo>
                <a:lnTo>
                  <a:pt x="89" y="4067"/>
                </a:lnTo>
                <a:lnTo>
                  <a:pt x="77" y="4054"/>
                </a:lnTo>
                <a:lnTo>
                  <a:pt x="67" y="4040"/>
                </a:lnTo>
                <a:lnTo>
                  <a:pt x="57" y="4027"/>
                </a:lnTo>
                <a:lnTo>
                  <a:pt x="48" y="4013"/>
                </a:lnTo>
                <a:lnTo>
                  <a:pt x="40" y="3999"/>
                </a:lnTo>
                <a:lnTo>
                  <a:pt x="33" y="3986"/>
                </a:lnTo>
                <a:lnTo>
                  <a:pt x="26" y="3970"/>
                </a:lnTo>
                <a:lnTo>
                  <a:pt x="20" y="3955"/>
                </a:lnTo>
                <a:lnTo>
                  <a:pt x="16" y="3940"/>
                </a:lnTo>
                <a:lnTo>
                  <a:pt x="11" y="3925"/>
                </a:lnTo>
                <a:lnTo>
                  <a:pt x="7" y="3909"/>
                </a:lnTo>
                <a:lnTo>
                  <a:pt x="4" y="3893"/>
                </a:lnTo>
                <a:lnTo>
                  <a:pt x="3" y="3875"/>
                </a:lnTo>
                <a:lnTo>
                  <a:pt x="2" y="3859"/>
                </a:lnTo>
                <a:lnTo>
                  <a:pt x="0" y="3842"/>
                </a:lnTo>
                <a:close/>
                <a:moveTo>
                  <a:pt x="1528" y="0"/>
                </a:moveTo>
                <a:lnTo>
                  <a:pt x="3257" y="0"/>
                </a:lnTo>
                <a:lnTo>
                  <a:pt x="3294" y="0"/>
                </a:lnTo>
                <a:lnTo>
                  <a:pt x="3330" y="1"/>
                </a:lnTo>
                <a:lnTo>
                  <a:pt x="3365" y="4"/>
                </a:lnTo>
                <a:lnTo>
                  <a:pt x="3398" y="6"/>
                </a:lnTo>
                <a:lnTo>
                  <a:pt x="3431" y="11"/>
                </a:lnTo>
                <a:lnTo>
                  <a:pt x="3462" y="15"/>
                </a:lnTo>
                <a:lnTo>
                  <a:pt x="3492" y="21"/>
                </a:lnTo>
                <a:lnTo>
                  <a:pt x="3521" y="27"/>
                </a:lnTo>
                <a:lnTo>
                  <a:pt x="3548" y="34"/>
                </a:lnTo>
                <a:lnTo>
                  <a:pt x="3575" y="43"/>
                </a:lnTo>
                <a:lnTo>
                  <a:pt x="3600" y="51"/>
                </a:lnTo>
                <a:lnTo>
                  <a:pt x="3625" y="62"/>
                </a:lnTo>
                <a:lnTo>
                  <a:pt x="3648" y="72"/>
                </a:lnTo>
                <a:lnTo>
                  <a:pt x="3670" y="84"/>
                </a:lnTo>
                <a:lnTo>
                  <a:pt x="3691" y="96"/>
                </a:lnTo>
                <a:lnTo>
                  <a:pt x="3709" y="109"/>
                </a:lnTo>
                <a:lnTo>
                  <a:pt x="3728" y="123"/>
                </a:lnTo>
                <a:lnTo>
                  <a:pt x="3745" y="138"/>
                </a:lnTo>
                <a:lnTo>
                  <a:pt x="3761" y="154"/>
                </a:lnTo>
                <a:lnTo>
                  <a:pt x="3776" y="171"/>
                </a:lnTo>
                <a:lnTo>
                  <a:pt x="3790" y="188"/>
                </a:lnTo>
                <a:lnTo>
                  <a:pt x="3802" y="206"/>
                </a:lnTo>
                <a:lnTo>
                  <a:pt x="3814" y="226"/>
                </a:lnTo>
                <a:lnTo>
                  <a:pt x="3824" y="246"/>
                </a:lnTo>
                <a:lnTo>
                  <a:pt x="3832" y="266"/>
                </a:lnTo>
                <a:lnTo>
                  <a:pt x="3840" y="288"/>
                </a:lnTo>
                <a:lnTo>
                  <a:pt x="3847" y="310"/>
                </a:lnTo>
                <a:lnTo>
                  <a:pt x="3852" y="333"/>
                </a:lnTo>
                <a:lnTo>
                  <a:pt x="3856" y="356"/>
                </a:lnTo>
                <a:lnTo>
                  <a:pt x="3859" y="381"/>
                </a:lnTo>
                <a:lnTo>
                  <a:pt x="3861" y="407"/>
                </a:lnTo>
                <a:lnTo>
                  <a:pt x="3861" y="432"/>
                </a:lnTo>
                <a:lnTo>
                  <a:pt x="3861" y="461"/>
                </a:lnTo>
                <a:lnTo>
                  <a:pt x="3859" y="490"/>
                </a:lnTo>
                <a:lnTo>
                  <a:pt x="3854" y="519"/>
                </a:lnTo>
                <a:lnTo>
                  <a:pt x="3849" y="547"/>
                </a:lnTo>
                <a:lnTo>
                  <a:pt x="3841" y="576"/>
                </a:lnTo>
                <a:lnTo>
                  <a:pt x="3833" y="604"/>
                </a:lnTo>
                <a:lnTo>
                  <a:pt x="3823" y="632"/>
                </a:lnTo>
                <a:lnTo>
                  <a:pt x="3811" y="658"/>
                </a:lnTo>
                <a:lnTo>
                  <a:pt x="3797" y="686"/>
                </a:lnTo>
                <a:lnTo>
                  <a:pt x="3782" y="712"/>
                </a:lnTo>
                <a:lnTo>
                  <a:pt x="3766" y="737"/>
                </a:lnTo>
                <a:lnTo>
                  <a:pt x="3749" y="761"/>
                </a:lnTo>
                <a:lnTo>
                  <a:pt x="3730" y="786"/>
                </a:lnTo>
                <a:lnTo>
                  <a:pt x="3709" y="809"/>
                </a:lnTo>
                <a:lnTo>
                  <a:pt x="3687" y="831"/>
                </a:lnTo>
                <a:lnTo>
                  <a:pt x="3664" y="852"/>
                </a:lnTo>
                <a:lnTo>
                  <a:pt x="2825" y="1642"/>
                </a:lnTo>
                <a:lnTo>
                  <a:pt x="2865" y="1643"/>
                </a:lnTo>
                <a:lnTo>
                  <a:pt x="2903" y="1644"/>
                </a:lnTo>
                <a:lnTo>
                  <a:pt x="2941" y="1647"/>
                </a:lnTo>
                <a:lnTo>
                  <a:pt x="2979" y="1649"/>
                </a:lnTo>
                <a:lnTo>
                  <a:pt x="3016" y="1652"/>
                </a:lnTo>
                <a:lnTo>
                  <a:pt x="3052" y="1656"/>
                </a:lnTo>
                <a:lnTo>
                  <a:pt x="3086" y="1660"/>
                </a:lnTo>
                <a:lnTo>
                  <a:pt x="3122" y="1665"/>
                </a:lnTo>
                <a:lnTo>
                  <a:pt x="3156" y="1671"/>
                </a:lnTo>
                <a:lnTo>
                  <a:pt x="3190" y="1678"/>
                </a:lnTo>
                <a:lnTo>
                  <a:pt x="3223" y="1685"/>
                </a:lnTo>
                <a:lnTo>
                  <a:pt x="3256" y="1692"/>
                </a:lnTo>
                <a:lnTo>
                  <a:pt x="3288" y="1700"/>
                </a:lnTo>
                <a:lnTo>
                  <a:pt x="3320" y="1709"/>
                </a:lnTo>
                <a:lnTo>
                  <a:pt x="3351" y="1718"/>
                </a:lnTo>
                <a:lnTo>
                  <a:pt x="3382" y="1728"/>
                </a:lnTo>
                <a:lnTo>
                  <a:pt x="3411" y="1739"/>
                </a:lnTo>
                <a:lnTo>
                  <a:pt x="3441" y="1750"/>
                </a:lnTo>
                <a:lnTo>
                  <a:pt x="3469" y="1761"/>
                </a:lnTo>
                <a:lnTo>
                  <a:pt x="3498" y="1774"/>
                </a:lnTo>
                <a:lnTo>
                  <a:pt x="3526" y="1787"/>
                </a:lnTo>
                <a:lnTo>
                  <a:pt x="3553" y="1801"/>
                </a:lnTo>
                <a:lnTo>
                  <a:pt x="3579" y="1814"/>
                </a:lnTo>
                <a:lnTo>
                  <a:pt x="3606" y="1830"/>
                </a:lnTo>
                <a:lnTo>
                  <a:pt x="3630" y="1845"/>
                </a:lnTo>
                <a:lnTo>
                  <a:pt x="3656" y="1861"/>
                </a:lnTo>
                <a:lnTo>
                  <a:pt x="3680" y="1877"/>
                </a:lnTo>
                <a:lnTo>
                  <a:pt x="3703" y="1894"/>
                </a:lnTo>
                <a:lnTo>
                  <a:pt x="3727" y="1912"/>
                </a:lnTo>
                <a:lnTo>
                  <a:pt x="3750" y="1930"/>
                </a:lnTo>
                <a:lnTo>
                  <a:pt x="3772" y="1950"/>
                </a:lnTo>
                <a:lnTo>
                  <a:pt x="3794" y="1969"/>
                </a:lnTo>
                <a:lnTo>
                  <a:pt x="3815" y="1989"/>
                </a:lnTo>
                <a:lnTo>
                  <a:pt x="3834" y="2010"/>
                </a:lnTo>
                <a:lnTo>
                  <a:pt x="3854" y="2031"/>
                </a:lnTo>
                <a:lnTo>
                  <a:pt x="3873" y="2053"/>
                </a:lnTo>
                <a:lnTo>
                  <a:pt x="3891" y="2075"/>
                </a:lnTo>
                <a:lnTo>
                  <a:pt x="3909" y="2098"/>
                </a:lnTo>
                <a:lnTo>
                  <a:pt x="3926" y="2122"/>
                </a:lnTo>
                <a:lnTo>
                  <a:pt x="3942" y="2146"/>
                </a:lnTo>
                <a:lnTo>
                  <a:pt x="3957" y="2170"/>
                </a:lnTo>
                <a:lnTo>
                  <a:pt x="3972" y="2194"/>
                </a:lnTo>
                <a:lnTo>
                  <a:pt x="3986" y="2220"/>
                </a:lnTo>
                <a:lnTo>
                  <a:pt x="4000" y="2245"/>
                </a:lnTo>
                <a:lnTo>
                  <a:pt x="4013" y="2272"/>
                </a:lnTo>
                <a:lnTo>
                  <a:pt x="4026" y="2299"/>
                </a:lnTo>
                <a:lnTo>
                  <a:pt x="4037" y="2327"/>
                </a:lnTo>
                <a:lnTo>
                  <a:pt x="4048" y="2354"/>
                </a:lnTo>
                <a:lnTo>
                  <a:pt x="4058" y="2383"/>
                </a:lnTo>
                <a:lnTo>
                  <a:pt x="4068" y="2412"/>
                </a:lnTo>
                <a:lnTo>
                  <a:pt x="4077" y="2441"/>
                </a:lnTo>
                <a:lnTo>
                  <a:pt x="4085" y="2471"/>
                </a:lnTo>
                <a:lnTo>
                  <a:pt x="4093" y="2501"/>
                </a:lnTo>
                <a:lnTo>
                  <a:pt x="4100" y="2533"/>
                </a:lnTo>
                <a:lnTo>
                  <a:pt x="4106" y="2564"/>
                </a:lnTo>
                <a:lnTo>
                  <a:pt x="4112" y="2596"/>
                </a:lnTo>
                <a:lnTo>
                  <a:pt x="4116" y="2629"/>
                </a:lnTo>
                <a:lnTo>
                  <a:pt x="4121" y="2663"/>
                </a:lnTo>
                <a:lnTo>
                  <a:pt x="4124" y="2696"/>
                </a:lnTo>
                <a:lnTo>
                  <a:pt x="4128" y="2730"/>
                </a:lnTo>
                <a:lnTo>
                  <a:pt x="4130" y="2764"/>
                </a:lnTo>
                <a:lnTo>
                  <a:pt x="4131" y="2799"/>
                </a:lnTo>
                <a:lnTo>
                  <a:pt x="4132" y="2835"/>
                </a:lnTo>
                <a:lnTo>
                  <a:pt x="4132" y="2871"/>
                </a:lnTo>
                <a:lnTo>
                  <a:pt x="4132" y="2907"/>
                </a:lnTo>
                <a:lnTo>
                  <a:pt x="4131" y="2941"/>
                </a:lnTo>
                <a:lnTo>
                  <a:pt x="4130" y="2975"/>
                </a:lnTo>
                <a:lnTo>
                  <a:pt x="4128" y="3009"/>
                </a:lnTo>
                <a:lnTo>
                  <a:pt x="4124" y="3043"/>
                </a:lnTo>
                <a:lnTo>
                  <a:pt x="4120" y="3075"/>
                </a:lnTo>
                <a:lnTo>
                  <a:pt x="4115" y="3107"/>
                </a:lnTo>
                <a:lnTo>
                  <a:pt x="4110" y="3140"/>
                </a:lnTo>
                <a:lnTo>
                  <a:pt x="4103" y="3171"/>
                </a:lnTo>
                <a:lnTo>
                  <a:pt x="4098" y="3202"/>
                </a:lnTo>
                <a:lnTo>
                  <a:pt x="4090" y="3234"/>
                </a:lnTo>
                <a:lnTo>
                  <a:pt x="4081" y="3264"/>
                </a:lnTo>
                <a:lnTo>
                  <a:pt x="4072" y="3294"/>
                </a:lnTo>
                <a:lnTo>
                  <a:pt x="4063" y="3324"/>
                </a:lnTo>
                <a:lnTo>
                  <a:pt x="4052" y="3353"/>
                </a:lnTo>
                <a:lnTo>
                  <a:pt x="4041" y="3382"/>
                </a:lnTo>
                <a:lnTo>
                  <a:pt x="4029" y="3410"/>
                </a:lnTo>
                <a:lnTo>
                  <a:pt x="4016" y="3438"/>
                </a:lnTo>
                <a:lnTo>
                  <a:pt x="4004" y="3465"/>
                </a:lnTo>
                <a:lnTo>
                  <a:pt x="3990" y="3493"/>
                </a:lnTo>
                <a:lnTo>
                  <a:pt x="3975" y="3520"/>
                </a:lnTo>
                <a:lnTo>
                  <a:pt x="3960" y="3545"/>
                </a:lnTo>
                <a:lnTo>
                  <a:pt x="3943" y="3572"/>
                </a:lnTo>
                <a:lnTo>
                  <a:pt x="3927" y="3597"/>
                </a:lnTo>
                <a:lnTo>
                  <a:pt x="3910" y="3622"/>
                </a:lnTo>
                <a:lnTo>
                  <a:pt x="3891" y="3646"/>
                </a:lnTo>
                <a:lnTo>
                  <a:pt x="3873" y="3670"/>
                </a:lnTo>
                <a:lnTo>
                  <a:pt x="3853" y="3695"/>
                </a:lnTo>
                <a:lnTo>
                  <a:pt x="3832" y="3718"/>
                </a:lnTo>
                <a:lnTo>
                  <a:pt x="3811" y="3741"/>
                </a:lnTo>
                <a:lnTo>
                  <a:pt x="3789" y="3763"/>
                </a:lnTo>
                <a:lnTo>
                  <a:pt x="3767" y="3785"/>
                </a:lnTo>
                <a:lnTo>
                  <a:pt x="3744" y="3807"/>
                </a:lnTo>
                <a:lnTo>
                  <a:pt x="3720" y="3828"/>
                </a:lnTo>
                <a:lnTo>
                  <a:pt x="3696" y="3849"/>
                </a:lnTo>
                <a:lnTo>
                  <a:pt x="3672" y="3867"/>
                </a:lnTo>
                <a:lnTo>
                  <a:pt x="3647" y="3887"/>
                </a:lnTo>
                <a:lnTo>
                  <a:pt x="3622" y="3904"/>
                </a:lnTo>
                <a:lnTo>
                  <a:pt x="3597" y="3922"/>
                </a:lnTo>
                <a:lnTo>
                  <a:pt x="3570" y="3939"/>
                </a:lnTo>
                <a:lnTo>
                  <a:pt x="3543" y="3955"/>
                </a:lnTo>
                <a:lnTo>
                  <a:pt x="3517" y="3970"/>
                </a:lnTo>
                <a:lnTo>
                  <a:pt x="3489" y="3986"/>
                </a:lnTo>
                <a:lnTo>
                  <a:pt x="3461" y="3999"/>
                </a:lnTo>
                <a:lnTo>
                  <a:pt x="3433" y="4013"/>
                </a:lnTo>
                <a:lnTo>
                  <a:pt x="3404" y="4025"/>
                </a:lnTo>
                <a:lnTo>
                  <a:pt x="3375" y="4038"/>
                </a:lnTo>
                <a:lnTo>
                  <a:pt x="3345" y="4049"/>
                </a:lnTo>
                <a:lnTo>
                  <a:pt x="3315" y="4060"/>
                </a:lnTo>
                <a:lnTo>
                  <a:pt x="3285" y="4069"/>
                </a:lnTo>
                <a:lnTo>
                  <a:pt x="3253" y="4078"/>
                </a:lnTo>
                <a:lnTo>
                  <a:pt x="3222" y="4088"/>
                </a:lnTo>
                <a:lnTo>
                  <a:pt x="3191" y="4096"/>
                </a:lnTo>
                <a:lnTo>
                  <a:pt x="3158" y="4103"/>
                </a:lnTo>
                <a:lnTo>
                  <a:pt x="3126" y="4108"/>
                </a:lnTo>
                <a:lnTo>
                  <a:pt x="3092" y="4115"/>
                </a:lnTo>
                <a:lnTo>
                  <a:pt x="3059" y="4120"/>
                </a:lnTo>
                <a:lnTo>
                  <a:pt x="3025" y="4125"/>
                </a:lnTo>
                <a:lnTo>
                  <a:pt x="2990" y="4128"/>
                </a:lnTo>
                <a:lnTo>
                  <a:pt x="2955" y="4132"/>
                </a:lnTo>
                <a:lnTo>
                  <a:pt x="2921" y="4134"/>
                </a:lnTo>
                <a:lnTo>
                  <a:pt x="2885" y="4135"/>
                </a:lnTo>
                <a:lnTo>
                  <a:pt x="2848" y="4136"/>
                </a:lnTo>
                <a:lnTo>
                  <a:pt x="2812" y="4136"/>
                </a:lnTo>
                <a:lnTo>
                  <a:pt x="1427" y="4136"/>
                </a:lnTo>
                <a:lnTo>
                  <a:pt x="1427" y="3587"/>
                </a:lnTo>
                <a:lnTo>
                  <a:pt x="2641" y="3587"/>
                </a:lnTo>
                <a:lnTo>
                  <a:pt x="2696" y="3587"/>
                </a:lnTo>
                <a:lnTo>
                  <a:pt x="2749" y="3585"/>
                </a:lnTo>
                <a:lnTo>
                  <a:pt x="2800" y="3581"/>
                </a:lnTo>
                <a:lnTo>
                  <a:pt x="2850" y="3575"/>
                </a:lnTo>
                <a:lnTo>
                  <a:pt x="2897" y="3568"/>
                </a:lnTo>
                <a:lnTo>
                  <a:pt x="2944" y="3560"/>
                </a:lnTo>
                <a:lnTo>
                  <a:pt x="2988" y="3551"/>
                </a:lnTo>
                <a:lnTo>
                  <a:pt x="3032" y="3540"/>
                </a:lnTo>
                <a:lnTo>
                  <a:pt x="3072" y="3527"/>
                </a:lnTo>
                <a:lnTo>
                  <a:pt x="3113" y="3512"/>
                </a:lnTo>
                <a:lnTo>
                  <a:pt x="3151" y="3497"/>
                </a:lnTo>
                <a:lnTo>
                  <a:pt x="3187" y="3479"/>
                </a:lnTo>
                <a:lnTo>
                  <a:pt x="3222" y="3460"/>
                </a:lnTo>
                <a:lnTo>
                  <a:pt x="3256" y="3440"/>
                </a:lnTo>
                <a:lnTo>
                  <a:pt x="3287" y="3418"/>
                </a:lnTo>
                <a:lnTo>
                  <a:pt x="3317" y="3395"/>
                </a:lnTo>
                <a:lnTo>
                  <a:pt x="3346" y="3369"/>
                </a:lnTo>
                <a:lnTo>
                  <a:pt x="3373" y="3343"/>
                </a:lnTo>
                <a:lnTo>
                  <a:pt x="3397" y="3316"/>
                </a:lnTo>
                <a:lnTo>
                  <a:pt x="3420" y="3287"/>
                </a:lnTo>
                <a:lnTo>
                  <a:pt x="3441" y="3257"/>
                </a:lnTo>
                <a:lnTo>
                  <a:pt x="3460" y="3226"/>
                </a:lnTo>
                <a:lnTo>
                  <a:pt x="3477" y="3193"/>
                </a:lnTo>
                <a:lnTo>
                  <a:pt x="3493" y="3158"/>
                </a:lnTo>
                <a:lnTo>
                  <a:pt x="3507" y="3124"/>
                </a:lnTo>
                <a:lnTo>
                  <a:pt x="3519" y="3087"/>
                </a:lnTo>
                <a:lnTo>
                  <a:pt x="3528" y="3049"/>
                </a:lnTo>
                <a:lnTo>
                  <a:pt x="3538" y="3010"/>
                </a:lnTo>
                <a:lnTo>
                  <a:pt x="3543" y="2970"/>
                </a:lnTo>
                <a:lnTo>
                  <a:pt x="3548" y="2928"/>
                </a:lnTo>
                <a:lnTo>
                  <a:pt x="3550" y="2884"/>
                </a:lnTo>
                <a:lnTo>
                  <a:pt x="3551" y="2840"/>
                </a:lnTo>
                <a:lnTo>
                  <a:pt x="3550" y="2798"/>
                </a:lnTo>
                <a:lnTo>
                  <a:pt x="3548" y="2759"/>
                </a:lnTo>
                <a:lnTo>
                  <a:pt x="3543" y="2719"/>
                </a:lnTo>
                <a:lnTo>
                  <a:pt x="3538" y="2681"/>
                </a:lnTo>
                <a:lnTo>
                  <a:pt x="3531" y="2644"/>
                </a:lnTo>
                <a:lnTo>
                  <a:pt x="3520" y="2608"/>
                </a:lnTo>
                <a:lnTo>
                  <a:pt x="3510" y="2573"/>
                </a:lnTo>
                <a:lnTo>
                  <a:pt x="3497" y="2540"/>
                </a:lnTo>
                <a:lnTo>
                  <a:pt x="3482" y="2507"/>
                </a:lnTo>
                <a:lnTo>
                  <a:pt x="3466" y="2476"/>
                </a:lnTo>
                <a:lnTo>
                  <a:pt x="3447" y="2446"/>
                </a:lnTo>
                <a:lnTo>
                  <a:pt x="3427" y="2416"/>
                </a:lnTo>
                <a:lnTo>
                  <a:pt x="3406" y="2388"/>
                </a:lnTo>
                <a:lnTo>
                  <a:pt x="3383" y="2361"/>
                </a:lnTo>
                <a:lnTo>
                  <a:pt x="3358" y="2335"/>
                </a:lnTo>
                <a:lnTo>
                  <a:pt x="3331" y="2310"/>
                </a:lnTo>
                <a:lnTo>
                  <a:pt x="3303" y="2287"/>
                </a:lnTo>
                <a:lnTo>
                  <a:pt x="3274" y="2265"/>
                </a:lnTo>
                <a:lnTo>
                  <a:pt x="3244" y="2244"/>
                </a:lnTo>
                <a:lnTo>
                  <a:pt x="3212" y="2225"/>
                </a:lnTo>
                <a:lnTo>
                  <a:pt x="3178" y="2207"/>
                </a:lnTo>
                <a:lnTo>
                  <a:pt x="3144" y="2191"/>
                </a:lnTo>
                <a:lnTo>
                  <a:pt x="3108" y="2177"/>
                </a:lnTo>
                <a:lnTo>
                  <a:pt x="3071" y="2164"/>
                </a:lnTo>
                <a:lnTo>
                  <a:pt x="3033" y="2153"/>
                </a:lnTo>
                <a:lnTo>
                  <a:pt x="2994" y="2142"/>
                </a:lnTo>
                <a:lnTo>
                  <a:pt x="2953" y="2134"/>
                </a:lnTo>
                <a:lnTo>
                  <a:pt x="2911" y="2127"/>
                </a:lnTo>
                <a:lnTo>
                  <a:pt x="2868" y="2122"/>
                </a:lnTo>
                <a:lnTo>
                  <a:pt x="2823" y="2118"/>
                </a:lnTo>
                <a:lnTo>
                  <a:pt x="2778" y="2116"/>
                </a:lnTo>
                <a:lnTo>
                  <a:pt x="2730" y="2115"/>
                </a:lnTo>
                <a:lnTo>
                  <a:pt x="1996" y="2115"/>
                </a:lnTo>
                <a:lnTo>
                  <a:pt x="1996" y="1737"/>
                </a:lnTo>
                <a:lnTo>
                  <a:pt x="3292" y="523"/>
                </a:lnTo>
                <a:lnTo>
                  <a:pt x="1528" y="523"/>
                </a:lnTo>
                <a:lnTo>
                  <a:pt x="1528" y="0"/>
                </a:lnTo>
                <a:close/>
                <a:moveTo>
                  <a:pt x="5485" y="3633"/>
                </a:moveTo>
                <a:lnTo>
                  <a:pt x="5497" y="3635"/>
                </a:lnTo>
                <a:lnTo>
                  <a:pt x="5514" y="3635"/>
                </a:lnTo>
                <a:lnTo>
                  <a:pt x="5532" y="3636"/>
                </a:lnTo>
                <a:lnTo>
                  <a:pt x="5553" y="3637"/>
                </a:lnTo>
                <a:lnTo>
                  <a:pt x="5575" y="3638"/>
                </a:lnTo>
                <a:lnTo>
                  <a:pt x="5594" y="3639"/>
                </a:lnTo>
                <a:lnTo>
                  <a:pt x="5609" y="3639"/>
                </a:lnTo>
                <a:lnTo>
                  <a:pt x="5620" y="3639"/>
                </a:lnTo>
                <a:lnTo>
                  <a:pt x="5669" y="3639"/>
                </a:lnTo>
                <a:lnTo>
                  <a:pt x="5715" y="3638"/>
                </a:lnTo>
                <a:lnTo>
                  <a:pt x="5763" y="3636"/>
                </a:lnTo>
                <a:lnTo>
                  <a:pt x="5808" y="3633"/>
                </a:lnTo>
                <a:lnTo>
                  <a:pt x="5855" y="3629"/>
                </a:lnTo>
                <a:lnTo>
                  <a:pt x="5900" y="3624"/>
                </a:lnTo>
                <a:lnTo>
                  <a:pt x="5944" y="3618"/>
                </a:lnTo>
                <a:lnTo>
                  <a:pt x="5988" y="3613"/>
                </a:lnTo>
                <a:lnTo>
                  <a:pt x="6031" y="3606"/>
                </a:lnTo>
                <a:lnTo>
                  <a:pt x="6074" y="3597"/>
                </a:lnTo>
                <a:lnTo>
                  <a:pt x="6116" y="3588"/>
                </a:lnTo>
                <a:lnTo>
                  <a:pt x="6156" y="3579"/>
                </a:lnTo>
                <a:lnTo>
                  <a:pt x="6198" y="3568"/>
                </a:lnTo>
                <a:lnTo>
                  <a:pt x="6237" y="3557"/>
                </a:lnTo>
                <a:lnTo>
                  <a:pt x="6278" y="3544"/>
                </a:lnTo>
                <a:lnTo>
                  <a:pt x="6316" y="3531"/>
                </a:lnTo>
                <a:lnTo>
                  <a:pt x="6354" y="3518"/>
                </a:lnTo>
                <a:lnTo>
                  <a:pt x="6393" y="3502"/>
                </a:lnTo>
                <a:lnTo>
                  <a:pt x="6430" y="3486"/>
                </a:lnTo>
                <a:lnTo>
                  <a:pt x="6467" y="3470"/>
                </a:lnTo>
                <a:lnTo>
                  <a:pt x="6503" y="3453"/>
                </a:lnTo>
                <a:lnTo>
                  <a:pt x="6539" y="3434"/>
                </a:lnTo>
                <a:lnTo>
                  <a:pt x="6574" y="3416"/>
                </a:lnTo>
                <a:lnTo>
                  <a:pt x="6607" y="3395"/>
                </a:lnTo>
                <a:lnTo>
                  <a:pt x="6641" y="3374"/>
                </a:lnTo>
                <a:lnTo>
                  <a:pt x="6674" y="3353"/>
                </a:lnTo>
                <a:lnTo>
                  <a:pt x="6707" y="3330"/>
                </a:lnTo>
                <a:lnTo>
                  <a:pt x="6738" y="3307"/>
                </a:lnTo>
                <a:lnTo>
                  <a:pt x="6770" y="3282"/>
                </a:lnTo>
                <a:lnTo>
                  <a:pt x="6801" y="3258"/>
                </a:lnTo>
                <a:lnTo>
                  <a:pt x="6831" y="3231"/>
                </a:lnTo>
                <a:lnTo>
                  <a:pt x="6860" y="3205"/>
                </a:lnTo>
                <a:lnTo>
                  <a:pt x="6889" y="3177"/>
                </a:lnTo>
                <a:lnTo>
                  <a:pt x="6917" y="3149"/>
                </a:lnTo>
                <a:lnTo>
                  <a:pt x="6944" y="3121"/>
                </a:lnTo>
                <a:lnTo>
                  <a:pt x="6970" y="3092"/>
                </a:lnTo>
                <a:lnTo>
                  <a:pt x="6995" y="3062"/>
                </a:lnTo>
                <a:lnTo>
                  <a:pt x="7019" y="3032"/>
                </a:lnTo>
                <a:lnTo>
                  <a:pt x="7042" y="3001"/>
                </a:lnTo>
                <a:lnTo>
                  <a:pt x="7064" y="2971"/>
                </a:lnTo>
                <a:lnTo>
                  <a:pt x="7086" y="2938"/>
                </a:lnTo>
                <a:lnTo>
                  <a:pt x="7107" y="2906"/>
                </a:lnTo>
                <a:lnTo>
                  <a:pt x="7126" y="2873"/>
                </a:lnTo>
                <a:lnTo>
                  <a:pt x="7145" y="2840"/>
                </a:lnTo>
                <a:lnTo>
                  <a:pt x="7163" y="2806"/>
                </a:lnTo>
                <a:lnTo>
                  <a:pt x="7179" y="2771"/>
                </a:lnTo>
                <a:lnTo>
                  <a:pt x="7195" y="2737"/>
                </a:lnTo>
                <a:lnTo>
                  <a:pt x="7210" y="2701"/>
                </a:lnTo>
                <a:lnTo>
                  <a:pt x="7224" y="2665"/>
                </a:lnTo>
                <a:lnTo>
                  <a:pt x="7238" y="2628"/>
                </a:lnTo>
                <a:lnTo>
                  <a:pt x="7250" y="2591"/>
                </a:lnTo>
                <a:lnTo>
                  <a:pt x="7261" y="2554"/>
                </a:lnTo>
                <a:lnTo>
                  <a:pt x="7272" y="2515"/>
                </a:lnTo>
                <a:lnTo>
                  <a:pt x="7282" y="2476"/>
                </a:lnTo>
                <a:lnTo>
                  <a:pt x="7290" y="2437"/>
                </a:lnTo>
                <a:lnTo>
                  <a:pt x="7298" y="2397"/>
                </a:lnTo>
                <a:lnTo>
                  <a:pt x="7305" y="2357"/>
                </a:lnTo>
                <a:lnTo>
                  <a:pt x="7311" y="2316"/>
                </a:lnTo>
                <a:lnTo>
                  <a:pt x="7316" y="2274"/>
                </a:lnTo>
                <a:lnTo>
                  <a:pt x="7320" y="2233"/>
                </a:lnTo>
                <a:lnTo>
                  <a:pt x="7323" y="2190"/>
                </a:lnTo>
                <a:lnTo>
                  <a:pt x="7325" y="2147"/>
                </a:lnTo>
                <a:lnTo>
                  <a:pt x="7327" y="2103"/>
                </a:lnTo>
                <a:lnTo>
                  <a:pt x="7327" y="2059"/>
                </a:lnTo>
                <a:lnTo>
                  <a:pt x="7327" y="2014"/>
                </a:lnTo>
                <a:lnTo>
                  <a:pt x="7325" y="1970"/>
                </a:lnTo>
                <a:lnTo>
                  <a:pt x="7323" y="1926"/>
                </a:lnTo>
                <a:lnTo>
                  <a:pt x="7320" y="1883"/>
                </a:lnTo>
                <a:lnTo>
                  <a:pt x="7316" y="1840"/>
                </a:lnTo>
                <a:lnTo>
                  <a:pt x="7310" y="1797"/>
                </a:lnTo>
                <a:lnTo>
                  <a:pt x="7304" y="1757"/>
                </a:lnTo>
                <a:lnTo>
                  <a:pt x="7297" y="1715"/>
                </a:lnTo>
                <a:lnTo>
                  <a:pt x="7289" y="1674"/>
                </a:lnTo>
                <a:lnTo>
                  <a:pt x="7281" y="1635"/>
                </a:lnTo>
                <a:lnTo>
                  <a:pt x="7271" y="1596"/>
                </a:lnTo>
                <a:lnTo>
                  <a:pt x="7260" y="1557"/>
                </a:lnTo>
                <a:lnTo>
                  <a:pt x="7249" y="1519"/>
                </a:lnTo>
                <a:lnTo>
                  <a:pt x="7236" y="1482"/>
                </a:lnTo>
                <a:lnTo>
                  <a:pt x="7223" y="1445"/>
                </a:lnTo>
                <a:lnTo>
                  <a:pt x="7208" y="1409"/>
                </a:lnTo>
                <a:lnTo>
                  <a:pt x="7193" y="1373"/>
                </a:lnTo>
                <a:lnTo>
                  <a:pt x="7177" y="1338"/>
                </a:lnTo>
                <a:lnTo>
                  <a:pt x="7159" y="1304"/>
                </a:lnTo>
                <a:lnTo>
                  <a:pt x="7141" y="1269"/>
                </a:lnTo>
                <a:lnTo>
                  <a:pt x="7122" y="1236"/>
                </a:lnTo>
                <a:lnTo>
                  <a:pt x="7102" y="1203"/>
                </a:lnTo>
                <a:lnTo>
                  <a:pt x="7082" y="1172"/>
                </a:lnTo>
                <a:lnTo>
                  <a:pt x="7060" y="1139"/>
                </a:lnTo>
                <a:lnTo>
                  <a:pt x="7036" y="1108"/>
                </a:lnTo>
                <a:lnTo>
                  <a:pt x="7013" y="1078"/>
                </a:lnTo>
                <a:lnTo>
                  <a:pt x="6988" y="1048"/>
                </a:lnTo>
                <a:lnTo>
                  <a:pt x="6962" y="1019"/>
                </a:lnTo>
                <a:lnTo>
                  <a:pt x="6935" y="990"/>
                </a:lnTo>
                <a:lnTo>
                  <a:pt x="6909" y="962"/>
                </a:lnTo>
                <a:lnTo>
                  <a:pt x="6880" y="934"/>
                </a:lnTo>
                <a:lnTo>
                  <a:pt x="6851" y="907"/>
                </a:lnTo>
                <a:lnTo>
                  <a:pt x="6821" y="881"/>
                </a:lnTo>
                <a:lnTo>
                  <a:pt x="6789" y="855"/>
                </a:lnTo>
                <a:lnTo>
                  <a:pt x="6758" y="831"/>
                </a:lnTo>
                <a:lnTo>
                  <a:pt x="6726" y="807"/>
                </a:lnTo>
                <a:lnTo>
                  <a:pt x="6693" y="783"/>
                </a:lnTo>
                <a:lnTo>
                  <a:pt x="6659" y="761"/>
                </a:lnTo>
                <a:lnTo>
                  <a:pt x="6626" y="741"/>
                </a:lnTo>
                <a:lnTo>
                  <a:pt x="6591" y="720"/>
                </a:lnTo>
                <a:lnTo>
                  <a:pt x="6555" y="700"/>
                </a:lnTo>
                <a:lnTo>
                  <a:pt x="6519" y="681"/>
                </a:lnTo>
                <a:lnTo>
                  <a:pt x="6482" y="664"/>
                </a:lnTo>
                <a:lnTo>
                  <a:pt x="6445" y="647"/>
                </a:lnTo>
                <a:lnTo>
                  <a:pt x="6407" y="630"/>
                </a:lnTo>
                <a:lnTo>
                  <a:pt x="6368" y="614"/>
                </a:lnTo>
                <a:lnTo>
                  <a:pt x="6329" y="600"/>
                </a:lnTo>
                <a:lnTo>
                  <a:pt x="6288" y="586"/>
                </a:lnTo>
                <a:lnTo>
                  <a:pt x="6248" y="574"/>
                </a:lnTo>
                <a:lnTo>
                  <a:pt x="6206" y="561"/>
                </a:lnTo>
                <a:lnTo>
                  <a:pt x="6164" y="549"/>
                </a:lnTo>
                <a:lnTo>
                  <a:pt x="6121" y="539"/>
                </a:lnTo>
                <a:lnTo>
                  <a:pt x="6078" y="530"/>
                </a:lnTo>
                <a:lnTo>
                  <a:pt x="6034" y="520"/>
                </a:lnTo>
                <a:lnTo>
                  <a:pt x="5989" y="513"/>
                </a:lnTo>
                <a:lnTo>
                  <a:pt x="5944" y="505"/>
                </a:lnTo>
                <a:lnTo>
                  <a:pt x="5897" y="500"/>
                </a:lnTo>
                <a:lnTo>
                  <a:pt x="5851" y="494"/>
                </a:lnTo>
                <a:lnTo>
                  <a:pt x="5804" y="489"/>
                </a:lnTo>
                <a:lnTo>
                  <a:pt x="5756" y="486"/>
                </a:lnTo>
                <a:lnTo>
                  <a:pt x="5707" y="483"/>
                </a:lnTo>
                <a:lnTo>
                  <a:pt x="5659" y="481"/>
                </a:lnTo>
                <a:lnTo>
                  <a:pt x="5608" y="480"/>
                </a:lnTo>
                <a:lnTo>
                  <a:pt x="5558" y="479"/>
                </a:lnTo>
                <a:lnTo>
                  <a:pt x="5535" y="479"/>
                </a:lnTo>
                <a:lnTo>
                  <a:pt x="5510" y="480"/>
                </a:lnTo>
                <a:lnTo>
                  <a:pt x="5486" y="481"/>
                </a:lnTo>
                <a:lnTo>
                  <a:pt x="5459" y="482"/>
                </a:lnTo>
                <a:lnTo>
                  <a:pt x="5428" y="483"/>
                </a:lnTo>
                <a:lnTo>
                  <a:pt x="5391" y="486"/>
                </a:lnTo>
                <a:lnTo>
                  <a:pt x="5347" y="488"/>
                </a:lnTo>
                <a:lnTo>
                  <a:pt x="5297" y="490"/>
                </a:lnTo>
                <a:lnTo>
                  <a:pt x="5294" y="4136"/>
                </a:lnTo>
                <a:lnTo>
                  <a:pt x="4751" y="4136"/>
                </a:lnTo>
                <a:lnTo>
                  <a:pt x="4751" y="0"/>
                </a:lnTo>
                <a:lnTo>
                  <a:pt x="5461" y="0"/>
                </a:lnTo>
                <a:lnTo>
                  <a:pt x="5521" y="0"/>
                </a:lnTo>
                <a:lnTo>
                  <a:pt x="5579" y="0"/>
                </a:lnTo>
                <a:lnTo>
                  <a:pt x="5635" y="3"/>
                </a:lnTo>
                <a:lnTo>
                  <a:pt x="5692" y="4"/>
                </a:lnTo>
                <a:lnTo>
                  <a:pt x="5747" y="7"/>
                </a:lnTo>
                <a:lnTo>
                  <a:pt x="5800" y="10"/>
                </a:lnTo>
                <a:lnTo>
                  <a:pt x="5853" y="13"/>
                </a:lnTo>
                <a:lnTo>
                  <a:pt x="5906" y="18"/>
                </a:lnTo>
                <a:lnTo>
                  <a:pt x="5955" y="22"/>
                </a:lnTo>
                <a:lnTo>
                  <a:pt x="6005" y="28"/>
                </a:lnTo>
                <a:lnTo>
                  <a:pt x="6054" y="34"/>
                </a:lnTo>
                <a:lnTo>
                  <a:pt x="6102" y="40"/>
                </a:lnTo>
                <a:lnTo>
                  <a:pt x="6148" y="48"/>
                </a:lnTo>
                <a:lnTo>
                  <a:pt x="6193" y="55"/>
                </a:lnTo>
                <a:lnTo>
                  <a:pt x="6237" y="63"/>
                </a:lnTo>
                <a:lnTo>
                  <a:pt x="6281" y="72"/>
                </a:lnTo>
                <a:lnTo>
                  <a:pt x="6323" y="81"/>
                </a:lnTo>
                <a:lnTo>
                  <a:pt x="6365" y="91"/>
                </a:lnTo>
                <a:lnTo>
                  <a:pt x="6407" y="101"/>
                </a:lnTo>
                <a:lnTo>
                  <a:pt x="6447" y="113"/>
                </a:lnTo>
                <a:lnTo>
                  <a:pt x="6487" y="124"/>
                </a:lnTo>
                <a:lnTo>
                  <a:pt x="6525" y="137"/>
                </a:lnTo>
                <a:lnTo>
                  <a:pt x="6563" y="150"/>
                </a:lnTo>
                <a:lnTo>
                  <a:pt x="6600" y="162"/>
                </a:lnTo>
                <a:lnTo>
                  <a:pt x="6636" y="176"/>
                </a:lnTo>
                <a:lnTo>
                  <a:pt x="6672" y="191"/>
                </a:lnTo>
                <a:lnTo>
                  <a:pt x="6707" y="206"/>
                </a:lnTo>
                <a:lnTo>
                  <a:pt x="6742" y="223"/>
                </a:lnTo>
                <a:lnTo>
                  <a:pt x="6774" y="239"/>
                </a:lnTo>
                <a:lnTo>
                  <a:pt x="6808" y="256"/>
                </a:lnTo>
                <a:lnTo>
                  <a:pt x="6839" y="274"/>
                </a:lnTo>
                <a:lnTo>
                  <a:pt x="6870" y="292"/>
                </a:lnTo>
                <a:lnTo>
                  <a:pt x="6932" y="329"/>
                </a:lnTo>
                <a:lnTo>
                  <a:pt x="6991" y="369"/>
                </a:lnTo>
                <a:lnTo>
                  <a:pt x="7049" y="409"/>
                </a:lnTo>
                <a:lnTo>
                  <a:pt x="7106" y="451"/>
                </a:lnTo>
                <a:lnTo>
                  <a:pt x="7159" y="495"/>
                </a:lnTo>
                <a:lnTo>
                  <a:pt x="7211" y="539"/>
                </a:lnTo>
                <a:lnTo>
                  <a:pt x="7262" y="584"/>
                </a:lnTo>
                <a:lnTo>
                  <a:pt x="7310" y="630"/>
                </a:lnTo>
                <a:lnTo>
                  <a:pt x="7356" y="678"/>
                </a:lnTo>
                <a:lnTo>
                  <a:pt x="7402" y="727"/>
                </a:lnTo>
                <a:lnTo>
                  <a:pt x="7445" y="776"/>
                </a:lnTo>
                <a:lnTo>
                  <a:pt x="7485" y="829"/>
                </a:lnTo>
                <a:lnTo>
                  <a:pt x="7525" y="881"/>
                </a:lnTo>
                <a:lnTo>
                  <a:pt x="7562" y="934"/>
                </a:lnTo>
                <a:lnTo>
                  <a:pt x="7596" y="990"/>
                </a:lnTo>
                <a:lnTo>
                  <a:pt x="7630" y="1045"/>
                </a:lnTo>
                <a:lnTo>
                  <a:pt x="7661" y="1102"/>
                </a:lnTo>
                <a:lnTo>
                  <a:pt x="7692" y="1160"/>
                </a:lnTo>
                <a:lnTo>
                  <a:pt x="7719" y="1219"/>
                </a:lnTo>
                <a:lnTo>
                  <a:pt x="7745" y="1279"/>
                </a:lnTo>
                <a:lnTo>
                  <a:pt x="7768" y="1340"/>
                </a:lnTo>
                <a:lnTo>
                  <a:pt x="7789" y="1402"/>
                </a:lnTo>
                <a:lnTo>
                  <a:pt x="7809" y="1463"/>
                </a:lnTo>
                <a:lnTo>
                  <a:pt x="7826" y="1527"/>
                </a:lnTo>
                <a:lnTo>
                  <a:pt x="7841" y="1592"/>
                </a:lnTo>
                <a:lnTo>
                  <a:pt x="7854" y="1657"/>
                </a:lnTo>
                <a:lnTo>
                  <a:pt x="7865" y="1723"/>
                </a:lnTo>
                <a:lnTo>
                  <a:pt x="7875" y="1789"/>
                </a:lnTo>
                <a:lnTo>
                  <a:pt x="7882" y="1857"/>
                </a:lnTo>
                <a:lnTo>
                  <a:pt x="7886" y="1926"/>
                </a:lnTo>
                <a:lnTo>
                  <a:pt x="7890" y="1995"/>
                </a:lnTo>
                <a:lnTo>
                  <a:pt x="7891" y="2066"/>
                </a:lnTo>
                <a:lnTo>
                  <a:pt x="7890" y="2137"/>
                </a:lnTo>
                <a:lnTo>
                  <a:pt x="7886" y="2206"/>
                </a:lnTo>
                <a:lnTo>
                  <a:pt x="7882" y="2274"/>
                </a:lnTo>
                <a:lnTo>
                  <a:pt x="7874" y="2342"/>
                </a:lnTo>
                <a:lnTo>
                  <a:pt x="7864" y="2409"/>
                </a:lnTo>
                <a:lnTo>
                  <a:pt x="7853" y="2476"/>
                </a:lnTo>
                <a:lnTo>
                  <a:pt x="7839" y="2541"/>
                </a:lnTo>
                <a:lnTo>
                  <a:pt x="7823" y="2606"/>
                </a:lnTo>
                <a:lnTo>
                  <a:pt x="7804" y="2671"/>
                </a:lnTo>
                <a:lnTo>
                  <a:pt x="7784" y="2733"/>
                </a:lnTo>
                <a:lnTo>
                  <a:pt x="7762" y="2796"/>
                </a:lnTo>
                <a:lnTo>
                  <a:pt x="7737" y="2857"/>
                </a:lnTo>
                <a:lnTo>
                  <a:pt x="7710" y="2919"/>
                </a:lnTo>
                <a:lnTo>
                  <a:pt x="7682" y="2979"/>
                </a:lnTo>
                <a:lnTo>
                  <a:pt x="7651" y="3038"/>
                </a:lnTo>
                <a:lnTo>
                  <a:pt x="7617" y="3096"/>
                </a:lnTo>
                <a:lnTo>
                  <a:pt x="7583" y="3154"/>
                </a:lnTo>
                <a:lnTo>
                  <a:pt x="7545" y="3211"/>
                </a:lnTo>
                <a:lnTo>
                  <a:pt x="7507" y="3265"/>
                </a:lnTo>
                <a:lnTo>
                  <a:pt x="7467" y="3318"/>
                </a:lnTo>
                <a:lnTo>
                  <a:pt x="7424" y="3372"/>
                </a:lnTo>
                <a:lnTo>
                  <a:pt x="7380" y="3423"/>
                </a:lnTo>
                <a:lnTo>
                  <a:pt x="7334" y="3472"/>
                </a:lnTo>
                <a:lnTo>
                  <a:pt x="7287" y="3520"/>
                </a:lnTo>
                <a:lnTo>
                  <a:pt x="7237" y="3567"/>
                </a:lnTo>
                <a:lnTo>
                  <a:pt x="7186" y="3613"/>
                </a:lnTo>
                <a:lnTo>
                  <a:pt x="7133" y="3658"/>
                </a:lnTo>
                <a:lnTo>
                  <a:pt x="7078" y="3701"/>
                </a:lnTo>
                <a:lnTo>
                  <a:pt x="7021" y="3742"/>
                </a:lnTo>
                <a:lnTo>
                  <a:pt x="6963" y="3783"/>
                </a:lnTo>
                <a:lnTo>
                  <a:pt x="6903" y="3822"/>
                </a:lnTo>
                <a:lnTo>
                  <a:pt x="6840" y="3859"/>
                </a:lnTo>
                <a:lnTo>
                  <a:pt x="6811" y="3877"/>
                </a:lnTo>
                <a:lnTo>
                  <a:pt x="6781" y="3893"/>
                </a:lnTo>
                <a:lnTo>
                  <a:pt x="6751" y="3908"/>
                </a:lnTo>
                <a:lnTo>
                  <a:pt x="6719" y="3923"/>
                </a:lnTo>
                <a:lnTo>
                  <a:pt x="6686" y="3938"/>
                </a:lnTo>
                <a:lnTo>
                  <a:pt x="6654" y="3952"/>
                </a:lnTo>
                <a:lnTo>
                  <a:pt x="6619" y="3966"/>
                </a:lnTo>
                <a:lnTo>
                  <a:pt x="6584" y="3979"/>
                </a:lnTo>
                <a:lnTo>
                  <a:pt x="6549" y="3991"/>
                </a:lnTo>
                <a:lnTo>
                  <a:pt x="6512" y="4004"/>
                </a:lnTo>
                <a:lnTo>
                  <a:pt x="6475" y="4016"/>
                </a:lnTo>
                <a:lnTo>
                  <a:pt x="6437" y="4026"/>
                </a:lnTo>
                <a:lnTo>
                  <a:pt x="6398" y="4037"/>
                </a:lnTo>
                <a:lnTo>
                  <a:pt x="6359" y="4047"/>
                </a:lnTo>
                <a:lnTo>
                  <a:pt x="6318" y="4056"/>
                </a:lnTo>
                <a:lnTo>
                  <a:pt x="6277" y="4065"/>
                </a:lnTo>
                <a:lnTo>
                  <a:pt x="6235" y="4075"/>
                </a:lnTo>
                <a:lnTo>
                  <a:pt x="6192" y="4083"/>
                </a:lnTo>
                <a:lnTo>
                  <a:pt x="6149" y="4090"/>
                </a:lnTo>
                <a:lnTo>
                  <a:pt x="6105" y="4097"/>
                </a:lnTo>
                <a:lnTo>
                  <a:pt x="6061" y="4104"/>
                </a:lnTo>
                <a:lnTo>
                  <a:pt x="6016" y="4110"/>
                </a:lnTo>
                <a:lnTo>
                  <a:pt x="5971" y="4114"/>
                </a:lnTo>
                <a:lnTo>
                  <a:pt x="5924" y="4119"/>
                </a:lnTo>
                <a:lnTo>
                  <a:pt x="5877" y="4123"/>
                </a:lnTo>
                <a:lnTo>
                  <a:pt x="5829" y="4127"/>
                </a:lnTo>
                <a:lnTo>
                  <a:pt x="5782" y="4130"/>
                </a:lnTo>
                <a:lnTo>
                  <a:pt x="5733" y="4133"/>
                </a:lnTo>
                <a:lnTo>
                  <a:pt x="5633" y="4136"/>
                </a:lnTo>
                <a:lnTo>
                  <a:pt x="5531" y="4136"/>
                </a:lnTo>
                <a:lnTo>
                  <a:pt x="5485" y="4136"/>
                </a:lnTo>
                <a:lnTo>
                  <a:pt x="5485" y="3633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3" name="Freeform 10"/>
          <p:cNvSpPr>
            <a:spLocks noEditPoints="1"/>
          </p:cNvSpPr>
          <p:nvPr/>
        </p:nvSpPr>
        <p:spPr bwMode="auto">
          <a:xfrm>
            <a:off x="1647825" y="3571875"/>
            <a:ext cx="3611563" cy="1939925"/>
          </a:xfrm>
          <a:custGeom>
            <a:avLst/>
            <a:gdLst/>
            <a:ahLst/>
            <a:cxnLst>
              <a:cxn ang="0">
                <a:pos x="785" y="4690"/>
              </a:cxn>
              <a:cxn ang="0">
                <a:pos x="900" y="4971"/>
              </a:cxn>
              <a:cxn ang="0">
                <a:pos x="1098" y="5165"/>
              </a:cxn>
              <a:cxn ang="0">
                <a:pos x="1390" y="5279"/>
              </a:cxn>
              <a:cxn ang="0">
                <a:pos x="1607" y="6030"/>
              </a:cxn>
              <a:cxn ang="0">
                <a:pos x="994" y="5936"/>
              </a:cxn>
              <a:cxn ang="0">
                <a:pos x="528" y="5714"/>
              </a:cxn>
              <a:cxn ang="0">
                <a:pos x="209" y="5365"/>
              </a:cxn>
              <a:cxn ang="0">
                <a:pos x="35" y="4887"/>
              </a:cxn>
              <a:cxn ang="0">
                <a:pos x="6292" y="4192"/>
              </a:cxn>
              <a:cxn ang="0">
                <a:pos x="6201" y="4860"/>
              </a:cxn>
              <a:cxn ang="0">
                <a:pos x="5949" y="5402"/>
              </a:cxn>
              <a:cxn ang="0">
                <a:pos x="5548" y="5811"/>
              </a:cxn>
              <a:cxn ang="0">
                <a:pos x="5033" y="6047"/>
              </a:cxn>
              <a:cxn ang="0">
                <a:pos x="4413" y="6108"/>
              </a:cxn>
              <a:cxn ang="0">
                <a:pos x="3825" y="5993"/>
              </a:cxn>
              <a:cxn ang="0">
                <a:pos x="3346" y="5702"/>
              </a:cxn>
              <a:cxn ang="0">
                <a:pos x="2987" y="5249"/>
              </a:cxn>
              <a:cxn ang="0">
                <a:pos x="2786" y="4668"/>
              </a:cxn>
              <a:cxn ang="0">
                <a:pos x="3485" y="4269"/>
              </a:cxn>
              <a:cxn ang="0">
                <a:pos x="3534" y="4641"/>
              </a:cxn>
              <a:cxn ang="0">
                <a:pos x="3679" y="4953"/>
              </a:cxn>
              <a:cxn ang="0">
                <a:pos x="3913" y="5196"/>
              </a:cxn>
              <a:cxn ang="0">
                <a:pos x="4204" y="5342"/>
              </a:cxn>
              <a:cxn ang="0">
                <a:pos x="4548" y="5386"/>
              </a:cxn>
              <a:cxn ang="0">
                <a:pos x="4887" y="5327"/>
              </a:cxn>
              <a:cxn ang="0">
                <a:pos x="5169" y="5165"/>
              </a:cxn>
              <a:cxn ang="0">
                <a:pos x="5389" y="4909"/>
              </a:cxn>
              <a:cxn ang="0">
                <a:pos x="5517" y="4588"/>
              </a:cxn>
              <a:cxn ang="0">
                <a:pos x="5830" y="4107"/>
              </a:cxn>
              <a:cxn ang="0">
                <a:pos x="5567" y="1521"/>
              </a:cxn>
              <a:cxn ang="0">
                <a:pos x="5708" y="947"/>
              </a:cxn>
              <a:cxn ang="0">
                <a:pos x="5996" y="490"/>
              </a:cxn>
              <a:cxn ang="0">
                <a:pos x="6407" y="173"/>
              </a:cxn>
              <a:cxn ang="0">
                <a:pos x="6920" y="17"/>
              </a:cxn>
              <a:cxn ang="0">
                <a:pos x="7517" y="31"/>
              </a:cxn>
              <a:cxn ang="0">
                <a:pos x="8060" y="254"/>
              </a:cxn>
              <a:cxn ang="0">
                <a:pos x="8495" y="599"/>
              </a:cxn>
              <a:cxn ang="0">
                <a:pos x="8952" y="203"/>
              </a:cxn>
              <a:cxn ang="0">
                <a:pos x="9502" y="16"/>
              </a:cxn>
              <a:cxn ang="0">
                <a:pos x="10090" y="31"/>
              </a:cxn>
              <a:cxn ang="0">
                <a:pos x="10586" y="212"/>
              </a:cxn>
              <a:cxn ang="0">
                <a:pos x="10982" y="555"/>
              </a:cxn>
              <a:cxn ang="0">
                <a:pos x="11248" y="1030"/>
              </a:cxn>
              <a:cxn ang="0">
                <a:pos x="11367" y="1621"/>
              </a:cxn>
              <a:cxn ang="0">
                <a:pos x="10603" y="1383"/>
              </a:cxn>
              <a:cxn ang="0">
                <a:pos x="10356" y="952"/>
              </a:cxn>
              <a:cxn ang="0">
                <a:pos x="10101" y="785"/>
              </a:cxn>
              <a:cxn ang="0">
                <a:pos x="9592" y="728"/>
              </a:cxn>
              <a:cxn ang="0">
                <a:pos x="9257" y="845"/>
              </a:cxn>
              <a:cxn ang="0">
                <a:pos x="8989" y="1110"/>
              </a:cxn>
              <a:cxn ang="0">
                <a:pos x="8840" y="1579"/>
              </a:cxn>
              <a:cxn ang="0">
                <a:pos x="8037" y="1293"/>
              </a:cxn>
              <a:cxn ang="0">
                <a:pos x="7862" y="1002"/>
              </a:cxn>
              <a:cxn ang="0">
                <a:pos x="7596" y="803"/>
              </a:cxn>
              <a:cxn ang="0">
                <a:pos x="7143" y="719"/>
              </a:cxn>
              <a:cxn ang="0">
                <a:pos x="6746" y="823"/>
              </a:cxn>
              <a:cxn ang="0">
                <a:pos x="6523" y="1002"/>
              </a:cxn>
              <a:cxn ang="0">
                <a:pos x="6326" y="1383"/>
              </a:cxn>
            </a:cxnLst>
            <a:rect l="0" t="0" r="r" b="b"/>
            <a:pathLst>
              <a:path w="11374" h="6110">
                <a:moveTo>
                  <a:pt x="0" y="747"/>
                </a:moveTo>
                <a:lnTo>
                  <a:pt x="750" y="747"/>
                </a:lnTo>
                <a:lnTo>
                  <a:pt x="750" y="1855"/>
                </a:lnTo>
                <a:lnTo>
                  <a:pt x="2017" y="1855"/>
                </a:lnTo>
                <a:lnTo>
                  <a:pt x="2017" y="2561"/>
                </a:lnTo>
                <a:lnTo>
                  <a:pt x="750" y="2561"/>
                </a:lnTo>
                <a:lnTo>
                  <a:pt x="750" y="4351"/>
                </a:lnTo>
                <a:lnTo>
                  <a:pt x="751" y="4413"/>
                </a:lnTo>
                <a:lnTo>
                  <a:pt x="755" y="4472"/>
                </a:lnTo>
                <a:lnTo>
                  <a:pt x="760" y="4530"/>
                </a:lnTo>
                <a:lnTo>
                  <a:pt x="767" y="4585"/>
                </a:lnTo>
                <a:lnTo>
                  <a:pt x="775" y="4639"/>
                </a:lnTo>
                <a:lnTo>
                  <a:pt x="785" y="4690"/>
                </a:lnTo>
                <a:lnTo>
                  <a:pt x="791" y="4714"/>
                </a:lnTo>
                <a:lnTo>
                  <a:pt x="798" y="4738"/>
                </a:lnTo>
                <a:lnTo>
                  <a:pt x="805" y="4763"/>
                </a:lnTo>
                <a:lnTo>
                  <a:pt x="812" y="4786"/>
                </a:lnTo>
                <a:lnTo>
                  <a:pt x="820" y="4809"/>
                </a:lnTo>
                <a:lnTo>
                  <a:pt x="828" y="4831"/>
                </a:lnTo>
                <a:lnTo>
                  <a:pt x="837" y="4852"/>
                </a:lnTo>
                <a:lnTo>
                  <a:pt x="847" y="4874"/>
                </a:lnTo>
                <a:lnTo>
                  <a:pt x="856" y="4894"/>
                </a:lnTo>
                <a:lnTo>
                  <a:pt x="866" y="4914"/>
                </a:lnTo>
                <a:lnTo>
                  <a:pt x="877" y="4933"/>
                </a:lnTo>
                <a:lnTo>
                  <a:pt x="888" y="4953"/>
                </a:lnTo>
                <a:lnTo>
                  <a:pt x="900" y="4971"/>
                </a:lnTo>
                <a:lnTo>
                  <a:pt x="913" y="4989"/>
                </a:lnTo>
                <a:lnTo>
                  <a:pt x="924" y="5006"/>
                </a:lnTo>
                <a:lnTo>
                  <a:pt x="938" y="5023"/>
                </a:lnTo>
                <a:lnTo>
                  <a:pt x="952" y="5040"/>
                </a:lnTo>
                <a:lnTo>
                  <a:pt x="966" y="5056"/>
                </a:lnTo>
                <a:lnTo>
                  <a:pt x="980" y="5071"/>
                </a:lnTo>
                <a:lnTo>
                  <a:pt x="995" y="5085"/>
                </a:lnTo>
                <a:lnTo>
                  <a:pt x="1011" y="5100"/>
                </a:lnTo>
                <a:lnTo>
                  <a:pt x="1027" y="5114"/>
                </a:lnTo>
                <a:lnTo>
                  <a:pt x="1044" y="5126"/>
                </a:lnTo>
                <a:lnTo>
                  <a:pt x="1061" y="5140"/>
                </a:lnTo>
                <a:lnTo>
                  <a:pt x="1080" y="5152"/>
                </a:lnTo>
                <a:lnTo>
                  <a:pt x="1098" y="5165"/>
                </a:lnTo>
                <a:lnTo>
                  <a:pt x="1117" y="5176"/>
                </a:lnTo>
                <a:lnTo>
                  <a:pt x="1136" y="5187"/>
                </a:lnTo>
                <a:lnTo>
                  <a:pt x="1157" y="5198"/>
                </a:lnTo>
                <a:lnTo>
                  <a:pt x="1177" y="5208"/>
                </a:lnTo>
                <a:lnTo>
                  <a:pt x="1199" y="5218"/>
                </a:lnTo>
                <a:lnTo>
                  <a:pt x="1221" y="5227"/>
                </a:lnTo>
                <a:lnTo>
                  <a:pt x="1243" y="5236"/>
                </a:lnTo>
                <a:lnTo>
                  <a:pt x="1266" y="5245"/>
                </a:lnTo>
                <a:lnTo>
                  <a:pt x="1290" y="5253"/>
                </a:lnTo>
                <a:lnTo>
                  <a:pt x="1314" y="5260"/>
                </a:lnTo>
                <a:lnTo>
                  <a:pt x="1339" y="5267"/>
                </a:lnTo>
                <a:lnTo>
                  <a:pt x="1364" y="5274"/>
                </a:lnTo>
                <a:lnTo>
                  <a:pt x="1390" y="5279"/>
                </a:lnTo>
                <a:lnTo>
                  <a:pt x="1416" y="5285"/>
                </a:lnTo>
                <a:lnTo>
                  <a:pt x="1472" y="5296"/>
                </a:lnTo>
                <a:lnTo>
                  <a:pt x="1528" y="5304"/>
                </a:lnTo>
                <a:lnTo>
                  <a:pt x="1588" y="5309"/>
                </a:lnTo>
                <a:lnTo>
                  <a:pt x="1648" y="5314"/>
                </a:lnTo>
                <a:lnTo>
                  <a:pt x="1712" y="5316"/>
                </a:lnTo>
                <a:lnTo>
                  <a:pt x="1778" y="5318"/>
                </a:lnTo>
                <a:lnTo>
                  <a:pt x="2017" y="5318"/>
                </a:lnTo>
                <a:lnTo>
                  <a:pt x="2017" y="6032"/>
                </a:lnTo>
                <a:lnTo>
                  <a:pt x="1770" y="6032"/>
                </a:lnTo>
                <a:lnTo>
                  <a:pt x="1714" y="6032"/>
                </a:lnTo>
                <a:lnTo>
                  <a:pt x="1661" y="6031"/>
                </a:lnTo>
                <a:lnTo>
                  <a:pt x="1607" y="6030"/>
                </a:lnTo>
                <a:lnTo>
                  <a:pt x="1555" y="6027"/>
                </a:lnTo>
                <a:lnTo>
                  <a:pt x="1503" y="6023"/>
                </a:lnTo>
                <a:lnTo>
                  <a:pt x="1453" y="6020"/>
                </a:lnTo>
                <a:lnTo>
                  <a:pt x="1403" y="6014"/>
                </a:lnTo>
                <a:lnTo>
                  <a:pt x="1355" y="6009"/>
                </a:lnTo>
                <a:lnTo>
                  <a:pt x="1306" y="6002"/>
                </a:lnTo>
                <a:lnTo>
                  <a:pt x="1258" y="5995"/>
                </a:lnTo>
                <a:lnTo>
                  <a:pt x="1212" y="5987"/>
                </a:lnTo>
                <a:lnTo>
                  <a:pt x="1167" y="5978"/>
                </a:lnTo>
                <a:lnTo>
                  <a:pt x="1123" y="5969"/>
                </a:lnTo>
                <a:lnTo>
                  <a:pt x="1079" y="5958"/>
                </a:lnTo>
                <a:lnTo>
                  <a:pt x="1036" y="5948"/>
                </a:lnTo>
                <a:lnTo>
                  <a:pt x="994" y="5936"/>
                </a:lnTo>
                <a:lnTo>
                  <a:pt x="953" y="5923"/>
                </a:lnTo>
                <a:lnTo>
                  <a:pt x="913" y="5911"/>
                </a:lnTo>
                <a:lnTo>
                  <a:pt x="873" y="5896"/>
                </a:lnTo>
                <a:lnTo>
                  <a:pt x="835" y="5882"/>
                </a:lnTo>
                <a:lnTo>
                  <a:pt x="797" y="5866"/>
                </a:lnTo>
                <a:lnTo>
                  <a:pt x="761" y="5849"/>
                </a:lnTo>
                <a:lnTo>
                  <a:pt x="725" y="5832"/>
                </a:lnTo>
                <a:lnTo>
                  <a:pt x="689" y="5815"/>
                </a:lnTo>
                <a:lnTo>
                  <a:pt x="655" y="5796"/>
                </a:lnTo>
                <a:lnTo>
                  <a:pt x="622" y="5776"/>
                </a:lnTo>
                <a:lnTo>
                  <a:pt x="589" y="5757"/>
                </a:lnTo>
                <a:lnTo>
                  <a:pt x="558" y="5736"/>
                </a:lnTo>
                <a:lnTo>
                  <a:pt x="528" y="5714"/>
                </a:lnTo>
                <a:lnTo>
                  <a:pt x="498" y="5692"/>
                </a:lnTo>
                <a:lnTo>
                  <a:pt x="469" y="5669"/>
                </a:lnTo>
                <a:lnTo>
                  <a:pt x="441" y="5644"/>
                </a:lnTo>
                <a:lnTo>
                  <a:pt x="414" y="5620"/>
                </a:lnTo>
                <a:lnTo>
                  <a:pt x="387" y="5596"/>
                </a:lnTo>
                <a:lnTo>
                  <a:pt x="362" y="5569"/>
                </a:lnTo>
                <a:lnTo>
                  <a:pt x="337" y="5542"/>
                </a:lnTo>
                <a:lnTo>
                  <a:pt x="314" y="5515"/>
                </a:lnTo>
                <a:lnTo>
                  <a:pt x="291" y="5487"/>
                </a:lnTo>
                <a:lnTo>
                  <a:pt x="269" y="5457"/>
                </a:lnTo>
                <a:lnTo>
                  <a:pt x="248" y="5428"/>
                </a:lnTo>
                <a:lnTo>
                  <a:pt x="227" y="5396"/>
                </a:lnTo>
                <a:lnTo>
                  <a:pt x="209" y="5365"/>
                </a:lnTo>
                <a:lnTo>
                  <a:pt x="190" y="5333"/>
                </a:lnTo>
                <a:lnTo>
                  <a:pt x="172" y="5300"/>
                </a:lnTo>
                <a:lnTo>
                  <a:pt x="155" y="5265"/>
                </a:lnTo>
                <a:lnTo>
                  <a:pt x="139" y="5232"/>
                </a:lnTo>
                <a:lnTo>
                  <a:pt x="124" y="5196"/>
                </a:lnTo>
                <a:lnTo>
                  <a:pt x="110" y="5160"/>
                </a:lnTo>
                <a:lnTo>
                  <a:pt x="97" y="5123"/>
                </a:lnTo>
                <a:lnTo>
                  <a:pt x="85" y="5086"/>
                </a:lnTo>
                <a:lnTo>
                  <a:pt x="73" y="5048"/>
                </a:lnTo>
                <a:lnTo>
                  <a:pt x="61" y="5008"/>
                </a:lnTo>
                <a:lnTo>
                  <a:pt x="52" y="4968"/>
                </a:lnTo>
                <a:lnTo>
                  <a:pt x="43" y="4927"/>
                </a:lnTo>
                <a:lnTo>
                  <a:pt x="35" y="4887"/>
                </a:lnTo>
                <a:lnTo>
                  <a:pt x="28" y="4844"/>
                </a:lnTo>
                <a:lnTo>
                  <a:pt x="21" y="4801"/>
                </a:lnTo>
                <a:lnTo>
                  <a:pt x="15" y="4757"/>
                </a:lnTo>
                <a:lnTo>
                  <a:pt x="10" y="4713"/>
                </a:lnTo>
                <a:lnTo>
                  <a:pt x="7" y="4668"/>
                </a:lnTo>
                <a:lnTo>
                  <a:pt x="3" y="4621"/>
                </a:lnTo>
                <a:lnTo>
                  <a:pt x="1" y="4575"/>
                </a:lnTo>
                <a:lnTo>
                  <a:pt x="0" y="4527"/>
                </a:lnTo>
                <a:lnTo>
                  <a:pt x="0" y="4479"/>
                </a:lnTo>
                <a:lnTo>
                  <a:pt x="0" y="747"/>
                </a:lnTo>
                <a:close/>
                <a:moveTo>
                  <a:pt x="6294" y="4107"/>
                </a:moveTo>
                <a:lnTo>
                  <a:pt x="6294" y="4135"/>
                </a:lnTo>
                <a:lnTo>
                  <a:pt x="6292" y="4192"/>
                </a:lnTo>
                <a:lnTo>
                  <a:pt x="6291" y="4247"/>
                </a:lnTo>
                <a:lnTo>
                  <a:pt x="6289" y="4302"/>
                </a:lnTo>
                <a:lnTo>
                  <a:pt x="6286" y="4356"/>
                </a:lnTo>
                <a:lnTo>
                  <a:pt x="6282" y="4410"/>
                </a:lnTo>
                <a:lnTo>
                  <a:pt x="6276" y="4463"/>
                </a:lnTo>
                <a:lnTo>
                  <a:pt x="6270" y="4515"/>
                </a:lnTo>
                <a:lnTo>
                  <a:pt x="6263" y="4567"/>
                </a:lnTo>
                <a:lnTo>
                  <a:pt x="6255" y="4617"/>
                </a:lnTo>
                <a:lnTo>
                  <a:pt x="6246" y="4668"/>
                </a:lnTo>
                <a:lnTo>
                  <a:pt x="6236" y="4716"/>
                </a:lnTo>
                <a:lnTo>
                  <a:pt x="6225" y="4765"/>
                </a:lnTo>
                <a:lnTo>
                  <a:pt x="6214" y="4812"/>
                </a:lnTo>
                <a:lnTo>
                  <a:pt x="6201" y="4860"/>
                </a:lnTo>
                <a:lnTo>
                  <a:pt x="6187" y="4906"/>
                </a:lnTo>
                <a:lnTo>
                  <a:pt x="6173" y="4951"/>
                </a:lnTo>
                <a:lnTo>
                  <a:pt x="6157" y="4996"/>
                </a:lnTo>
                <a:lnTo>
                  <a:pt x="6141" y="5040"/>
                </a:lnTo>
                <a:lnTo>
                  <a:pt x="6123" y="5084"/>
                </a:lnTo>
                <a:lnTo>
                  <a:pt x="6105" y="5125"/>
                </a:lnTo>
                <a:lnTo>
                  <a:pt x="6085" y="5167"/>
                </a:lnTo>
                <a:lnTo>
                  <a:pt x="6065" y="5209"/>
                </a:lnTo>
                <a:lnTo>
                  <a:pt x="6043" y="5249"/>
                </a:lnTo>
                <a:lnTo>
                  <a:pt x="6021" y="5289"/>
                </a:lnTo>
                <a:lnTo>
                  <a:pt x="5998" y="5327"/>
                </a:lnTo>
                <a:lnTo>
                  <a:pt x="5975" y="5365"/>
                </a:lnTo>
                <a:lnTo>
                  <a:pt x="5949" y="5402"/>
                </a:lnTo>
                <a:lnTo>
                  <a:pt x="5924" y="5439"/>
                </a:lnTo>
                <a:lnTo>
                  <a:pt x="5897" y="5475"/>
                </a:lnTo>
                <a:lnTo>
                  <a:pt x="5869" y="5510"/>
                </a:lnTo>
                <a:lnTo>
                  <a:pt x="5840" y="5545"/>
                </a:lnTo>
                <a:lnTo>
                  <a:pt x="5810" y="5578"/>
                </a:lnTo>
                <a:lnTo>
                  <a:pt x="5780" y="5611"/>
                </a:lnTo>
                <a:lnTo>
                  <a:pt x="5749" y="5642"/>
                </a:lnTo>
                <a:lnTo>
                  <a:pt x="5716" y="5673"/>
                </a:lnTo>
                <a:lnTo>
                  <a:pt x="5684" y="5702"/>
                </a:lnTo>
                <a:lnTo>
                  <a:pt x="5651" y="5731"/>
                </a:lnTo>
                <a:lnTo>
                  <a:pt x="5618" y="5759"/>
                </a:lnTo>
                <a:lnTo>
                  <a:pt x="5583" y="5786"/>
                </a:lnTo>
                <a:lnTo>
                  <a:pt x="5548" y="5811"/>
                </a:lnTo>
                <a:lnTo>
                  <a:pt x="5512" y="5835"/>
                </a:lnTo>
                <a:lnTo>
                  <a:pt x="5476" y="5859"/>
                </a:lnTo>
                <a:lnTo>
                  <a:pt x="5439" y="5881"/>
                </a:lnTo>
                <a:lnTo>
                  <a:pt x="5401" y="5903"/>
                </a:lnTo>
                <a:lnTo>
                  <a:pt x="5362" y="5922"/>
                </a:lnTo>
                <a:lnTo>
                  <a:pt x="5324" y="5942"/>
                </a:lnTo>
                <a:lnTo>
                  <a:pt x="5284" y="5961"/>
                </a:lnTo>
                <a:lnTo>
                  <a:pt x="5244" y="5977"/>
                </a:lnTo>
                <a:lnTo>
                  <a:pt x="5202" y="5993"/>
                </a:lnTo>
                <a:lnTo>
                  <a:pt x="5162" y="6008"/>
                </a:lnTo>
                <a:lnTo>
                  <a:pt x="5119" y="6022"/>
                </a:lnTo>
                <a:lnTo>
                  <a:pt x="5076" y="6036"/>
                </a:lnTo>
                <a:lnTo>
                  <a:pt x="5033" y="6047"/>
                </a:lnTo>
                <a:lnTo>
                  <a:pt x="4989" y="6058"/>
                </a:lnTo>
                <a:lnTo>
                  <a:pt x="4944" y="6068"/>
                </a:lnTo>
                <a:lnTo>
                  <a:pt x="4899" y="6076"/>
                </a:lnTo>
                <a:lnTo>
                  <a:pt x="4852" y="6085"/>
                </a:lnTo>
                <a:lnTo>
                  <a:pt x="4806" y="6091"/>
                </a:lnTo>
                <a:lnTo>
                  <a:pt x="4758" y="6097"/>
                </a:lnTo>
                <a:lnTo>
                  <a:pt x="4711" y="6102"/>
                </a:lnTo>
                <a:lnTo>
                  <a:pt x="4662" y="6105"/>
                </a:lnTo>
                <a:lnTo>
                  <a:pt x="4613" y="6108"/>
                </a:lnTo>
                <a:lnTo>
                  <a:pt x="4563" y="6110"/>
                </a:lnTo>
                <a:lnTo>
                  <a:pt x="4512" y="6110"/>
                </a:lnTo>
                <a:lnTo>
                  <a:pt x="4462" y="6110"/>
                </a:lnTo>
                <a:lnTo>
                  <a:pt x="4413" y="6108"/>
                </a:lnTo>
                <a:lnTo>
                  <a:pt x="4363" y="6105"/>
                </a:lnTo>
                <a:lnTo>
                  <a:pt x="4315" y="6102"/>
                </a:lnTo>
                <a:lnTo>
                  <a:pt x="4268" y="6097"/>
                </a:lnTo>
                <a:lnTo>
                  <a:pt x="4220" y="6091"/>
                </a:lnTo>
                <a:lnTo>
                  <a:pt x="4174" y="6085"/>
                </a:lnTo>
                <a:lnTo>
                  <a:pt x="4127" y="6076"/>
                </a:lnTo>
                <a:lnTo>
                  <a:pt x="4082" y="6068"/>
                </a:lnTo>
                <a:lnTo>
                  <a:pt x="4038" y="6058"/>
                </a:lnTo>
                <a:lnTo>
                  <a:pt x="3994" y="6047"/>
                </a:lnTo>
                <a:lnTo>
                  <a:pt x="3951" y="6035"/>
                </a:lnTo>
                <a:lnTo>
                  <a:pt x="3908" y="6022"/>
                </a:lnTo>
                <a:lnTo>
                  <a:pt x="3866" y="6008"/>
                </a:lnTo>
                <a:lnTo>
                  <a:pt x="3825" y="5993"/>
                </a:lnTo>
                <a:lnTo>
                  <a:pt x="3784" y="5977"/>
                </a:lnTo>
                <a:lnTo>
                  <a:pt x="3745" y="5959"/>
                </a:lnTo>
                <a:lnTo>
                  <a:pt x="3705" y="5942"/>
                </a:lnTo>
                <a:lnTo>
                  <a:pt x="3666" y="5922"/>
                </a:lnTo>
                <a:lnTo>
                  <a:pt x="3628" y="5903"/>
                </a:lnTo>
                <a:lnTo>
                  <a:pt x="3590" y="5881"/>
                </a:lnTo>
                <a:lnTo>
                  <a:pt x="3553" y="5859"/>
                </a:lnTo>
                <a:lnTo>
                  <a:pt x="3517" y="5835"/>
                </a:lnTo>
                <a:lnTo>
                  <a:pt x="3481" y="5811"/>
                </a:lnTo>
                <a:lnTo>
                  <a:pt x="3447" y="5786"/>
                </a:lnTo>
                <a:lnTo>
                  <a:pt x="3413" y="5759"/>
                </a:lnTo>
                <a:lnTo>
                  <a:pt x="3379" y="5731"/>
                </a:lnTo>
                <a:lnTo>
                  <a:pt x="3346" y="5702"/>
                </a:lnTo>
                <a:lnTo>
                  <a:pt x="3313" y="5673"/>
                </a:lnTo>
                <a:lnTo>
                  <a:pt x="3282" y="5642"/>
                </a:lnTo>
                <a:lnTo>
                  <a:pt x="3251" y="5611"/>
                </a:lnTo>
                <a:lnTo>
                  <a:pt x="3220" y="5578"/>
                </a:lnTo>
                <a:lnTo>
                  <a:pt x="3190" y="5545"/>
                </a:lnTo>
                <a:lnTo>
                  <a:pt x="3161" y="5510"/>
                </a:lnTo>
                <a:lnTo>
                  <a:pt x="3133" y="5475"/>
                </a:lnTo>
                <a:lnTo>
                  <a:pt x="3107" y="5439"/>
                </a:lnTo>
                <a:lnTo>
                  <a:pt x="3081" y="5402"/>
                </a:lnTo>
                <a:lnTo>
                  <a:pt x="3056" y="5365"/>
                </a:lnTo>
                <a:lnTo>
                  <a:pt x="3033" y="5327"/>
                </a:lnTo>
                <a:lnTo>
                  <a:pt x="3009" y="5289"/>
                </a:lnTo>
                <a:lnTo>
                  <a:pt x="2987" y="5249"/>
                </a:lnTo>
                <a:lnTo>
                  <a:pt x="2966" y="5209"/>
                </a:lnTo>
                <a:lnTo>
                  <a:pt x="2946" y="5167"/>
                </a:lnTo>
                <a:lnTo>
                  <a:pt x="2926" y="5125"/>
                </a:lnTo>
                <a:lnTo>
                  <a:pt x="2908" y="5084"/>
                </a:lnTo>
                <a:lnTo>
                  <a:pt x="2891" y="5040"/>
                </a:lnTo>
                <a:lnTo>
                  <a:pt x="2874" y="4996"/>
                </a:lnTo>
                <a:lnTo>
                  <a:pt x="2859" y="4951"/>
                </a:lnTo>
                <a:lnTo>
                  <a:pt x="2844" y="4905"/>
                </a:lnTo>
                <a:lnTo>
                  <a:pt x="2831" y="4860"/>
                </a:lnTo>
                <a:lnTo>
                  <a:pt x="2818" y="4812"/>
                </a:lnTo>
                <a:lnTo>
                  <a:pt x="2806" y="4765"/>
                </a:lnTo>
                <a:lnTo>
                  <a:pt x="2795" y="4716"/>
                </a:lnTo>
                <a:lnTo>
                  <a:pt x="2786" y="4668"/>
                </a:lnTo>
                <a:lnTo>
                  <a:pt x="2776" y="4617"/>
                </a:lnTo>
                <a:lnTo>
                  <a:pt x="2768" y="4567"/>
                </a:lnTo>
                <a:lnTo>
                  <a:pt x="2761" y="4515"/>
                </a:lnTo>
                <a:lnTo>
                  <a:pt x="2755" y="4463"/>
                </a:lnTo>
                <a:lnTo>
                  <a:pt x="2750" y="4410"/>
                </a:lnTo>
                <a:lnTo>
                  <a:pt x="2746" y="4356"/>
                </a:lnTo>
                <a:lnTo>
                  <a:pt x="2743" y="4302"/>
                </a:lnTo>
                <a:lnTo>
                  <a:pt x="2740" y="4247"/>
                </a:lnTo>
                <a:lnTo>
                  <a:pt x="2739" y="4192"/>
                </a:lnTo>
                <a:lnTo>
                  <a:pt x="2738" y="4135"/>
                </a:lnTo>
                <a:lnTo>
                  <a:pt x="2738" y="1855"/>
                </a:lnTo>
                <a:lnTo>
                  <a:pt x="3485" y="1855"/>
                </a:lnTo>
                <a:lnTo>
                  <a:pt x="3485" y="4269"/>
                </a:lnTo>
                <a:lnTo>
                  <a:pt x="3485" y="4300"/>
                </a:lnTo>
                <a:lnTo>
                  <a:pt x="3486" y="4331"/>
                </a:lnTo>
                <a:lnTo>
                  <a:pt x="3487" y="4361"/>
                </a:lnTo>
                <a:lnTo>
                  <a:pt x="3489" y="4391"/>
                </a:lnTo>
                <a:lnTo>
                  <a:pt x="3492" y="4420"/>
                </a:lnTo>
                <a:lnTo>
                  <a:pt x="3495" y="4449"/>
                </a:lnTo>
                <a:lnTo>
                  <a:pt x="3499" y="4478"/>
                </a:lnTo>
                <a:lnTo>
                  <a:pt x="3503" y="4505"/>
                </a:lnTo>
                <a:lnTo>
                  <a:pt x="3508" y="4533"/>
                </a:lnTo>
                <a:lnTo>
                  <a:pt x="3514" y="4561"/>
                </a:lnTo>
                <a:lnTo>
                  <a:pt x="3520" y="4588"/>
                </a:lnTo>
                <a:lnTo>
                  <a:pt x="3527" y="4616"/>
                </a:lnTo>
                <a:lnTo>
                  <a:pt x="3534" y="4641"/>
                </a:lnTo>
                <a:lnTo>
                  <a:pt x="3541" y="4668"/>
                </a:lnTo>
                <a:lnTo>
                  <a:pt x="3550" y="4693"/>
                </a:lnTo>
                <a:lnTo>
                  <a:pt x="3558" y="4719"/>
                </a:lnTo>
                <a:lnTo>
                  <a:pt x="3567" y="4744"/>
                </a:lnTo>
                <a:lnTo>
                  <a:pt x="3578" y="4768"/>
                </a:lnTo>
                <a:lnTo>
                  <a:pt x="3588" y="4793"/>
                </a:lnTo>
                <a:lnTo>
                  <a:pt x="3600" y="4816"/>
                </a:lnTo>
                <a:lnTo>
                  <a:pt x="3611" y="4840"/>
                </a:lnTo>
                <a:lnTo>
                  <a:pt x="3623" y="4863"/>
                </a:lnTo>
                <a:lnTo>
                  <a:pt x="3636" y="4887"/>
                </a:lnTo>
                <a:lnTo>
                  <a:pt x="3650" y="4909"/>
                </a:lnTo>
                <a:lnTo>
                  <a:pt x="3663" y="4931"/>
                </a:lnTo>
                <a:lnTo>
                  <a:pt x="3679" y="4953"/>
                </a:lnTo>
                <a:lnTo>
                  <a:pt x="3694" y="4973"/>
                </a:lnTo>
                <a:lnTo>
                  <a:pt x="3709" y="4994"/>
                </a:lnTo>
                <a:lnTo>
                  <a:pt x="3725" y="5015"/>
                </a:lnTo>
                <a:lnTo>
                  <a:pt x="3742" y="5036"/>
                </a:lnTo>
                <a:lnTo>
                  <a:pt x="3760" y="5056"/>
                </a:lnTo>
                <a:lnTo>
                  <a:pt x="3777" y="5075"/>
                </a:lnTo>
                <a:lnTo>
                  <a:pt x="3796" y="5094"/>
                </a:lnTo>
                <a:lnTo>
                  <a:pt x="3814" y="5113"/>
                </a:lnTo>
                <a:lnTo>
                  <a:pt x="3833" y="5131"/>
                </a:lnTo>
                <a:lnTo>
                  <a:pt x="3852" y="5148"/>
                </a:lnTo>
                <a:lnTo>
                  <a:pt x="3872" y="5165"/>
                </a:lnTo>
                <a:lnTo>
                  <a:pt x="3892" y="5181"/>
                </a:lnTo>
                <a:lnTo>
                  <a:pt x="3913" y="5196"/>
                </a:lnTo>
                <a:lnTo>
                  <a:pt x="3933" y="5211"/>
                </a:lnTo>
                <a:lnTo>
                  <a:pt x="3953" y="5226"/>
                </a:lnTo>
                <a:lnTo>
                  <a:pt x="3975" y="5239"/>
                </a:lnTo>
                <a:lnTo>
                  <a:pt x="3996" y="5253"/>
                </a:lnTo>
                <a:lnTo>
                  <a:pt x="4018" y="5264"/>
                </a:lnTo>
                <a:lnTo>
                  <a:pt x="4040" y="5277"/>
                </a:lnTo>
                <a:lnTo>
                  <a:pt x="4062" y="5287"/>
                </a:lnTo>
                <a:lnTo>
                  <a:pt x="4086" y="5299"/>
                </a:lnTo>
                <a:lnTo>
                  <a:pt x="4109" y="5308"/>
                </a:lnTo>
                <a:lnTo>
                  <a:pt x="4132" y="5318"/>
                </a:lnTo>
                <a:lnTo>
                  <a:pt x="4155" y="5327"/>
                </a:lnTo>
                <a:lnTo>
                  <a:pt x="4180" y="5335"/>
                </a:lnTo>
                <a:lnTo>
                  <a:pt x="4204" y="5342"/>
                </a:lnTo>
                <a:lnTo>
                  <a:pt x="4228" y="5350"/>
                </a:lnTo>
                <a:lnTo>
                  <a:pt x="4254" y="5356"/>
                </a:lnTo>
                <a:lnTo>
                  <a:pt x="4279" y="5362"/>
                </a:lnTo>
                <a:lnTo>
                  <a:pt x="4305" y="5366"/>
                </a:lnTo>
                <a:lnTo>
                  <a:pt x="4330" y="5371"/>
                </a:lnTo>
                <a:lnTo>
                  <a:pt x="4356" y="5376"/>
                </a:lnTo>
                <a:lnTo>
                  <a:pt x="4382" y="5379"/>
                </a:lnTo>
                <a:lnTo>
                  <a:pt x="4409" y="5381"/>
                </a:lnTo>
                <a:lnTo>
                  <a:pt x="4437" y="5384"/>
                </a:lnTo>
                <a:lnTo>
                  <a:pt x="4464" y="5385"/>
                </a:lnTo>
                <a:lnTo>
                  <a:pt x="4491" y="5386"/>
                </a:lnTo>
                <a:lnTo>
                  <a:pt x="4519" y="5386"/>
                </a:lnTo>
                <a:lnTo>
                  <a:pt x="4548" y="5386"/>
                </a:lnTo>
                <a:lnTo>
                  <a:pt x="4576" y="5385"/>
                </a:lnTo>
                <a:lnTo>
                  <a:pt x="4604" y="5384"/>
                </a:lnTo>
                <a:lnTo>
                  <a:pt x="4631" y="5381"/>
                </a:lnTo>
                <a:lnTo>
                  <a:pt x="4658" y="5379"/>
                </a:lnTo>
                <a:lnTo>
                  <a:pt x="4685" y="5376"/>
                </a:lnTo>
                <a:lnTo>
                  <a:pt x="4711" y="5371"/>
                </a:lnTo>
                <a:lnTo>
                  <a:pt x="4737" y="5366"/>
                </a:lnTo>
                <a:lnTo>
                  <a:pt x="4763" y="5362"/>
                </a:lnTo>
                <a:lnTo>
                  <a:pt x="4788" y="5356"/>
                </a:lnTo>
                <a:lnTo>
                  <a:pt x="4813" y="5349"/>
                </a:lnTo>
                <a:lnTo>
                  <a:pt x="4838" y="5342"/>
                </a:lnTo>
                <a:lnTo>
                  <a:pt x="4863" y="5335"/>
                </a:lnTo>
                <a:lnTo>
                  <a:pt x="4887" y="5327"/>
                </a:lnTo>
                <a:lnTo>
                  <a:pt x="4910" y="5318"/>
                </a:lnTo>
                <a:lnTo>
                  <a:pt x="4933" y="5308"/>
                </a:lnTo>
                <a:lnTo>
                  <a:pt x="4957" y="5298"/>
                </a:lnTo>
                <a:lnTo>
                  <a:pt x="4980" y="5287"/>
                </a:lnTo>
                <a:lnTo>
                  <a:pt x="5002" y="5276"/>
                </a:lnTo>
                <a:lnTo>
                  <a:pt x="5024" y="5264"/>
                </a:lnTo>
                <a:lnTo>
                  <a:pt x="5046" y="5252"/>
                </a:lnTo>
                <a:lnTo>
                  <a:pt x="5067" y="5239"/>
                </a:lnTo>
                <a:lnTo>
                  <a:pt x="5089" y="5225"/>
                </a:lnTo>
                <a:lnTo>
                  <a:pt x="5108" y="5211"/>
                </a:lnTo>
                <a:lnTo>
                  <a:pt x="5129" y="5196"/>
                </a:lnTo>
                <a:lnTo>
                  <a:pt x="5149" y="5181"/>
                </a:lnTo>
                <a:lnTo>
                  <a:pt x="5169" y="5165"/>
                </a:lnTo>
                <a:lnTo>
                  <a:pt x="5188" y="5148"/>
                </a:lnTo>
                <a:lnTo>
                  <a:pt x="5208" y="5131"/>
                </a:lnTo>
                <a:lnTo>
                  <a:pt x="5227" y="5113"/>
                </a:lnTo>
                <a:lnTo>
                  <a:pt x="5245" y="5094"/>
                </a:lnTo>
                <a:lnTo>
                  <a:pt x="5263" y="5075"/>
                </a:lnTo>
                <a:lnTo>
                  <a:pt x="5281" y="5056"/>
                </a:lnTo>
                <a:lnTo>
                  <a:pt x="5297" y="5035"/>
                </a:lnTo>
                <a:lnTo>
                  <a:pt x="5315" y="5015"/>
                </a:lnTo>
                <a:lnTo>
                  <a:pt x="5330" y="4994"/>
                </a:lnTo>
                <a:lnTo>
                  <a:pt x="5346" y="4973"/>
                </a:lnTo>
                <a:lnTo>
                  <a:pt x="5361" y="4951"/>
                </a:lnTo>
                <a:lnTo>
                  <a:pt x="5375" y="4931"/>
                </a:lnTo>
                <a:lnTo>
                  <a:pt x="5389" y="4909"/>
                </a:lnTo>
                <a:lnTo>
                  <a:pt x="5402" y="4885"/>
                </a:lnTo>
                <a:lnTo>
                  <a:pt x="5415" y="4863"/>
                </a:lnTo>
                <a:lnTo>
                  <a:pt x="5427" y="4840"/>
                </a:lnTo>
                <a:lnTo>
                  <a:pt x="5438" y="4816"/>
                </a:lnTo>
                <a:lnTo>
                  <a:pt x="5449" y="4793"/>
                </a:lnTo>
                <a:lnTo>
                  <a:pt x="5460" y="4768"/>
                </a:lnTo>
                <a:lnTo>
                  <a:pt x="5469" y="4743"/>
                </a:lnTo>
                <a:lnTo>
                  <a:pt x="5478" y="4719"/>
                </a:lnTo>
                <a:lnTo>
                  <a:pt x="5488" y="4693"/>
                </a:lnTo>
                <a:lnTo>
                  <a:pt x="5496" y="4668"/>
                </a:lnTo>
                <a:lnTo>
                  <a:pt x="5504" y="4641"/>
                </a:lnTo>
                <a:lnTo>
                  <a:pt x="5511" y="4614"/>
                </a:lnTo>
                <a:lnTo>
                  <a:pt x="5517" y="4588"/>
                </a:lnTo>
                <a:lnTo>
                  <a:pt x="5522" y="4561"/>
                </a:lnTo>
                <a:lnTo>
                  <a:pt x="5528" y="4533"/>
                </a:lnTo>
                <a:lnTo>
                  <a:pt x="5533" y="4505"/>
                </a:lnTo>
                <a:lnTo>
                  <a:pt x="5538" y="4478"/>
                </a:lnTo>
                <a:lnTo>
                  <a:pt x="5541" y="4449"/>
                </a:lnTo>
                <a:lnTo>
                  <a:pt x="5544" y="4420"/>
                </a:lnTo>
                <a:lnTo>
                  <a:pt x="5547" y="4391"/>
                </a:lnTo>
                <a:lnTo>
                  <a:pt x="5550" y="4331"/>
                </a:lnTo>
                <a:lnTo>
                  <a:pt x="5551" y="4269"/>
                </a:lnTo>
                <a:lnTo>
                  <a:pt x="5551" y="4107"/>
                </a:lnTo>
                <a:lnTo>
                  <a:pt x="5644" y="4107"/>
                </a:lnTo>
                <a:lnTo>
                  <a:pt x="5737" y="4107"/>
                </a:lnTo>
                <a:lnTo>
                  <a:pt x="5830" y="4107"/>
                </a:lnTo>
                <a:lnTo>
                  <a:pt x="5923" y="4107"/>
                </a:lnTo>
                <a:lnTo>
                  <a:pt x="6015" y="4107"/>
                </a:lnTo>
                <a:lnTo>
                  <a:pt x="6108" y="4107"/>
                </a:lnTo>
                <a:lnTo>
                  <a:pt x="6201" y="4107"/>
                </a:lnTo>
                <a:lnTo>
                  <a:pt x="6294" y="4107"/>
                </a:lnTo>
                <a:close/>
                <a:moveTo>
                  <a:pt x="5551" y="4107"/>
                </a:moveTo>
                <a:lnTo>
                  <a:pt x="5551" y="1826"/>
                </a:lnTo>
                <a:lnTo>
                  <a:pt x="5551" y="1773"/>
                </a:lnTo>
                <a:lnTo>
                  <a:pt x="5553" y="1722"/>
                </a:lnTo>
                <a:lnTo>
                  <a:pt x="5555" y="1671"/>
                </a:lnTo>
                <a:lnTo>
                  <a:pt x="5558" y="1620"/>
                </a:lnTo>
                <a:lnTo>
                  <a:pt x="5562" y="1570"/>
                </a:lnTo>
                <a:lnTo>
                  <a:pt x="5567" y="1521"/>
                </a:lnTo>
                <a:lnTo>
                  <a:pt x="5572" y="1472"/>
                </a:lnTo>
                <a:lnTo>
                  <a:pt x="5579" y="1425"/>
                </a:lnTo>
                <a:lnTo>
                  <a:pt x="5586" y="1377"/>
                </a:lnTo>
                <a:lnTo>
                  <a:pt x="5594" y="1332"/>
                </a:lnTo>
                <a:lnTo>
                  <a:pt x="5604" y="1286"/>
                </a:lnTo>
                <a:lnTo>
                  <a:pt x="5614" y="1241"/>
                </a:lnTo>
                <a:lnTo>
                  <a:pt x="5624" y="1197"/>
                </a:lnTo>
                <a:lnTo>
                  <a:pt x="5636" y="1154"/>
                </a:lnTo>
                <a:lnTo>
                  <a:pt x="5649" y="1111"/>
                </a:lnTo>
                <a:lnTo>
                  <a:pt x="5663" y="1069"/>
                </a:lnTo>
                <a:lnTo>
                  <a:pt x="5677" y="1028"/>
                </a:lnTo>
                <a:lnTo>
                  <a:pt x="5692" y="987"/>
                </a:lnTo>
                <a:lnTo>
                  <a:pt x="5708" y="947"/>
                </a:lnTo>
                <a:lnTo>
                  <a:pt x="5725" y="907"/>
                </a:lnTo>
                <a:lnTo>
                  <a:pt x="5743" y="869"/>
                </a:lnTo>
                <a:lnTo>
                  <a:pt x="5761" y="831"/>
                </a:lnTo>
                <a:lnTo>
                  <a:pt x="5781" y="794"/>
                </a:lnTo>
                <a:lnTo>
                  <a:pt x="5802" y="758"/>
                </a:lnTo>
                <a:lnTo>
                  <a:pt x="5823" y="722"/>
                </a:lnTo>
                <a:lnTo>
                  <a:pt x="5845" y="686"/>
                </a:lnTo>
                <a:lnTo>
                  <a:pt x="5868" y="652"/>
                </a:lnTo>
                <a:lnTo>
                  <a:pt x="5892" y="619"/>
                </a:lnTo>
                <a:lnTo>
                  <a:pt x="5917" y="585"/>
                </a:lnTo>
                <a:lnTo>
                  <a:pt x="5942" y="553"/>
                </a:lnTo>
                <a:lnTo>
                  <a:pt x="5969" y="521"/>
                </a:lnTo>
                <a:lnTo>
                  <a:pt x="5996" y="490"/>
                </a:lnTo>
                <a:lnTo>
                  <a:pt x="6023" y="460"/>
                </a:lnTo>
                <a:lnTo>
                  <a:pt x="6052" y="431"/>
                </a:lnTo>
                <a:lnTo>
                  <a:pt x="6081" y="403"/>
                </a:lnTo>
                <a:lnTo>
                  <a:pt x="6112" y="375"/>
                </a:lnTo>
                <a:lnTo>
                  <a:pt x="6142" y="349"/>
                </a:lnTo>
                <a:lnTo>
                  <a:pt x="6173" y="323"/>
                </a:lnTo>
                <a:lnTo>
                  <a:pt x="6204" y="299"/>
                </a:lnTo>
                <a:lnTo>
                  <a:pt x="6237" y="276"/>
                </a:lnTo>
                <a:lnTo>
                  <a:pt x="6270" y="254"/>
                </a:lnTo>
                <a:lnTo>
                  <a:pt x="6303" y="232"/>
                </a:lnTo>
                <a:lnTo>
                  <a:pt x="6338" y="211"/>
                </a:lnTo>
                <a:lnTo>
                  <a:pt x="6372" y="191"/>
                </a:lnTo>
                <a:lnTo>
                  <a:pt x="6407" y="173"/>
                </a:lnTo>
                <a:lnTo>
                  <a:pt x="6443" y="155"/>
                </a:lnTo>
                <a:lnTo>
                  <a:pt x="6479" y="138"/>
                </a:lnTo>
                <a:lnTo>
                  <a:pt x="6516" y="123"/>
                </a:lnTo>
                <a:lnTo>
                  <a:pt x="6555" y="108"/>
                </a:lnTo>
                <a:lnTo>
                  <a:pt x="6593" y="94"/>
                </a:lnTo>
                <a:lnTo>
                  <a:pt x="6631" y="81"/>
                </a:lnTo>
                <a:lnTo>
                  <a:pt x="6671" y="68"/>
                </a:lnTo>
                <a:lnTo>
                  <a:pt x="6711" y="58"/>
                </a:lnTo>
                <a:lnTo>
                  <a:pt x="6752" y="47"/>
                </a:lnTo>
                <a:lnTo>
                  <a:pt x="6792" y="38"/>
                </a:lnTo>
                <a:lnTo>
                  <a:pt x="6834" y="30"/>
                </a:lnTo>
                <a:lnTo>
                  <a:pt x="6877" y="23"/>
                </a:lnTo>
                <a:lnTo>
                  <a:pt x="6920" y="17"/>
                </a:lnTo>
                <a:lnTo>
                  <a:pt x="6964" y="12"/>
                </a:lnTo>
                <a:lnTo>
                  <a:pt x="7008" y="8"/>
                </a:lnTo>
                <a:lnTo>
                  <a:pt x="7053" y="5"/>
                </a:lnTo>
                <a:lnTo>
                  <a:pt x="7098" y="2"/>
                </a:lnTo>
                <a:lnTo>
                  <a:pt x="7145" y="0"/>
                </a:lnTo>
                <a:lnTo>
                  <a:pt x="7191" y="0"/>
                </a:lnTo>
                <a:lnTo>
                  <a:pt x="7239" y="1"/>
                </a:lnTo>
                <a:lnTo>
                  <a:pt x="7286" y="2"/>
                </a:lnTo>
                <a:lnTo>
                  <a:pt x="7334" y="6"/>
                </a:lnTo>
                <a:lnTo>
                  <a:pt x="7380" y="10"/>
                </a:lnTo>
                <a:lnTo>
                  <a:pt x="7425" y="16"/>
                </a:lnTo>
                <a:lnTo>
                  <a:pt x="7472" y="23"/>
                </a:lnTo>
                <a:lnTo>
                  <a:pt x="7517" y="31"/>
                </a:lnTo>
                <a:lnTo>
                  <a:pt x="7561" y="41"/>
                </a:lnTo>
                <a:lnTo>
                  <a:pt x="7605" y="52"/>
                </a:lnTo>
                <a:lnTo>
                  <a:pt x="7649" y="64"/>
                </a:lnTo>
                <a:lnTo>
                  <a:pt x="7692" y="78"/>
                </a:lnTo>
                <a:lnTo>
                  <a:pt x="7735" y="92"/>
                </a:lnTo>
                <a:lnTo>
                  <a:pt x="7778" y="108"/>
                </a:lnTo>
                <a:lnTo>
                  <a:pt x="7820" y="125"/>
                </a:lnTo>
                <a:lnTo>
                  <a:pt x="7862" y="144"/>
                </a:lnTo>
                <a:lnTo>
                  <a:pt x="7902" y="163"/>
                </a:lnTo>
                <a:lnTo>
                  <a:pt x="7943" y="184"/>
                </a:lnTo>
                <a:lnTo>
                  <a:pt x="7982" y="206"/>
                </a:lnTo>
                <a:lnTo>
                  <a:pt x="8022" y="229"/>
                </a:lnTo>
                <a:lnTo>
                  <a:pt x="8060" y="254"/>
                </a:lnTo>
                <a:lnTo>
                  <a:pt x="8097" y="279"/>
                </a:lnTo>
                <a:lnTo>
                  <a:pt x="8134" y="306"/>
                </a:lnTo>
                <a:lnTo>
                  <a:pt x="8170" y="334"/>
                </a:lnTo>
                <a:lnTo>
                  <a:pt x="8206" y="363"/>
                </a:lnTo>
                <a:lnTo>
                  <a:pt x="8241" y="393"/>
                </a:lnTo>
                <a:lnTo>
                  <a:pt x="8274" y="424"/>
                </a:lnTo>
                <a:lnTo>
                  <a:pt x="8308" y="458"/>
                </a:lnTo>
                <a:lnTo>
                  <a:pt x="8340" y="491"/>
                </a:lnTo>
                <a:lnTo>
                  <a:pt x="8372" y="526"/>
                </a:lnTo>
                <a:lnTo>
                  <a:pt x="8403" y="562"/>
                </a:lnTo>
                <a:lnTo>
                  <a:pt x="8434" y="599"/>
                </a:lnTo>
                <a:lnTo>
                  <a:pt x="8465" y="637"/>
                </a:lnTo>
                <a:lnTo>
                  <a:pt x="8495" y="599"/>
                </a:lnTo>
                <a:lnTo>
                  <a:pt x="8526" y="561"/>
                </a:lnTo>
                <a:lnTo>
                  <a:pt x="8558" y="525"/>
                </a:lnTo>
                <a:lnTo>
                  <a:pt x="8591" y="489"/>
                </a:lnTo>
                <a:lnTo>
                  <a:pt x="8625" y="455"/>
                </a:lnTo>
                <a:lnTo>
                  <a:pt x="8658" y="423"/>
                </a:lnTo>
                <a:lnTo>
                  <a:pt x="8693" y="390"/>
                </a:lnTo>
                <a:lnTo>
                  <a:pt x="8728" y="360"/>
                </a:lnTo>
                <a:lnTo>
                  <a:pt x="8764" y="331"/>
                </a:lnTo>
                <a:lnTo>
                  <a:pt x="8800" y="304"/>
                </a:lnTo>
                <a:lnTo>
                  <a:pt x="8837" y="276"/>
                </a:lnTo>
                <a:lnTo>
                  <a:pt x="8875" y="250"/>
                </a:lnTo>
                <a:lnTo>
                  <a:pt x="8913" y="226"/>
                </a:lnTo>
                <a:lnTo>
                  <a:pt x="8952" y="203"/>
                </a:lnTo>
                <a:lnTo>
                  <a:pt x="8991" y="181"/>
                </a:lnTo>
                <a:lnTo>
                  <a:pt x="9032" y="160"/>
                </a:lnTo>
                <a:lnTo>
                  <a:pt x="9071" y="140"/>
                </a:lnTo>
                <a:lnTo>
                  <a:pt x="9113" y="123"/>
                </a:lnTo>
                <a:lnTo>
                  <a:pt x="9153" y="105"/>
                </a:lnTo>
                <a:lnTo>
                  <a:pt x="9195" y="90"/>
                </a:lnTo>
                <a:lnTo>
                  <a:pt x="9238" y="75"/>
                </a:lnTo>
                <a:lnTo>
                  <a:pt x="9281" y="63"/>
                </a:lnTo>
                <a:lnTo>
                  <a:pt x="9324" y="51"/>
                </a:lnTo>
                <a:lnTo>
                  <a:pt x="9368" y="41"/>
                </a:lnTo>
                <a:lnTo>
                  <a:pt x="9412" y="30"/>
                </a:lnTo>
                <a:lnTo>
                  <a:pt x="9457" y="22"/>
                </a:lnTo>
                <a:lnTo>
                  <a:pt x="9502" y="16"/>
                </a:lnTo>
                <a:lnTo>
                  <a:pt x="9549" y="10"/>
                </a:lnTo>
                <a:lnTo>
                  <a:pt x="9595" y="6"/>
                </a:lnTo>
                <a:lnTo>
                  <a:pt x="9642" y="2"/>
                </a:lnTo>
                <a:lnTo>
                  <a:pt x="9689" y="1"/>
                </a:lnTo>
                <a:lnTo>
                  <a:pt x="9737" y="0"/>
                </a:lnTo>
                <a:lnTo>
                  <a:pt x="9783" y="0"/>
                </a:lnTo>
                <a:lnTo>
                  <a:pt x="9830" y="2"/>
                </a:lnTo>
                <a:lnTo>
                  <a:pt x="9874" y="5"/>
                </a:lnTo>
                <a:lnTo>
                  <a:pt x="9919" y="8"/>
                </a:lnTo>
                <a:lnTo>
                  <a:pt x="9963" y="12"/>
                </a:lnTo>
                <a:lnTo>
                  <a:pt x="10006" y="17"/>
                </a:lnTo>
                <a:lnTo>
                  <a:pt x="10049" y="23"/>
                </a:lnTo>
                <a:lnTo>
                  <a:pt x="10090" y="31"/>
                </a:lnTo>
                <a:lnTo>
                  <a:pt x="10132" y="39"/>
                </a:lnTo>
                <a:lnTo>
                  <a:pt x="10174" y="49"/>
                </a:lnTo>
                <a:lnTo>
                  <a:pt x="10213" y="58"/>
                </a:lnTo>
                <a:lnTo>
                  <a:pt x="10254" y="70"/>
                </a:lnTo>
                <a:lnTo>
                  <a:pt x="10293" y="81"/>
                </a:lnTo>
                <a:lnTo>
                  <a:pt x="10332" y="94"/>
                </a:lnTo>
                <a:lnTo>
                  <a:pt x="10370" y="108"/>
                </a:lnTo>
                <a:lnTo>
                  <a:pt x="10407" y="123"/>
                </a:lnTo>
                <a:lnTo>
                  <a:pt x="10444" y="139"/>
                </a:lnTo>
                <a:lnTo>
                  <a:pt x="10480" y="155"/>
                </a:lnTo>
                <a:lnTo>
                  <a:pt x="10516" y="174"/>
                </a:lnTo>
                <a:lnTo>
                  <a:pt x="10551" y="192"/>
                </a:lnTo>
                <a:lnTo>
                  <a:pt x="10586" y="212"/>
                </a:lnTo>
                <a:lnTo>
                  <a:pt x="10620" y="233"/>
                </a:lnTo>
                <a:lnTo>
                  <a:pt x="10653" y="254"/>
                </a:lnTo>
                <a:lnTo>
                  <a:pt x="10687" y="277"/>
                </a:lnTo>
                <a:lnTo>
                  <a:pt x="10719" y="300"/>
                </a:lnTo>
                <a:lnTo>
                  <a:pt x="10750" y="324"/>
                </a:lnTo>
                <a:lnTo>
                  <a:pt x="10782" y="350"/>
                </a:lnTo>
                <a:lnTo>
                  <a:pt x="10812" y="377"/>
                </a:lnTo>
                <a:lnTo>
                  <a:pt x="10842" y="404"/>
                </a:lnTo>
                <a:lnTo>
                  <a:pt x="10871" y="432"/>
                </a:lnTo>
                <a:lnTo>
                  <a:pt x="10900" y="461"/>
                </a:lnTo>
                <a:lnTo>
                  <a:pt x="10928" y="491"/>
                </a:lnTo>
                <a:lnTo>
                  <a:pt x="10956" y="522"/>
                </a:lnTo>
                <a:lnTo>
                  <a:pt x="10982" y="555"/>
                </a:lnTo>
                <a:lnTo>
                  <a:pt x="11008" y="587"/>
                </a:lnTo>
                <a:lnTo>
                  <a:pt x="11032" y="621"/>
                </a:lnTo>
                <a:lnTo>
                  <a:pt x="11056" y="655"/>
                </a:lnTo>
                <a:lnTo>
                  <a:pt x="11080" y="689"/>
                </a:lnTo>
                <a:lnTo>
                  <a:pt x="11102" y="724"/>
                </a:lnTo>
                <a:lnTo>
                  <a:pt x="11123" y="760"/>
                </a:lnTo>
                <a:lnTo>
                  <a:pt x="11143" y="797"/>
                </a:lnTo>
                <a:lnTo>
                  <a:pt x="11163" y="834"/>
                </a:lnTo>
                <a:lnTo>
                  <a:pt x="11182" y="871"/>
                </a:lnTo>
                <a:lnTo>
                  <a:pt x="11199" y="911"/>
                </a:lnTo>
                <a:lnTo>
                  <a:pt x="11216" y="950"/>
                </a:lnTo>
                <a:lnTo>
                  <a:pt x="11233" y="989"/>
                </a:lnTo>
                <a:lnTo>
                  <a:pt x="11248" y="1030"/>
                </a:lnTo>
                <a:lnTo>
                  <a:pt x="11263" y="1072"/>
                </a:lnTo>
                <a:lnTo>
                  <a:pt x="11276" y="1113"/>
                </a:lnTo>
                <a:lnTo>
                  <a:pt x="11288" y="1156"/>
                </a:lnTo>
                <a:lnTo>
                  <a:pt x="11300" y="1200"/>
                </a:lnTo>
                <a:lnTo>
                  <a:pt x="11312" y="1244"/>
                </a:lnTo>
                <a:lnTo>
                  <a:pt x="11321" y="1288"/>
                </a:lnTo>
                <a:lnTo>
                  <a:pt x="11330" y="1333"/>
                </a:lnTo>
                <a:lnTo>
                  <a:pt x="11338" y="1380"/>
                </a:lnTo>
                <a:lnTo>
                  <a:pt x="11346" y="1426"/>
                </a:lnTo>
                <a:lnTo>
                  <a:pt x="11352" y="1474"/>
                </a:lnTo>
                <a:lnTo>
                  <a:pt x="11358" y="1522"/>
                </a:lnTo>
                <a:lnTo>
                  <a:pt x="11363" y="1571"/>
                </a:lnTo>
                <a:lnTo>
                  <a:pt x="11367" y="1621"/>
                </a:lnTo>
                <a:lnTo>
                  <a:pt x="11370" y="1671"/>
                </a:lnTo>
                <a:lnTo>
                  <a:pt x="11372" y="1722"/>
                </a:lnTo>
                <a:lnTo>
                  <a:pt x="11373" y="1774"/>
                </a:lnTo>
                <a:lnTo>
                  <a:pt x="11374" y="1826"/>
                </a:lnTo>
                <a:lnTo>
                  <a:pt x="11374" y="4220"/>
                </a:lnTo>
                <a:lnTo>
                  <a:pt x="10638" y="4220"/>
                </a:lnTo>
                <a:lnTo>
                  <a:pt x="10638" y="1686"/>
                </a:lnTo>
                <a:lnTo>
                  <a:pt x="10637" y="1632"/>
                </a:lnTo>
                <a:lnTo>
                  <a:pt x="10634" y="1579"/>
                </a:lnTo>
                <a:lnTo>
                  <a:pt x="10629" y="1528"/>
                </a:lnTo>
                <a:lnTo>
                  <a:pt x="10622" y="1479"/>
                </a:lnTo>
                <a:lnTo>
                  <a:pt x="10613" y="1431"/>
                </a:lnTo>
                <a:lnTo>
                  <a:pt x="10603" y="1383"/>
                </a:lnTo>
                <a:lnTo>
                  <a:pt x="10590" y="1338"/>
                </a:lnTo>
                <a:lnTo>
                  <a:pt x="10575" y="1293"/>
                </a:lnTo>
                <a:lnTo>
                  <a:pt x="10559" y="1250"/>
                </a:lnTo>
                <a:lnTo>
                  <a:pt x="10540" y="1208"/>
                </a:lnTo>
                <a:lnTo>
                  <a:pt x="10520" y="1168"/>
                </a:lnTo>
                <a:lnTo>
                  <a:pt x="10497" y="1128"/>
                </a:lnTo>
                <a:lnTo>
                  <a:pt x="10485" y="1110"/>
                </a:lnTo>
                <a:lnTo>
                  <a:pt x="10473" y="1090"/>
                </a:lnTo>
                <a:lnTo>
                  <a:pt x="10459" y="1072"/>
                </a:lnTo>
                <a:lnTo>
                  <a:pt x="10446" y="1054"/>
                </a:lnTo>
                <a:lnTo>
                  <a:pt x="10419" y="1018"/>
                </a:lnTo>
                <a:lnTo>
                  <a:pt x="10388" y="985"/>
                </a:lnTo>
                <a:lnTo>
                  <a:pt x="10356" y="952"/>
                </a:lnTo>
                <a:lnTo>
                  <a:pt x="10324" y="922"/>
                </a:lnTo>
                <a:lnTo>
                  <a:pt x="10306" y="908"/>
                </a:lnTo>
                <a:lnTo>
                  <a:pt x="10289" y="894"/>
                </a:lnTo>
                <a:lnTo>
                  <a:pt x="10271" y="882"/>
                </a:lnTo>
                <a:lnTo>
                  <a:pt x="10254" y="869"/>
                </a:lnTo>
                <a:lnTo>
                  <a:pt x="10235" y="856"/>
                </a:lnTo>
                <a:lnTo>
                  <a:pt x="10218" y="845"/>
                </a:lnTo>
                <a:lnTo>
                  <a:pt x="10198" y="833"/>
                </a:lnTo>
                <a:lnTo>
                  <a:pt x="10180" y="823"/>
                </a:lnTo>
                <a:lnTo>
                  <a:pt x="10160" y="812"/>
                </a:lnTo>
                <a:lnTo>
                  <a:pt x="10141" y="803"/>
                </a:lnTo>
                <a:lnTo>
                  <a:pt x="10121" y="794"/>
                </a:lnTo>
                <a:lnTo>
                  <a:pt x="10101" y="785"/>
                </a:lnTo>
                <a:lnTo>
                  <a:pt x="10080" y="777"/>
                </a:lnTo>
                <a:lnTo>
                  <a:pt x="10059" y="769"/>
                </a:lnTo>
                <a:lnTo>
                  <a:pt x="10038" y="762"/>
                </a:lnTo>
                <a:lnTo>
                  <a:pt x="10017" y="755"/>
                </a:lnTo>
                <a:lnTo>
                  <a:pt x="9973" y="744"/>
                </a:lnTo>
                <a:lnTo>
                  <a:pt x="9929" y="734"/>
                </a:lnTo>
                <a:lnTo>
                  <a:pt x="9883" y="728"/>
                </a:lnTo>
                <a:lnTo>
                  <a:pt x="9835" y="723"/>
                </a:lnTo>
                <a:lnTo>
                  <a:pt x="9787" y="719"/>
                </a:lnTo>
                <a:lnTo>
                  <a:pt x="9737" y="718"/>
                </a:lnTo>
                <a:lnTo>
                  <a:pt x="9687" y="719"/>
                </a:lnTo>
                <a:lnTo>
                  <a:pt x="9639" y="723"/>
                </a:lnTo>
                <a:lnTo>
                  <a:pt x="9592" y="728"/>
                </a:lnTo>
                <a:lnTo>
                  <a:pt x="9545" y="734"/>
                </a:lnTo>
                <a:lnTo>
                  <a:pt x="9500" y="744"/>
                </a:lnTo>
                <a:lnTo>
                  <a:pt x="9457" y="755"/>
                </a:lnTo>
                <a:lnTo>
                  <a:pt x="9435" y="762"/>
                </a:lnTo>
                <a:lnTo>
                  <a:pt x="9414" y="769"/>
                </a:lnTo>
                <a:lnTo>
                  <a:pt x="9393" y="777"/>
                </a:lnTo>
                <a:lnTo>
                  <a:pt x="9373" y="785"/>
                </a:lnTo>
                <a:lnTo>
                  <a:pt x="9353" y="794"/>
                </a:lnTo>
                <a:lnTo>
                  <a:pt x="9333" y="803"/>
                </a:lnTo>
                <a:lnTo>
                  <a:pt x="9313" y="812"/>
                </a:lnTo>
                <a:lnTo>
                  <a:pt x="9294" y="823"/>
                </a:lnTo>
                <a:lnTo>
                  <a:pt x="9275" y="833"/>
                </a:lnTo>
                <a:lnTo>
                  <a:pt x="9257" y="845"/>
                </a:lnTo>
                <a:lnTo>
                  <a:pt x="9238" y="856"/>
                </a:lnTo>
                <a:lnTo>
                  <a:pt x="9220" y="869"/>
                </a:lnTo>
                <a:lnTo>
                  <a:pt x="9202" y="882"/>
                </a:lnTo>
                <a:lnTo>
                  <a:pt x="9185" y="894"/>
                </a:lnTo>
                <a:lnTo>
                  <a:pt x="9167" y="908"/>
                </a:lnTo>
                <a:lnTo>
                  <a:pt x="9151" y="922"/>
                </a:lnTo>
                <a:lnTo>
                  <a:pt x="9117" y="952"/>
                </a:lnTo>
                <a:lnTo>
                  <a:pt x="9086" y="985"/>
                </a:lnTo>
                <a:lnTo>
                  <a:pt x="9056" y="1018"/>
                </a:lnTo>
                <a:lnTo>
                  <a:pt x="9028" y="1054"/>
                </a:lnTo>
                <a:lnTo>
                  <a:pt x="9014" y="1072"/>
                </a:lnTo>
                <a:lnTo>
                  <a:pt x="9001" y="1090"/>
                </a:lnTo>
                <a:lnTo>
                  <a:pt x="8989" y="1110"/>
                </a:lnTo>
                <a:lnTo>
                  <a:pt x="8977" y="1128"/>
                </a:lnTo>
                <a:lnTo>
                  <a:pt x="8966" y="1148"/>
                </a:lnTo>
                <a:lnTo>
                  <a:pt x="8955" y="1168"/>
                </a:lnTo>
                <a:lnTo>
                  <a:pt x="8945" y="1187"/>
                </a:lnTo>
                <a:lnTo>
                  <a:pt x="8934" y="1208"/>
                </a:lnTo>
                <a:lnTo>
                  <a:pt x="8916" y="1250"/>
                </a:lnTo>
                <a:lnTo>
                  <a:pt x="8899" y="1293"/>
                </a:lnTo>
                <a:lnTo>
                  <a:pt x="8884" y="1338"/>
                </a:lnTo>
                <a:lnTo>
                  <a:pt x="8872" y="1383"/>
                </a:lnTo>
                <a:lnTo>
                  <a:pt x="8861" y="1431"/>
                </a:lnTo>
                <a:lnTo>
                  <a:pt x="8852" y="1479"/>
                </a:lnTo>
                <a:lnTo>
                  <a:pt x="8845" y="1528"/>
                </a:lnTo>
                <a:lnTo>
                  <a:pt x="8840" y="1579"/>
                </a:lnTo>
                <a:lnTo>
                  <a:pt x="8837" y="1632"/>
                </a:lnTo>
                <a:lnTo>
                  <a:pt x="8837" y="1686"/>
                </a:lnTo>
                <a:lnTo>
                  <a:pt x="8837" y="4220"/>
                </a:lnTo>
                <a:lnTo>
                  <a:pt x="8100" y="4220"/>
                </a:lnTo>
                <a:lnTo>
                  <a:pt x="8100" y="1686"/>
                </a:lnTo>
                <a:lnTo>
                  <a:pt x="8099" y="1632"/>
                </a:lnTo>
                <a:lnTo>
                  <a:pt x="8096" y="1579"/>
                </a:lnTo>
                <a:lnTo>
                  <a:pt x="8091" y="1528"/>
                </a:lnTo>
                <a:lnTo>
                  <a:pt x="8084" y="1479"/>
                </a:lnTo>
                <a:lnTo>
                  <a:pt x="8075" y="1431"/>
                </a:lnTo>
                <a:lnTo>
                  <a:pt x="8064" y="1383"/>
                </a:lnTo>
                <a:lnTo>
                  <a:pt x="8052" y="1338"/>
                </a:lnTo>
                <a:lnTo>
                  <a:pt x="8037" y="1293"/>
                </a:lnTo>
                <a:lnTo>
                  <a:pt x="8019" y="1250"/>
                </a:lnTo>
                <a:lnTo>
                  <a:pt x="8001" y="1208"/>
                </a:lnTo>
                <a:lnTo>
                  <a:pt x="7990" y="1187"/>
                </a:lnTo>
                <a:lnTo>
                  <a:pt x="7980" y="1168"/>
                </a:lnTo>
                <a:lnTo>
                  <a:pt x="7968" y="1148"/>
                </a:lnTo>
                <a:lnTo>
                  <a:pt x="7957" y="1128"/>
                </a:lnTo>
                <a:lnTo>
                  <a:pt x="7945" y="1110"/>
                </a:lnTo>
                <a:lnTo>
                  <a:pt x="7932" y="1090"/>
                </a:lnTo>
                <a:lnTo>
                  <a:pt x="7920" y="1072"/>
                </a:lnTo>
                <a:lnTo>
                  <a:pt x="7906" y="1054"/>
                </a:lnTo>
                <a:lnTo>
                  <a:pt x="7892" y="1036"/>
                </a:lnTo>
                <a:lnTo>
                  <a:pt x="7877" y="1018"/>
                </a:lnTo>
                <a:lnTo>
                  <a:pt x="7862" y="1002"/>
                </a:lnTo>
                <a:lnTo>
                  <a:pt x="7846" y="985"/>
                </a:lnTo>
                <a:lnTo>
                  <a:pt x="7814" y="952"/>
                </a:lnTo>
                <a:lnTo>
                  <a:pt x="7780" y="922"/>
                </a:lnTo>
                <a:lnTo>
                  <a:pt x="7763" y="908"/>
                </a:lnTo>
                <a:lnTo>
                  <a:pt x="7746" y="894"/>
                </a:lnTo>
                <a:lnTo>
                  <a:pt x="7728" y="882"/>
                </a:lnTo>
                <a:lnTo>
                  <a:pt x="7711" y="869"/>
                </a:lnTo>
                <a:lnTo>
                  <a:pt x="7692" y="856"/>
                </a:lnTo>
                <a:lnTo>
                  <a:pt x="7674" y="845"/>
                </a:lnTo>
                <a:lnTo>
                  <a:pt x="7655" y="833"/>
                </a:lnTo>
                <a:lnTo>
                  <a:pt x="7635" y="823"/>
                </a:lnTo>
                <a:lnTo>
                  <a:pt x="7616" y="812"/>
                </a:lnTo>
                <a:lnTo>
                  <a:pt x="7596" y="803"/>
                </a:lnTo>
                <a:lnTo>
                  <a:pt x="7576" y="794"/>
                </a:lnTo>
                <a:lnTo>
                  <a:pt x="7557" y="785"/>
                </a:lnTo>
                <a:lnTo>
                  <a:pt x="7536" y="777"/>
                </a:lnTo>
                <a:lnTo>
                  <a:pt x="7515" y="769"/>
                </a:lnTo>
                <a:lnTo>
                  <a:pt x="7494" y="762"/>
                </a:lnTo>
                <a:lnTo>
                  <a:pt x="7472" y="755"/>
                </a:lnTo>
                <a:lnTo>
                  <a:pt x="7428" y="744"/>
                </a:lnTo>
                <a:lnTo>
                  <a:pt x="7384" y="734"/>
                </a:lnTo>
                <a:lnTo>
                  <a:pt x="7337" y="728"/>
                </a:lnTo>
                <a:lnTo>
                  <a:pt x="7290" y="723"/>
                </a:lnTo>
                <a:lnTo>
                  <a:pt x="7242" y="719"/>
                </a:lnTo>
                <a:lnTo>
                  <a:pt x="7192" y="718"/>
                </a:lnTo>
                <a:lnTo>
                  <a:pt x="7143" y="719"/>
                </a:lnTo>
                <a:lnTo>
                  <a:pt x="7093" y="723"/>
                </a:lnTo>
                <a:lnTo>
                  <a:pt x="7045" y="728"/>
                </a:lnTo>
                <a:lnTo>
                  <a:pt x="6999" y="734"/>
                </a:lnTo>
                <a:lnTo>
                  <a:pt x="6953" y="744"/>
                </a:lnTo>
                <a:lnTo>
                  <a:pt x="6909" y="755"/>
                </a:lnTo>
                <a:lnTo>
                  <a:pt x="6889" y="762"/>
                </a:lnTo>
                <a:lnTo>
                  <a:pt x="6867" y="769"/>
                </a:lnTo>
                <a:lnTo>
                  <a:pt x="6846" y="777"/>
                </a:lnTo>
                <a:lnTo>
                  <a:pt x="6826" y="785"/>
                </a:lnTo>
                <a:lnTo>
                  <a:pt x="6805" y="794"/>
                </a:lnTo>
                <a:lnTo>
                  <a:pt x="6785" y="803"/>
                </a:lnTo>
                <a:lnTo>
                  <a:pt x="6766" y="812"/>
                </a:lnTo>
                <a:lnTo>
                  <a:pt x="6746" y="823"/>
                </a:lnTo>
                <a:lnTo>
                  <a:pt x="6727" y="833"/>
                </a:lnTo>
                <a:lnTo>
                  <a:pt x="6709" y="845"/>
                </a:lnTo>
                <a:lnTo>
                  <a:pt x="6690" y="856"/>
                </a:lnTo>
                <a:lnTo>
                  <a:pt x="6672" y="869"/>
                </a:lnTo>
                <a:lnTo>
                  <a:pt x="6654" y="882"/>
                </a:lnTo>
                <a:lnTo>
                  <a:pt x="6637" y="894"/>
                </a:lnTo>
                <a:lnTo>
                  <a:pt x="6619" y="908"/>
                </a:lnTo>
                <a:lnTo>
                  <a:pt x="6603" y="922"/>
                </a:lnTo>
                <a:lnTo>
                  <a:pt x="6586" y="937"/>
                </a:lnTo>
                <a:lnTo>
                  <a:pt x="6570" y="952"/>
                </a:lnTo>
                <a:lnTo>
                  <a:pt x="6555" y="969"/>
                </a:lnTo>
                <a:lnTo>
                  <a:pt x="6538" y="985"/>
                </a:lnTo>
                <a:lnTo>
                  <a:pt x="6523" y="1002"/>
                </a:lnTo>
                <a:lnTo>
                  <a:pt x="6508" y="1018"/>
                </a:lnTo>
                <a:lnTo>
                  <a:pt x="6494" y="1036"/>
                </a:lnTo>
                <a:lnTo>
                  <a:pt x="6480" y="1054"/>
                </a:lnTo>
                <a:lnTo>
                  <a:pt x="6468" y="1072"/>
                </a:lnTo>
                <a:lnTo>
                  <a:pt x="6455" y="1090"/>
                </a:lnTo>
                <a:lnTo>
                  <a:pt x="6442" y="1110"/>
                </a:lnTo>
                <a:lnTo>
                  <a:pt x="6430" y="1128"/>
                </a:lnTo>
                <a:lnTo>
                  <a:pt x="6408" y="1168"/>
                </a:lnTo>
                <a:lnTo>
                  <a:pt x="6388" y="1208"/>
                </a:lnTo>
                <a:lnTo>
                  <a:pt x="6370" y="1250"/>
                </a:lnTo>
                <a:lnTo>
                  <a:pt x="6353" y="1293"/>
                </a:lnTo>
                <a:lnTo>
                  <a:pt x="6339" y="1338"/>
                </a:lnTo>
                <a:lnTo>
                  <a:pt x="6326" y="1383"/>
                </a:lnTo>
                <a:lnTo>
                  <a:pt x="6316" y="1431"/>
                </a:lnTo>
                <a:lnTo>
                  <a:pt x="6308" y="1479"/>
                </a:lnTo>
                <a:lnTo>
                  <a:pt x="6301" y="1528"/>
                </a:lnTo>
                <a:lnTo>
                  <a:pt x="6296" y="1579"/>
                </a:lnTo>
                <a:lnTo>
                  <a:pt x="6292" y="1632"/>
                </a:lnTo>
                <a:lnTo>
                  <a:pt x="6291" y="1686"/>
                </a:lnTo>
                <a:lnTo>
                  <a:pt x="6294" y="4107"/>
                </a:lnTo>
                <a:lnTo>
                  <a:pt x="5551" y="4107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81000" y="1108075"/>
            <a:ext cx="8377238" cy="0"/>
          </a:xfrm>
          <a:prstGeom prst="line">
            <a:avLst/>
          </a:prstGeom>
          <a:noFill/>
          <a:ln w="3810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10" name="Gerade Verbindung 9"/>
          <p:cNvSpPr>
            <a:spLocks noChangeShapeType="1"/>
          </p:cNvSpPr>
          <p:nvPr/>
        </p:nvSpPr>
        <p:spPr bwMode="auto">
          <a:xfrm flipH="1">
            <a:off x="390525" y="6137275"/>
            <a:ext cx="6777038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11" name="Textfeld 10"/>
          <p:cNvSpPr txBox="1">
            <a:spLocks noChangeArrowheads="1"/>
          </p:cNvSpPr>
          <p:nvPr/>
        </p:nvSpPr>
        <p:spPr bwMode="auto">
          <a:xfrm>
            <a:off x="7026191" y="6478588"/>
            <a:ext cx="1920560" cy="2308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computer</a:t>
            </a:r>
            <a:r>
              <a:rPr lang="de-DE" sz="900" b="0" dirty="0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 </a:t>
            </a: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graphics</a:t>
            </a:r>
            <a:r>
              <a:rPr lang="de-DE" sz="900" b="0" dirty="0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 &amp; </a:t>
            </a: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visualization</a:t>
            </a:r>
            <a:endParaRPr lang="de-DE" sz="900" b="0" dirty="0">
              <a:solidFill>
                <a:schemeClr val="bg2">
                  <a:alpha val="100000"/>
                </a:schemeClr>
              </a:solidFill>
              <a:effectLst/>
              <a:latin typeface="Tahom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429684" cy="100013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de-DE" dirty="0" smtClean="0"/>
              <a:t>Titelmasterformat durch Klicken</a:t>
            </a:r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158" y="1142984"/>
            <a:ext cx="8443914" cy="4954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3" name="Rechteck 12"/>
          <p:cNvSpPr/>
          <p:nvPr/>
        </p:nvSpPr>
        <p:spPr>
          <a:xfrm>
            <a:off x="357158" y="6143644"/>
            <a:ext cx="671517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TICC VISAPP 09 –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sbo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Portug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 Schneider – Computer Graphics and Visualization Grou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45893" name="Freeform 5"/>
          <p:cNvSpPr>
            <a:spLocks noEditPoints="1"/>
          </p:cNvSpPr>
          <p:nvPr/>
        </p:nvSpPr>
        <p:spPr bwMode="auto">
          <a:xfrm>
            <a:off x="7151688" y="5938838"/>
            <a:ext cx="1023938" cy="549275"/>
          </a:xfrm>
          <a:custGeom>
            <a:avLst/>
            <a:gdLst/>
            <a:ahLst/>
            <a:cxnLst>
              <a:cxn ang="0">
                <a:pos x="712" y="4249"/>
              </a:cxn>
              <a:cxn ang="0">
                <a:pos x="816" y="4504"/>
              </a:cxn>
              <a:cxn ang="0">
                <a:pos x="996" y="4679"/>
              </a:cxn>
              <a:cxn ang="0">
                <a:pos x="1261" y="4783"/>
              </a:cxn>
              <a:cxn ang="0">
                <a:pos x="1458" y="5464"/>
              </a:cxn>
              <a:cxn ang="0">
                <a:pos x="902" y="5379"/>
              </a:cxn>
              <a:cxn ang="0">
                <a:pos x="479" y="5177"/>
              </a:cxn>
              <a:cxn ang="0">
                <a:pos x="189" y="4861"/>
              </a:cxn>
              <a:cxn ang="0">
                <a:pos x="32" y="4428"/>
              </a:cxn>
              <a:cxn ang="0">
                <a:pos x="5708" y="3798"/>
              </a:cxn>
              <a:cxn ang="0">
                <a:pos x="5625" y="4403"/>
              </a:cxn>
              <a:cxn ang="0">
                <a:pos x="5397" y="4895"/>
              </a:cxn>
              <a:cxn ang="0">
                <a:pos x="5033" y="5265"/>
              </a:cxn>
              <a:cxn ang="0">
                <a:pos x="4566" y="5479"/>
              </a:cxn>
              <a:cxn ang="0">
                <a:pos x="4003" y="5534"/>
              </a:cxn>
              <a:cxn ang="0">
                <a:pos x="3469" y="5430"/>
              </a:cxn>
              <a:cxn ang="0">
                <a:pos x="3035" y="5167"/>
              </a:cxn>
              <a:cxn ang="0">
                <a:pos x="2710" y="4756"/>
              </a:cxn>
              <a:cxn ang="0">
                <a:pos x="2527" y="4229"/>
              </a:cxn>
              <a:cxn ang="0">
                <a:pos x="3161" y="3868"/>
              </a:cxn>
              <a:cxn ang="0">
                <a:pos x="3205" y="4205"/>
              </a:cxn>
              <a:cxn ang="0">
                <a:pos x="3337" y="4487"/>
              </a:cxn>
              <a:cxn ang="0">
                <a:pos x="3549" y="4708"/>
              </a:cxn>
              <a:cxn ang="0">
                <a:pos x="3814" y="4840"/>
              </a:cxn>
              <a:cxn ang="0">
                <a:pos x="4126" y="4880"/>
              </a:cxn>
              <a:cxn ang="0">
                <a:pos x="4433" y="4826"/>
              </a:cxn>
              <a:cxn ang="0">
                <a:pos x="4689" y="4679"/>
              </a:cxn>
              <a:cxn ang="0">
                <a:pos x="4889" y="4447"/>
              </a:cxn>
              <a:cxn ang="0">
                <a:pos x="5004" y="4157"/>
              </a:cxn>
              <a:cxn ang="0">
                <a:pos x="5288" y="3721"/>
              </a:cxn>
              <a:cxn ang="0">
                <a:pos x="5050" y="1378"/>
              </a:cxn>
              <a:cxn ang="0">
                <a:pos x="5178" y="858"/>
              </a:cxn>
              <a:cxn ang="0">
                <a:pos x="5439" y="444"/>
              </a:cxn>
              <a:cxn ang="0">
                <a:pos x="5812" y="156"/>
              </a:cxn>
              <a:cxn ang="0">
                <a:pos x="6277" y="16"/>
              </a:cxn>
              <a:cxn ang="0">
                <a:pos x="6819" y="28"/>
              </a:cxn>
              <a:cxn ang="0">
                <a:pos x="7311" y="230"/>
              </a:cxn>
              <a:cxn ang="0">
                <a:pos x="7706" y="543"/>
              </a:cxn>
              <a:cxn ang="0">
                <a:pos x="8120" y="184"/>
              </a:cxn>
              <a:cxn ang="0">
                <a:pos x="8620" y="15"/>
              </a:cxn>
              <a:cxn ang="0">
                <a:pos x="9153" y="28"/>
              </a:cxn>
              <a:cxn ang="0">
                <a:pos x="9603" y="192"/>
              </a:cxn>
              <a:cxn ang="0">
                <a:pos x="9962" y="503"/>
              </a:cxn>
              <a:cxn ang="0">
                <a:pos x="10203" y="933"/>
              </a:cxn>
              <a:cxn ang="0">
                <a:pos x="10312" y="1468"/>
              </a:cxn>
              <a:cxn ang="0">
                <a:pos x="9618" y="1253"/>
              </a:cxn>
              <a:cxn ang="0">
                <a:pos x="9394" y="863"/>
              </a:cxn>
              <a:cxn ang="0">
                <a:pos x="9163" y="712"/>
              </a:cxn>
              <a:cxn ang="0">
                <a:pos x="8701" y="659"/>
              </a:cxn>
              <a:cxn ang="0">
                <a:pos x="8397" y="765"/>
              </a:cxn>
              <a:cxn ang="0">
                <a:pos x="8154" y="1006"/>
              </a:cxn>
              <a:cxn ang="0">
                <a:pos x="8019" y="1431"/>
              </a:cxn>
              <a:cxn ang="0">
                <a:pos x="7290" y="1171"/>
              </a:cxn>
              <a:cxn ang="0">
                <a:pos x="7132" y="908"/>
              </a:cxn>
              <a:cxn ang="0">
                <a:pos x="6891" y="727"/>
              </a:cxn>
              <a:cxn ang="0">
                <a:pos x="6479" y="652"/>
              </a:cxn>
              <a:cxn ang="0">
                <a:pos x="6119" y="745"/>
              </a:cxn>
              <a:cxn ang="0">
                <a:pos x="5918" y="908"/>
              </a:cxn>
              <a:cxn ang="0">
                <a:pos x="5739" y="1253"/>
              </a:cxn>
            </a:cxnLst>
            <a:rect l="0" t="0" r="r" b="b"/>
            <a:pathLst>
              <a:path w="10318" h="5536">
                <a:moveTo>
                  <a:pt x="0" y="677"/>
                </a:moveTo>
                <a:lnTo>
                  <a:pt x="681" y="677"/>
                </a:lnTo>
                <a:lnTo>
                  <a:pt x="681" y="1681"/>
                </a:lnTo>
                <a:lnTo>
                  <a:pt x="1829" y="1681"/>
                </a:lnTo>
                <a:lnTo>
                  <a:pt x="1829" y="2321"/>
                </a:lnTo>
                <a:lnTo>
                  <a:pt x="681" y="2321"/>
                </a:lnTo>
                <a:lnTo>
                  <a:pt x="681" y="3943"/>
                </a:lnTo>
                <a:lnTo>
                  <a:pt x="682" y="3998"/>
                </a:lnTo>
                <a:lnTo>
                  <a:pt x="685" y="4052"/>
                </a:lnTo>
                <a:lnTo>
                  <a:pt x="689" y="4104"/>
                </a:lnTo>
                <a:lnTo>
                  <a:pt x="695" y="4155"/>
                </a:lnTo>
                <a:lnTo>
                  <a:pt x="703" y="4203"/>
                </a:lnTo>
                <a:lnTo>
                  <a:pt x="712" y="4249"/>
                </a:lnTo>
                <a:lnTo>
                  <a:pt x="717" y="4271"/>
                </a:lnTo>
                <a:lnTo>
                  <a:pt x="724" y="4293"/>
                </a:lnTo>
                <a:lnTo>
                  <a:pt x="730" y="4315"/>
                </a:lnTo>
                <a:lnTo>
                  <a:pt x="736" y="4336"/>
                </a:lnTo>
                <a:lnTo>
                  <a:pt x="744" y="4357"/>
                </a:lnTo>
                <a:lnTo>
                  <a:pt x="751" y="4377"/>
                </a:lnTo>
                <a:lnTo>
                  <a:pt x="760" y="4396"/>
                </a:lnTo>
                <a:lnTo>
                  <a:pt x="768" y="4416"/>
                </a:lnTo>
                <a:lnTo>
                  <a:pt x="776" y="4434"/>
                </a:lnTo>
                <a:lnTo>
                  <a:pt x="786" y="4453"/>
                </a:lnTo>
                <a:lnTo>
                  <a:pt x="795" y="4470"/>
                </a:lnTo>
                <a:lnTo>
                  <a:pt x="806" y="4487"/>
                </a:lnTo>
                <a:lnTo>
                  <a:pt x="816" y="4504"/>
                </a:lnTo>
                <a:lnTo>
                  <a:pt x="828" y="4520"/>
                </a:lnTo>
                <a:lnTo>
                  <a:pt x="838" y="4536"/>
                </a:lnTo>
                <a:lnTo>
                  <a:pt x="851" y="4551"/>
                </a:lnTo>
                <a:lnTo>
                  <a:pt x="864" y="4566"/>
                </a:lnTo>
                <a:lnTo>
                  <a:pt x="876" y="4581"/>
                </a:lnTo>
                <a:lnTo>
                  <a:pt x="889" y="4594"/>
                </a:lnTo>
                <a:lnTo>
                  <a:pt x="903" y="4607"/>
                </a:lnTo>
                <a:lnTo>
                  <a:pt x="917" y="4621"/>
                </a:lnTo>
                <a:lnTo>
                  <a:pt x="932" y="4633"/>
                </a:lnTo>
                <a:lnTo>
                  <a:pt x="947" y="4645"/>
                </a:lnTo>
                <a:lnTo>
                  <a:pt x="963" y="4657"/>
                </a:lnTo>
                <a:lnTo>
                  <a:pt x="979" y="4668"/>
                </a:lnTo>
                <a:lnTo>
                  <a:pt x="996" y="4679"/>
                </a:lnTo>
                <a:lnTo>
                  <a:pt x="1013" y="4690"/>
                </a:lnTo>
                <a:lnTo>
                  <a:pt x="1031" y="4699"/>
                </a:lnTo>
                <a:lnTo>
                  <a:pt x="1050" y="4710"/>
                </a:lnTo>
                <a:lnTo>
                  <a:pt x="1068" y="4718"/>
                </a:lnTo>
                <a:lnTo>
                  <a:pt x="1088" y="4728"/>
                </a:lnTo>
                <a:lnTo>
                  <a:pt x="1108" y="4736"/>
                </a:lnTo>
                <a:lnTo>
                  <a:pt x="1128" y="4745"/>
                </a:lnTo>
                <a:lnTo>
                  <a:pt x="1149" y="4752"/>
                </a:lnTo>
                <a:lnTo>
                  <a:pt x="1170" y="4759"/>
                </a:lnTo>
                <a:lnTo>
                  <a:pt x="1192" y="4766"/>
                </a:lnTo>
                <a:lnTo>
                  <a:pt x="1215" y="4772"/>
                </a:lnTo>
                <a:lnTo>
                  <a:pt x="1237" y="4778"/>
                </a:lnTo>
                <a:lnTo>
                  <a:pt x="1261" y="4783"/>
                </a:lnTo>
                <a:lnTo>
                  <a:pt x="1284" y="4789"/>
                </a:lnTo>
                <a:lnTo>
                  <a:pt x="1335" y="4798"/>
                </a:lnTo>
                <a:lnTo>
                  <a:pt x="1387" y="4805"/>
                </a:lnTo>
                <a:lnTo>
                  <a:pt x="1440" y="4811"/>
                </a:lnTo>
                <a:lnTo>
                  <a:pt x="1495" y="4815"/>
                </a:lnTo>
                <a:lnTo>
                  <a:pt x="1553" y="4817"/>
                </a:lnTo>
                <a:lnTo>
                  <a:pt x="1613" y="4818"/>
                </a:lnTo>
                <a:lnTo>
                  <a:pt x="1829" y="4818"/>
                </a:lnTo>
                <a:lnTo>
                  <a:pt x="1829" y="5466"/>
                </a:lnTo>
                <a:lnTo>
                  <a:pt x="1605" y="5466"/>
                </a:lnTo>
                <a:lnTo>
                  <a:pt x="1555" y="5466"/>
                </a:lnTo>
                <a:lnTo>
                  <a:pt x="1506" y="5465"/>
                </a:lnTo>
                <a:lnTo>
                  <a:pt x="1458" y="5464"/>
                </a:lnTo>
                <a:lnTo>
                  <a:pt x="1411" y="5460"/>
                </a:lnTo>
                <a:lnTo>
                  <a:pt x="1363" y="5457"/>
                </a:lnTo>
                <a:lnTo>
                  <a:pt x="1318" y="5454"/>
                </a:lnTo>
                <a:lnTo>
                  <a:pt x="1273" y="5449"/>
                </a:lnTo>
                <a:lnTo>
                  <a:pt x="1229" y="5445"/>
                </a:lnTo>
                <a:lnTo>
                  <a:pt x="1185" y="5438"/>
                </a:lnTo>
                <a:lnTo>
                  <a:pt x="1141" y="5432"/>
                </a:lnTo>
                <a:lnTo>
                  <a:pt x="1099" y="5425"/>
                </a:lnTo>
                <a:lnTo>
                  <a:pt x="1058" y="5416"/>
                </a:lnTo>
                <a:lnTo>
                  <a:pt x="1018" y="5408"/>
                </a:lnTo>
                <a:lnTo>
                  <a:pt x="978" y="5398"/>
                </a:lnTo>
                <a:lnTo>
                  <a:pt x="939" y="5389"/>
                </a:lnTo>
                <a:lnTo>
                  <a:pt x="902" y="5379"/>
                </a:lnTo>
                <a:lnTo>
                  <a:pt x="865" y="5367"/>
                </a:lnTo>
                <a:lnTo>
                  <a:pt x="828" y="5355"/>
                </a:lnTo>
                <a:lnTo>
                  <a:pt x="792" y="5342"/>
                </a:lnTo>
                <a:lnTo>
                  <a:pt x="757" y="5329"/>
                </a:lnTo>
                <a:lnTo>
                  <a:pt x="723" y="5315"/>
                </a:lnTo>
                <a:lnTo>
                  <a:pt x="690" y="5300"/>
                </a:lnTo>
                <a:lnTo>
                  <a:pt x="658" y="5284"/>
                </a:lnTo>
                <a:lnTo>
                  <a:pt x="625" y="5268"/>
                </a:lnTo>
                <a:lnTo>
                  <a:pt x="594" y="5252"/>
                </a:lnTo>
                <a:lnTo>
                  <a:pt x="564" y="5234"/>
                </a:lnTo>
                <a:lnTo>
                  <a:pt x="534" y="5216"/>
                </a:lnTo>
                <a:lnTo>
                  <a:pt x="506" y="5197"/>
                </a:lnTo>
                <a:lnTo>
                  <a:pt x="479" y="5177"/>
                </a:lnTo>
                <a:lnTo>
                  <a:pt x="451" y="5157"/>
                </a:lnTo>
                <a:lnTo>
                  <a:pt x="425" y="5136"/>
                </a:lnTo>
                <a:lnTo>
                  <a:pt x="400" y="5114"/>
                </a:lnTo>
                <a:lnTo>
                  <a:pt x="376" y="5092"/>
                </a:lnTo>
                <a:lnTo>
                  <a:pt x="351" y="5070"/>
                </a:lnTo>
                <a:lnTo>
                  <a:pt x="328" y="5046"/>
                </a:lnTo>
                <a:lnTo>
                  <a:pt x="306" y="5022"/>
                </a:lnTo>
                <a:lnTo>
                  <a:pt x="285" y="4996"/>
                </a:lnTo>
                <a:lnTo>
                  <a:pt x="264" y="4971"/>
                </a:lnTo>
                <a:lnTo>
                  <a:pt x="244" y="4944"/>
                </a:lnTo>
                <a:lnTo>
                  <a:pt x="225" y="4918"/>
                </a:lnTo>
                <a:lnTo>
                  <a:pt x="206" y="4889"/>
                </a:lnTo>
                <a:lnTo>
                  <a:pt x="189" y="4861"/>
                </a:lnTo>
                <a:lnTo>
                  <a:pt x="173" y="4832"/>
                </a:lnTo>
                <a:lnTo>
                  <a:pt x="156" y="4802"/>
                </a:lnTo>
                <a:lnTo>
                  <a:pt x="141" y="4771"/>
                </a:lnTo>
                <a:lnTo>
                  <a:pt x="126" y="4740"/>
                </a:lnTo>
                <a:lnTo>
                  <a:pt x="113" y="4708"/>
                </a:lnTo>
                <a:lnTo>
                  <a:pt x="100" y="4675"/>
                </a:lnTo>
                <a:lnTo>
                  <a:pt x="88" y="4642"/>
                </a:lnTo>
                <a:lnTo>
                  <a:pt x="77" y="4608"/>
                </a:lnTo>
                <a:lnTo>
                  <a:pt x="66" y="4573"/>
                </a:lnTo>
                <a:lnTo>
                  <a:pt x="56" y="4538"/>
                </a:lnTo>
                <a:lnTo>
                  <a:pt x="47" y="4501"/>
                </a:lnTo>
                <a:lnTo>
                  <a:pt x="39" y="4464"/>
                </a:lnTo>
                <a:lnTo>
                  <a:pt x="32" y="4428"/>
                </a:lnTo>
                <a:lnTo>
                  <a:pt x="25" y="4389"/>
                </a:lnTo>
                <a:lnTo>
                  <a:pt x="19" y="4350"/>
                </a:lnTo>
                <a:lnTo>
                  <a:pt x="14" y="4310"/>
                </a:lnTo>
                <a:lnTo>
                  <a:pt x="9" y="4270"/>
                </a:lnTo>
                <a:lnTo>
                  <a:pt x="6" y="4229"/>
                </a:lnTo>
                <a:lnTo>
                  <a:pt x="3" y="4187"/>
                </a:lnTo>
                <a:lnTo>
                  <a:pt x="1" y="4145"/>
                </a:lnTo>
                <a:lnTo>
                  <a:pt x="0" y="4102"/>
                </a:lnTo>
                <a:lnTo>
                  <a:pt x="0" y="4058"/>
                </a:lnTo>
                <a:lnTo>
                  <a:pt x="0" y="677"/>
                </a:lnTo>
                <a:close/>
                <a:moveTo>
                  <a:pt x="5709" y="3721"/>
                </a:moveTo>
                <a:lnTo>
                  <a:pt x="5709" y="3746"/>
                </a:lnTo>
                <a:lnTo>
                  <a:pt x="5708" y="3798"/>
                </a:lnTo>
                <a:lnTo>
                  <a:pt x="5707" y="3848"/>
                </a:lnTo>
                <a:lnTo>
                  <a:pt x="5705" y="3897"/>
                </a:lnTo>
                <a:lnTo>
                  <a:pt x="5702" y="3947"/>
                </a:lnTo>
                <a:lnTo>
                  <a:pt x="5699" y="3996"/>
                </a:lnTo>
                <a:lnTo>
                  <a:pt x="5693" y="4043"/>
                </a:lnTo>
                <a:lnTo>
                  <a:pt x="5688" y="4091"/>
                </a:lnTo>
                <a:lnTo>
                  <a:pt x="5682" y="4138"/>
                </a:lnTo>
                <a:lnTo>
                  <a:pt x="5674" y="4183"/>
                </a:lnTo>
                <a:lnTo>
                  <a:pt x="5666" y="4229"/>
                </a:lnTo>
                <a:lnTo>
                  <a:pt x="5657" y="4273"/>
                </a:lnTo>
                <a:lnTo>
                  <a:pt x="5647" y="4317"/>
                </a:lnTo>
                <a:lnTo>
                  <a:pt x="5637" y="4360"/>
                </a:lnTo>
                <a:lnTo>
                  <a:pt x="5625" y="4403"/>
                </a:lnTo>
                <a:lnTo>
                  <a:pt x="5612" y="4445"/>
                </a:lnTo>
                <a:lnTo>
                  <a:pt x="5600" y="4486"/>
                </a:lnTo>
                <a:lnTo>
                  <a:pt x="5585" y="4526"/>
                </a:lnTo>
                <a:lnTo>
                  <a:pt x="5570" y="4566"/>
                </a:lnTo>
                <a:lnTo>
                  <a:pt x="5555" y="4606"/>
                </a:lnTo>
                <a:lnTo>
                  <a:pt x="5538" y="4644"/>
                </a:lnTo>
                <a:lnTo>
                  <a:pt x="5520" y="4682"/>
                </a:lnTo>
                <a:lnTo>
                  <a:pt x="5502" y="4719"/>
                </a:lnTo>
                <a:lnTo>
                  <a:pt x="5482" y="4756"/>
                </a:lnTo>
                <a:lnTo>
                  <a:pt x="5462" y="4792"/>
                </a:lnTo>
                <a:lnTo>
                  <a:pt x="5441" y="4826"/>
                </a:lnTo>
                <a:lnTo>
                  <a:pt x="5420" y="4861"/>
                </a:lnTo>
                <a:lnTo>
                  <a:pt x="5397" y="4895"/>
                </a:lnTo>
                <a:lnTo>
                  <a:pt x="5374" y="4928"/>
                </a:lnTo>
                <a:lnTo>
                  <a:pt x="5349" y="4961"/>
                </a:lnTo>
                <a:lnTo>
                  <a:pt x="5324" y="4992"/>
                </a:lnTo>
                <a:lnTo>
                  <a:pt x="5298" y="5024"/>
                </a:lnTo>
                <a:lnTo>
                  <a:pt x="5271" y="5054"/>
                </a:lnTo>
                <a:lnTo>
                  <a:pt x="5243" y="5084"/>
                </a:lnTo>
                <a:lnTo>
                  <a:pt x="5215" y="5112"/>
                </a:lnTo>
                <a:lnTo>
                  <a:pt x="5185" y="5140"/>
                </a:lnTo>
                <a:lnTo>
                  <a:pt x="5156" y="5167"/>
                </a:lnTo>
                <a:lnTo>
                  <a:pt x="5126" y="5193"/>
                </a:lnTo>
                <a:lnTo>
                  <a:pt x="5096" y="5218"/>
                </a:lnTo>
                <a:lnTo>
                  <a:pt x="5064" y="5242"/>
                </a:lnTo>
                <a:lnTo>
                  <a:pt x="5033" y="5265"/>
                </a:lnTo>
                <a:lnTo>
                  <a:pt x="5000" y="5287"/>
                </a:lnTo>
                <a:lnTo>
                  <a:pt x="4968" y="5308"/>
                </a:lnTo>
                <a:lnTo>
                  <a:pt x="4934" y="5328"/>
                </a:lnTo>
                <a:lnTo>
                  <a:pt x="4899" y="5348"/>
                </a:lnTo>
                <a:lnTo>
                  <a:pt x="4864" y="5366"/>
                </a:lnTo>
                <a:lnTo>
                  <a:pt x="4830" y="5384"/>
                </a:lnTo>
                <a:lnTo>
                  <a:pt x="4793" y="5401"/>
                </a:lnTo>
                <a:lnTo>
                  <a:pt x="4757" y="5415"/>
                </a:lnTo>
                <a:lnTo>
                  <a:pt x="4719" y="5430"/>
                </a:lnTo>
                <a:lnTo>
                  <a:pt x="4682" y="5444"/>
                </a:lnTo>
                <a:lnTo>
                  <a:pt x="4644" y="5456"/>
                </a:lnTo>
                <a:lnTo>
                  <a:pt x="4605" y="5469"/>
                </a:lnTo>
                <a:lnTo>
                  <a:pt x="4566" y="5479"/>
                </a:lnTo>
                <a:lnTo>
                  <a:pt x="4526" y="5489"/>
                </a:lnTo>
                <a:lnTo>
                  <a:pt x="4485" y="5498"/>
                </a:lnTo>
                <a:lnTo>
                  <a:pt x="4444" y="5506"/>
                </a:lnTo>
                <a:lnTo>
                  <a:pt x="4402" y="5513"/>
                </a:lnTo>
                <a:lnTo>
                  <a:pt x="4359" y="5519"/>
                </a:lnTo>
                <a:lnTo>
                  <a:pt x="4316" y="5524"/>
                </a:lnTo>
                <a:lnTo>
                  <a:pt x="4273" y="5529"/>
                </a:lnTo>
                <a:lnTo>
                  <a:pt x="4229" y="5532"/>
                </a:lnTo>
                <a:lnTo>
                  <a:pt x="4185" y="5534"/>
                </a:lnTo>
                <a:lnTo>
                  <a:pt x="4140" y="5536"/>
                </a:lnTo>
                <a:lnTo>
                  <a:pt x="4093" y="5536"/>
                </a:lnTo>
                <a:lnTo>
                  <a:pt x="4048" y="5536"/>
                </a:lnTo>
                <a:lnTo>
                  <a:pt x="4003" y="5534"/>
                </a:lnTo>
                <a:lnTo>
                  <a:pt x="3958" y="5532"/>
                </a:lnTo>
                <a:lnTo>
                  <a:pt x="3914" y="5529"/>
                </a:lnTo>
                <a:lnTo>
                  <a:pt x="3871" y="5524"/>
                </a:lnTo>
                <a:lnTo>
                  <a:pt x="3828" y="5519"/>
                </a:lnTo>
                <a:lnTo>
                  <a:pt x="3786" y="5513"/>
                </a:lnTo>
                <a:lnTo>
                  <a:pt x="3744" y="5506"/>
                </a:lnTo>
                <a:lnTo>
                  <a:pt x="3703" y="5498"/>
                </a:lnTo>
                <a:lnTo>
                  <a:pt x="3663" y="5489"/>
                </a:lnTo>
                <a:lnTo>
                  <a:pt x="3623" y="5479"/>
                </a:lnTo>
                <a:lnTo>
                  <a:pt x="3584" y="5468"/>
                </a:lnTo>
                <a:lnTo>
                  <a:pt x="3545" y="5456"/>
                </a:lnTo>
                <a:lnTo>
                  <a:pt x="3507" y="5444"/>
                </a:lnTo>
                <a:lnTo>
                  <a:pt x="3469" y="5430"/>
                </a:lnTo>
                <a:lnTo>
                  <a:pt x="3433" y="5415"/>
                </a:lnTo>
                <a:lnTo>
                  <a:pt x="3397" y="5400"/>
                </a:lnTo>
                <a:lnTo>
                  <a:pt x="3361" y="5384"/>
                </a:lnTo>
                <a:lnTo>
                  <a:pt x="3325" y="5366"/>
                </a:lnTo>
                <a:lnTo>
                  <a:pt x="3291" y="5348"/>
                </a:lnTo>
                <a:lnTo>
                  <a:pt x="3257" y="5328"/>
                </a:lnTo>
                <a:lnTo>
                  <a:pt x="3223" y="5308"/>
                </a:lnTo>
                <a:lnTo>
                  <a:pt x="3191" y="5287"/>
                </a:lnTo>
                <a:lnTo>
                  <a:pt x="3158" y="5265"/>
                </a:lnTo>
                <a:lnTo>
                  <a:pt x="3127" y="5242"/>
                </a:lnTo>
                <a:lnTo>
                  <a:pt x="3096" y="5218"/>
                </a:lnTo>
                <a:lnTo>
                  <a:pt x="3066" y="5193"/>
                </a:lnTo>
                <a:lnTo>
                  <a:pt x="3035" y="5167"/>
                </a:lnTo>
                <a:lnTo>
                  <a:pt x="3006" y="5140"/>
                </a:lnTo>
                <a:lnTo>
                  <a:pt x="2977" y="5112"/>
                </a:lnTo>
                <a:lnTo>
                  <a:pt x="2949" y="5084"/>
                </a:lnTo>
                <a:lnTo>
                  <a:pt x="2921" y="5054"/>
                </a:lnTo>
                <a:lnTo>
                  <a:pt x="2894" y="5024"/>
                </a:lnTo>
                <a:lnTo>
                  <a:pt x="2868" y="4992"/>
                </a:lnTo>
                <a:lnTo>
                  <a:pt x="2843" y="4961"/>
                </a:lnTo>
                <a:lnTo>
                  <a:pt x="2818" y="4928"/>
                </a:lnTo>
                <a:lnTo>
                  <a:pt x="2795" y="4895"/>
                </a:lnTo>
                <a:lnTo>
                  <a:pt x="2772" y="4861"/>
                </a:lnTo>
                <a:lnTo>
                  <a:pt x="2751" y="4826"/>
                </a:lnTo>
                <a:lnTo>
                  <a:pt x="2730" y="4792"/>
                </a:lnTo>
                <a:lnTo>
                  <a:pt x="2710" y="4756"/>
                </a:lnTo>
                <a:lnTo>
                  <a:pt x="2691" y="4719"/>
                </a:lnTo>
                <a:lnTo>
                  <a:pt x="2672" y="4682"/>
                </a:lnTo>
                <a:lnTo>
                  <a:pt x="2654" y="4644"/>
                </a:lnTo>
                <a:lnTo>
                  <a:pt x="2638" y="4606"/>
                </a:lnTo>
                <a:lnTo>
                  <a:pt x="2623" y="4566"/>
                </a:lnTo>
                <a:lnTo>
                  <a:pt x="2607" y="4526"/>
                </a:lnTo>
                <a:lnTo>
                  <a:pt x="2593" y="4486"/>
                </a:lnTo>
                <a:lnTo>
                  <a:pt x="2580" y="4444"/>
                </a:lnTo>
                <a:lnTo>
                  <a:pt x="2568" y="4403"/>
                </a:lnTo>
                <a:lnTo>
                  <a:pt x="2556" y="4360"/>
                </a:lnTo>
                <a:lnTo>
                  <a:pt x="2546" y="4317"/>
                </a:lnTo>
                <a:lnTo>
                  <a:pt x="2535" y="4273"/>
                </a:lnTo>
                <a:lnTo>
                  <a:pt x="2527" y="4229"/>
                </a:lnTo>
                <a:lnTo>
                  <a:pt x="2518" y="4183"/>
                </a:lnTo>
                <a:lnTo>
                  <a:pt x="2511" y="4138"/>
                </a:lnTo>
                <a:lnTo>
                  <a:pt x="2505" y="4091"/>
                </a:lnTo>
                <a:lnTo>
                  <a:pt x="2500" y="4043"/>
                </a:lnTo>
                <a:lnTo>
                  <a:pt x="2494" y="3996"/>
                </a:lnTo>
                <a:lnTo>
                  <a:pt x="2491" y="3947"/>
                </a:lnTo>
                <a:lnTo>
                  <a:pt x="2488" y="3897"/>
                </a:lnTo>
                <a:lnTo>
                  <a:pt x="2486" y="3848"/>
                </a:lnTo>
                <a:lnTo>
                  <a:pt x="2485" y="3798"/>
                </a:lnTo>
                <a:lnTo>
                  <a:pt x="2484" y="3746"/>
                </a:lnTo>
                <a:lnTo>
                  <a:pt x="2484" y="1681"/>
                </a:lnTo>
                <a:lnTo>
                  <a:pt x="3161" y="1681"/>
                </a:lnTo>
                <a:lnTo>
                  <a:pt x="3161" y="3868"/>
                </a:lnTo>
                <a:lnTo>
                  <a:pt x="3161" y="3896"/>
                </a:lnTo>
                <a:lnTo>
                  <a:pt x="3162" y="3924"/>
                </a:lnTo>
                <a:lnTo>
                  <a:pt x="3163" y="3951"/>
                </a:lnTo>
                <a:lnTo>
                  <a:pt x="3165" y="3978"/>
                </a:lnTo>
                <a:lnTo>
                  <a:pt x="3168" y="4005"/>
                </a:lnTo>
                <a:lnTo>
                  <a:pt x="3171" y="4031"/>
                </a:lnTo>
                <a:lnTo>
                  <a:pt x="3174" y="4057"/>
                </a:lnTo>
                <a:lnTo>
                  <a:pt x="3178" y="4082"/>
                </a:lnTo>
                <a:lnTo>
                  <a:pt x="3182" y="4107"/>
                </a:lnTo>
                <a:lnTo>
                  <a:pt x="3188" y="4133"/>
                </a:lnTo>
                <a:lnTo>
                  <a:pt x="3193" y="4157"/>
                </a:lnTo>
                <a:lnTo>
                  <a:pt x="3199" y="4182"/>
                </a:lnTo>
                <a:lnTo>
                  <a:pt x="3205" y="4205"/>
                </a:lnTo>
                <a:lnTo>
                  <a:pt x="3212" y="4229"/>
                </a:lnTo>
                <a:lnTo>
                  <a:pt x="3220" y="4252"/>
                </a:lnTo>
                <a:lnTo>
                  <a:pt x="3228" y="4275"/>
                </a:lnTo>
                <a:lnTo>
                  <a:pt x="3236" y="4298"/>
                </a:lnTo>
                <a:lnTo>
                  <a:pt x="3245" y="4320"/>
                </a:lnTo>
                <a:lnTo>
                  <a:pt x="3255" y="4343"/>
                </a:lnTo>
                <a:lnTo>
                  <a:pt x="3265" y="4364"/>
                </a:lnTo>
                <a:lnTo>
                  <a:pt x="3276" y="4386"/>
                </a:lnTo>
                <a:lnTo>
                  <a:pt x="3286" y="4407"/>
                </a:lnTo>
                <a:lnTo>
                  <a:pt x="3298" y="4428"/>
                </a:lnTo>
                <a:lnTo>
                  <a:pt x="3311" y="4447"/>
                </a:lnTo>
                <a:lnTo>
                  <a:pt x="3323" y="4467"/>
                </a:lnTo>
                <a:lnTo>
                  <a:pt x="3337" y="4487"/>
                </a:lnTo>
                <a:lnTo>
                  <a:pt x="3351" y="4506"/>
                </a:lnTo>
                <a:lnTo>
                  <a:pt x="3364" y="4525"/>
                </a:lnTo>
                <a:lnTo>
                  <a:pt x="3379" y="4544"/>
                </a:lnTo>
                <a:lnTo>
                  <a:pt x="3395" y="4563"/>
                </a:lnTo>
                <a:lnTo>
                  <a:pt x="3411" y="4581"/>
                </a:lnTo>
                <a:lnTo>
                  <a:pt x="3426" y="4599"/>
                </a:lnTo>
                <a:lnTo>
                  <a:pt x="3443" y="4615"/>
                </a:lnTo>
                <a:lnTo>
                  <a:pt x="3460" y="4632"/>
                </a:lnTo>
                <a:lnTo>
                  <a:pt x="3477" y="4649"/>
                </a:lnTo>
                <a:lnTo>
                  <a:pt x="3495" y="4665"/>
                </a:lnTo>
                <a:lnTo>
                  <a:pt x="3513" y="4679"/>
                </a:lnTo>
                <a:lnTo>
                  <a:pt x="3531" y="4694"/>
                </a:lnTo>
                <a:lnTo>
                  <a:pt x="3549" y="4708"/>
                </a:lnTo>
                <a:lnTo>
                  <a:pt x="3567" y="4721"/>
                </a:lnTo>
                <a:lnTo>
                  <a:pt x="3586" y="4735"/>
                </a:lnTo>
                <a:lnTo>
                  <a:pt x="3606" y="4747"/>
                </a:lnTo>
                <a:lnTo>
                  <a:pt x="3625" y="4759"/>
                </a:lnTo>
                <a:lnTo>
                  <a:pt x="3645" y="4770"/>
                </a:lnTo>
                <a:lnTo>
                  <a:pt x="3665" y="4781"/>
                </a:lnTo>
                <a:lnTo>
                  <a:pt x="3685" y="4791"/>
                </a:lnTo>
                <a:lnTo>
                  <a:pt x="3706" y="4801"/>
                </a:lnTo>
                <a:lnTo>
                  <a:pt x="3727" y="4810"/>
                </a:lnTo>
                <a:lnTo>
                  <a:pt x="3748" y="4818"/>
                </a:lnTo>
                <a:lnTo>
                  <a:pt x="3769" y="4826"/>
                </a:lnTo>
                <a:lnTo>
                  <a:pt x="3791" y="4834"/>
                </a:lnTo>
                <a:lnTo>
                  <a:pt x="3814" y="4840"/>
                </a:lnTo>
                <a:lnTo>
                  <a:pt x="3836" y="4847"/>
                </a:lnTo>
                <a:lnTo>
                  <a:pt x="3859" y="4853"/>
                </a:lnTo>
                <a:lnTo>
                  <a:pt x="3882" y="4858"/>
                </a:lnTo>
                <a:lnTo>
                  <a:pt x="3905" y="4862"/>
                </a:lnTo>
                <a:lnTo>
                  <a:pt x="3928" y="4866"/>
                </a:lnTo>
                <a:lnTo>
                  <a:pt x="3951" y="4871"/>
                </a:lnTo>
                <a:lnTo>
                  <a:pt x="3976" y="4874"/>
                </a:lnTo>
                <a:lnTo>
                  <a:pt x="4000" y="4876"/>
                </a:lnTo>
                <a:lnTo>
                  <a:pt x="4025" y="4878"/>
                </a:lnTo>
                <a:lnTo>
                  <a:pt x="4049" y="4879"/>
                </a:lnTo>
                <a:lnTo>
                  <a:pt x="4074" y="4880"/>
                </a:lnTo>
                <a:lnTo>
                  <a:pt x="4100" y="4880"/>
                </a:lnTo>
                <a:lnTo>
                  <a:pt x="4126" y="4880"/>
                </a:lnTo>
                <a:lnTo>
                  <a:pt x="4151" y="4879"/>
                </a:lnTo>
                <a:lnTo>
                  <a:pt x="4176" y="4878"/>
                </a:lnTo>
                <a:lnTo>
                  <a:pt x="4201" y="4876"/>
                </a:lnTo>
                <a:lnTo>
                  <a:pt x="4226" y="4874"/>
                </a:lnTo>
                <a:lnTo>
                  <a:pt x="4250" y="4871"/>
                </a:lnTo>
                <a:lnTo>
                  <a:pt x="4273" y="4866"/>
                </a:lnTo>
                <a:lnTo>
                  <a:pt x="4297" y="4862"/>
                </a:lnTo>
                <a:lnTo>
                  <a:pt x="4321" y="4858"/>
                </a:lnTo>
                <a:lnTo>
                  <a:pt x="4344" y="4853"/>
                </a:lnTo>
                <a:lnTo>
                  <a:pt x="4366" y="4846"/>
                </a:lnTo>
                <a:lnTo>
                  <a:pt x="4389" y="4840"/>
                </a:lnTo>
                <a:lnTo>
                  <a:pt x="4411" y="4834"/>
                </a:lnTo>
                <a:lnTo>
                  <a:pt x="4433" y="4826"/>
                </a:lnTo>
                <a:lnTo>
                  <a:pt x="4454" y="4818"/>
                </a:lnTo>
                <a:lnTo>
                  <a:pt x="4475" y="4810"/>
                </a:lnTo>
                <a:lnTo>
                  <a:pt x="4496" y="4800"/>
                </a:lnTo>
                <a:lnTo>
                  <a:pt x="4517" y="4791"/>
                </a:lnTo>
                <a:lnTo>
                  <a:pt x="4537" y="4780"/>
                </a:lnTo>
                <a:lnTo>
                  <a:pt x="4557" y="4770"/>
                </a:lnTo>
                <a:lnTo>
                  <a:pt x="4577" y="4758"/>
                </a:lnTo>
                <a:lnTo>
                  <a:pt x="4596" y="4747"/>
                </a:lnTo>
                <a:lnTo>
                  <a:pt x="4616" y="4734"/>
                </a:lnTo>
                <a:lnTo>
                  <a:pt x="4634" y="4721"/>
                </a:lnTo>
                <a:lnTo>
                  <a:pt x="4653" y="4708"/>
                </a:lnTo>
                <a:lnTo>
                  <a:pt x="4671" y="4694"/>
                </a:lnTo>
                <a:lnTo>
                  <a:pt x="4689" y="4679"/>
                </a:lnTo>
                <a:lnTo>
                  <a:pt x="4707" y="4665"/>
                </a:lnTo>
                <a:lnTo>
                  <a:pt x="4725" y="4649"/>
                </a:lnTo>
                <a:lnTo>
                  <a:pt x="4741" y="4632"/>
                </a:lnTo>
                <a:lnTo>
                  <a:pt x="4758" y="4615"/>
                </a:lnTo>
                <a:lnTo>
                  <a:pt x="4774" y="4599"/>
                </a:lnTo>
                <a:lnTo>
                  <a:pt x="4791" y="4581"/>
                </a:lnTo>
                <a:lnTo>
                  <a:pt x="4806" y="4562"/>
                </a:lnTo>
                <a:lnTo>
                  <a:pt x="4821" y="4544"/>
                </a:lnTo>
                <a:lnTo>
                  <a:pt x="4835" y="4525"/>
                </a:lnTo>
                <a:lnTo>
                  <a:pt x="4850" y="4506"/>
                </a:lnTo>
                <a:lnTo>
                  <a:pt x="4863" y="4486"/>
                </a:lnTo>
                <a:lnTo>
                  <a:pt x="4876" y="4467"/>
                </a:lnTo>
                <a:lnTo>
                  <a:pt x="4889" y="4447"/>
                </a:lnTo>
                <a:lnTo>
                  <a:pt x="4900" y="4426"/>
                </a:lnTo>
                <a:lnTo>
                  <a:pt x="4912" y="4407"/>
                </a:lnTo>
                <a:lnTo>
                  <a:pt x="4923" y="4386"/>
                </a:lnTo>
                <a:lnTo>
                  <a:pt x="4933" y="4364"/>
                </a:lnTo>
                <a:lnTo>
                  <a:pt x="4943" y="4343"/>
                </a:lnTo>
                <a:lnTo>
                  <a:pt x="4953" y="4320"/>
                </a:lnTo>
                <a:lnTo>
                  <a:pt x="4961" y="4297"/>
                </a:lnTo>
                <a:lnTo>
                  <a:pt x="4970" y="4275"/>
                </a:lnTo>
                <a:lnTo>
                  <a:pt x="4978" y="4252"/>
                </a:lnTo>
                <a:lnTo>
                  <a:pt x="4985" y="4229"/>
                </a:lnTo>
                <a:lnTo>
                  <a:pt x="4993" y="4205"/>
                </a:lnTo>
                <a:lnTo>
                  <a:pt x="4999" y="4181"/>
                </a:lnTo>
                <a:lnTo>
                  <a:pt x="5004" y="4157"/>
                </a:lnTo>
                <a:lnTo>
                  <a:pt x="5010" y="4133"/>
                </a:lnTo>
                <a:lnTo>
                  <a:pt x="5015" y="4107"/>
                </a:lnTo>
                <a:lnTo>
                  <a:pt x="5019" y="4082"/>
                </a:lnTo>
                <a:lnTo>
                  <a:pt x="5023" y="4057"/>
                </a:lnTo>
                <a:lnTo>
                  <a:pt x="5026" y="4031"/>
                </a:lnTo>
                <a:lnTo>
                  <a:pt x="5030" y="4005"/>
                </a:lnTo>
                <a:lnTo>
                  <a:pt x="5032" y="3978"/>
                </a:lnTo>
                <a:lnTo>
                  <a:pt x="5035" y="3924"/>
                </a:lnTo>
                <a:lnTo>
                  <a:pt x="5036" y="3868"/>
                </a:lnTo>
                <a:lnTo>
                  <a:pt x="5036" y="3721"/>
                </a:lnTo>
                <a:lnTo>
                  <a:pt x="5120" y="3721"/>
                </a:lnTo>
                <a:lnTo>
                  <a:pt x="5204" y="3721"/>
                </a:lnTo>
                <a:lnTo>
                  <a:pt x="5288" y="3721"/>
                </a:lnTo>
                <a:lnTo>
                  <a:pt x="5373" y="3721"/>
                </a:lnTo>
                <a:lnTo>
                  <a:pt x="5457" y="3721"/>
                </a:lnTo>
                <a:lnTo>
                  <a:pt x="5541" y="3721"/>
                </a:lnTo>
                <a:lnTo>
                  <a:pt x="5625" y="3721"/>
                </a:lnTo>
                <a:lnTo>
                  <a:pt x="5709" y="3721"/>
                </a:lnTo>
                <a:close/>
                <a:moveTo>
                  <a:pt x="5036" y="3721"/>
                </a:moveTo>
                <a:lnTo>
                  <a:pt x="5036" y="1654"/>
                </a:lnTo>
                <a:lnTo>
                  <a:pt x="5036" y="1606"/>
                </a:lnTo>
                <a:lnTo>
                  <a:pt x="5037" y="1560"/>
                </a:lnTo>
                <a:lnTo>
                  <a:pt x="5039" y="1514"/>
                </a:lnTo>
                <a:lnTo>
                  <a:pt x="5042" y="1467"/>
                </a:lnTo>
                <a:lnTo>
                  <a:pt x="5045" y="1422"/>
                </a:lnTo>
                <a:lnTo>
                  <a:pt x="5050" y="1378"/>
                </a:lnTo>
                <a:lnTo>
                  <a:pt x="5055" y="1334"/>
                </a:lnTo>
                <a:lnTo>
                  <a:pt x="5061" y="1291"/>
                </a:lnTo>
                <a:lnTo>
                  <a:pt x="5067" y="1248"/>
                </a:lnTo>
                <a:lnTo>
                  <a:pt x="5075" y="1207"/>
                </a:lnTo>
                <a:lnTo>
                  <a:pt x="5083" y="1165"/>
                </a:lnTo>
                <a:lnTo>
                  <a:pt x="5093" y="1124"/>
                </a:lnTo>
                <a:lnTo>
                  <a:pt x="5102" y="1084"/>
                </a:lnTo>
                <a:lnTo>
                  <a:pt x="5113" y="1045"/>
                </a:lnTo>
                <a:lnTo>
                  <a:pt x="5124" y="1007"/>
                </a:lnTo>
                <a:lnTo>
                  <a:pt x="5137" y="969"/>
                </a:lnTo>
                <a:lnTo>
                  <a:pt x="5150" y="931"/>
                </a:lnTo>
                <a:lnTo>
                  <a:pt x="5163" y="894"/>
                </a:lnTo>
                <a:lnTo>
                  <a:pt x="5178" y="858"/>
                </a:lnTo>
                <a:lnTo>
                  <a:pt x="5194" y="822"/>
                </a:lnTo>
                <a:lnTo>
                  <a:pt x="5210" y="787"/>
                </a:lnTo>
                <a:lnTo>
                  <a:pt x="5226" y="753"/>
                </a:lnTo>
                <a:lnTo>
                  <a:pt x="5244" y="719"/>
                </a:lnTo>
                <a:lnTo>
                  <a:pt x="5263" y="686"/>
                </a:lnTo>
                <a:lnTo>
                  <a:pt x="5282" y="654"/>
                </a:lnTo>
                <a:lnTo>
                  <a:pt x="5302" y="621"/>
                </a:lnTo>
                <a:lnTo>
                  <a:pt x="5323" y="591"/>
                </a:lnTo>
                <a:lnTo>
                  <a:pt x="5345" y="561"/>
                </a:lnTo>
                <a:lnTo>
                  <a:pt x="5367" y="530"/>
                </a:lnTo>
                <a:lnTo>
                  <a:pt x="5390" y="501"/>
                </a:lnTo>
                <a:lnTo>
                  <a:pt x="5415" y="472"/>
                </a:lnTo>
                <a:lnTo>
                  <a:pt x="5439" y="444"/>
                </a:lnTo>
                <a:lnTo>
                  <a:pt x="5464" y="417"/>
                </a:lnTo>
                <a:lnTo>
                  <a:pt x="5490" y="390"/>
                </a:lnTo>
                <a:lnTo>
                  <a:pt x="5517" y="365"/>
                </a:lnTo>
                <a:lnTo>
                  <a:pt x="5544" y="340"/>
                </a:lnTo>
                <a:lnTo>
                  <a:pt x="5571" y="316"/>
                </a:lnTo>
                <a:lnTo>
                  <a:pt x="5600" y="293"/>
                </a:lnTo>
                <a:lnTo>
                  <a:pt x="5628" y="271"/>
                </a:lnTo>
                <a:lnTo>
                  <a:pt x="5658" y="250"/>
                </a:lnTo>
                <a:lnTo>
                  <a:pt x="5688" y="230"/>
                </a:lnTo>
                <a:lnTo>
                  <a:pt x="5718" y="210"/>
                </a:lnTo>
                <a:lnTo>
                  <a:pt x="5749" y="191"/>
                </a:lnTo>
                <a:lnTo>
                  <a:pt x="5781" y="173"/>
                </a:lnTo>
                <a:lnTo>
                  <a:pt x="5812" y="156"/>
                </a:lnTo>
                <a:lnTo>
                  <a:pt x="5845" y="141"/>
                </a:lnTo>
                <a:lnTo>
                  <a:pt x="5878" y="125"/>
                </a:lnTo>
                <a:lnTo>
                  <a:pt x="5911" y="111"/>
                </a:lnTo>
                <a:lnTo>
                  <a:pt x="5946" y="98"/>
                </a:lnTo>
                <a:lnTo>
                  <a:pt x="5981" y="85"/>
                </a:lnTo>
                <a:lnTo>
                  <a:pt x="6015" y="73"/>
                </a:lnTo>
                <a:lnTo>
                  <a:pt x="6051" y="62"/>
                </a:lnTo>
                <a:lnTo>
                  <a:pt x="6088" y="52"/>
                </a:lnTo>
                <a:lnTo>
                  <a:pt x="6125" y="43"/>
                </a:lnTo>
                <a:lnTo>
                  <a:pt x="6162" y="35"/>
                </a:lnTo>
                <a:lnTo>
                  <a:pt x="6199" y="27"/>
                </a:lnTo>
                <a:lnTo>
                  <a:pt x="6238" y="21"/>
                </a:lnTo>
                <a:lnTo>
                  <a:pt x="6277" y="16"/>
                </a:lnTo>
                <a:lnTo>
                  <a:pt x="6317" y="10"/>
                </a:lnTo>
                <a:lnTo>
                  <a:pt x="6357" y="7"/>
                </a:lnTo>
                <a:lnTo>
                  <a:pt x="6398" y="4"/>
                </a:lnTo>
                <a:lnTo>
                  <a:pt x="6439" y="2"/>
                </a:lnTo>
                <a:lnTo>
                  <a:pt x="6481" y="0"/>
                </a:lnTo>
                <a:lnTo>
                  <a:pt x="6523" y="0"/>
                </a:lnTo>
                <a:lnTo>
                  <a:pt x="6567" y="1"/>
                </a:lnTo>
                <a:lnTo>
                  <a:pt x="6610" y="2"/>
                </a:lnTo>
                <a:lnTo>
                  <a:pt x="6653" y="5"/>
                </a:lnTo>
                <a:lnTo>
                  <a:pt x="6695" y="9"/>
                </a:lnTo>
                <a:lnTo>
                  <a:pt x="6736" y="15"/>
                </a:lnTo>
                <a:lnTo>
                  <a:pt x="6778" y="21"/>
                </a:lnTo>
                <a:lnTo>
                  <a:pt x="6819" y="28"/>
                </a:lnTo>
                <a:lnTo>
                  <a:pt x="6859" y="37"/>
                </a:lnTo>
                <a:lnTo>
                  <a:pt x="6899" y="47"/>
                </a:lnTo>
                <a:lnTo>
                  <a:pt x="6939" y="58"/>
                </a:lnTo>
                <a:lnTo>
                  <a:pt x="6978" y="70"/>
                </a:lnTo>
                <a:lnTo>
                  <a:pt x="7017" y="83"/>
                </a:lnTo>
                <a:lnTo>
                  <a:pt x="7056" y="98"/>
                </a:lnTo>
                <a:lnTo>
                  <a:pt x="7094" y="113"/>
                </a:lnTo>
                <a:lnTo>
                  <a:pt x="7132" y="130"/>
                </a:lnTo>
                <a:lnTo>
                  <a:pt x="7168" y="148"/>
                </a:lnTo>
                <a:lnTo>
                  <a:pt x="7205" y="167"/>
                </a:lnTo>
                <a:lnTo>
                  <a:pt x="7241" y="187"/>
                </a:lnTo>
                <a:lnTo>
                  <a:pt x="7277" y="208"/>
                </a:lnTo>
                <a:lnTo>
                  <a:pt x="7311" y="230"/>
                </a:lnTo>
                <a:lnTo>
                  <a:pt x="7345" y="253"/>
                </a:lnTo>
                <a:lnTo>
                  <a:pt x="7379" y="277"/>
                </a:lnTo>
                <a:lnTo>
                  <a:pt x="7411" y="302"/>
                </a:lnTo>
                <a:lnTo>
                  <a:pt x="7444" y="329"/>
                </a:lnTo>
                <a:lnTo>
                  <a:pt x="7476" y="356"/>
                </a:lnTo>
                <a:lnTo>
                  <a:pt x="7506" y="384"/>
                </a:lnTo>
                <a:lnTo>
                  <a:pt x="7537" y="415"/>
                </a:lnTo>
                <a:lnTo>
                  <a:pt x="7566" y="445"/>
                </a:lnTo>
                <a:lnTo>
                  <a:pt x="7594" y="477"/>
                </a:lnTo>
                <a:lnTo>
                  <a:pt x="7623" y="509"/>
                </a:lnTo>
                <a:lnTo>
                  <a:pt x="7651" y="543"/>
                </a:lnTo>
                <a:lnTo>
                  <a:pt x="7679" y="577"/>
                </a:lnTo>
                <a:lnTo>
                  <a:pt x="7706" y="543"/>
                </a:lnTo>
                <a:lnTo>
                  <a:pt x="7734" y="508"/>
                </a:lnTo>
                <a:lnTo>
                  <a:pt x="7764" y="476"/>
                </a:lnTo>
                <a:lnTo>
                  <a:pt x="7793" y="443"/>
                </a:lnTo>
                <a:lnTo>
                  <a:pt x="7824" y="413"/>
                </a:lnTo>
                <a:lnTo>
                  <a:pt x="7854" y="383"/>
                </a:lnTo>
                <a:lnTo>
                  <a:pt x="7886" y="354"/>
                </a:lnTo>
                <a:lnTo>
                  <a:pt x="7917" y="326"/>
                </a:lnTo>
                <a:lnTo>
                  <a:pt x="7950" y="300"/>
                </a:lnTo>
                <a:lnTo>
                  <a:pt x="7983" y="275"/>
                </a:lnTo>
                <a:lnTo>
                  <a:pt x="8016" y="250"/>
                </a:lnTo>
                <a:lnTo>
                  <a:pt x="8051" y="227"/>
                </a:lnTo>
                <a:lnTo>
                  <a:pt x="8086" y="205"/>
                </a:lnTo>
                <a:lnTo>
                  <a:pt x="8120" y="184"/>
                </a:lnTo>
                <a:lnTo>
                  <a:pt x="8156" y="164"/>
                </a:lnTo>
                <a:lnTo>
                  <a:pt x="8193" y="145"/>
                </a:lnTo>
                <a:lnTo>
                  <a:pt x="8229" y="127"/>
                </a:lnTo>
                <a:lnTo>
                  <a:pt x="8267" y="111"/>
                </a:lnTo>
                <a:lnTo>
                  <a:pt x="8303" y="96"/>
                </a:lnTo>
                <a:lnTo>
                  <a:pt x="8341" y="82"/>
                </a:lnTo>
                <a:lnTo>
                  <a:pt x="8380" y="68"/>
                </a:lnTo>
                <a:lnTo>
                  <a:pt x="8419" y="57"/>
                </a:lnTo>
                <a:lnTo>
                  <a:pt x="8458" y="46"/>
                </a:lnTo>
                <a:lnTo>
                  <a:pt x="8498" y="37"/>
                </a:lnTo>
                <a:lnTo>
                  <a:pt x="8538" y="27"/>
                </a:lnTo>
                <a:lnTo>
                  <a:pt x="8579" y="20"/>
                </a:lnTo>
                <a:lnTo>
                  <a:pt x="8620" y="15"/>
                </a:lnTo>
                <a:lnTo>
                  <a:pt x="8662" y="9"/>
                </a:lnTo>
                <a:lnTo>
                  <a:pt x="8704" y="5"/>
                </a:lnTo>
                <a:lnTo>
                  <a:pt x="8746" y="2"/>
                </a:lnTo>
                <a:lnTo>
                  <a:pt x="8789" y="1"/>
                </a:lnTo>
                <a:lnTo>
                  <a:pt x="8833" y="0"/>
                </a:lnTo>
                <a:lnTo>
                  <a:pt x="8875" y="0"/>
                </a:lnTo>
                <a:lnTo>
                  <a:pt x="8917" y="2"/>
                </a:lnTo>
                <a:lnTo>
                  <a:pt x="8957" y="4"/>
                </a:lnTo>
                <a:lnTo>
                  <a:pt x="8998" y="7"/>
                </a:lnTo>
                <a:lnTo>
                  <a:pt x="9038" y="10"/>
                </a:lnTo>
                <a:lnTo>
                  <a:pt x="9077" y="16"/>
                </a:lnTo>
                <a:lnTo>
                  <a:pt x="9116" y="21"/>
                </a:lnTo>
                <a:lnTo>
                  <a:pt x="9153" y="28"/>
                </a:lnTo>
                <a:lnTo>
                  <a:pt x="9191" y="36"/>
                </a:lnTo>
                <a:lnTo>
                  <a:pt x="9229" y="44"/>
                </a:lnTo>
                <a:lnTo>
                  <a:pt x="9265" y="52"/>
                </a:lnTo>
                <a:lnTo>
                  <a:pt x="9302" y="63"/>
                </a:lnTo>
                <a:lnTo>
                  <a:pt x="9338" y="73"/>
                </a:lnTo>
                <a:lnTo>
                  <a:pt x="9372" y="85"/>
                </a:lnTo>
                <a:lnTo>
                  <a:pt x="9407" y="98"/>
                </a:lnTo>
                <a:lnTo>
                  <a:pt x="9441" y="111"/>
                </a:lnTo>
                <a:lnTo>
                  <a:pt x="9474" y="126"/>
                </a:lnTo>
                <a:lnTo>
                  <a:pt x="9507" y="141"/>
                </a:lnTo>
                <a:lnTo>
                  <a:pt x="9540" y="157"/>
                </a:lnTo>
                <a:lnTo>
                  <a:pt x="9571" y="174"/>
                </a:lnTo>
                <a:lnTo>
                  <a:pt x="9603" y="192"/>
                </a:lnTo>
                <a:lnTo>
                  <a:pt x="9634" y="211"/>
                </a:lnTo>
                <a:lnTo>
                  <a:pt x="9664" y="230"/>
                </a:lnTo>
                <a:lnTo>
                  <a:pt x="9694" y="251"/>
                </a:lnTo>
                <a:lnTo>
                  <a:pt x="9724" y="272"/>
                </a:lnTo>
                <a:lnTo>
                  <a:pt x="9752" y="294"/>
                </a:lnTo>
                <a:lnTo>
                  <a:pt x="9780" y="317"/>
                </a:lnTo>
                <a:lnTo>
                  <a:pt x="9808" y="341"/>
                </a:lnTo>
                <a:lnTo>
                  <a:pt x="9835" y="366"/>
                </a:lnTo>
                <a:lnTo>
                  <a:pt x="9861" y="392"/>
                </a:lnTo>
                <a:lnTo>
                  <a:pt x="9888" y="418"/>
                </a:lnTo>
                <a:lnTo>
                  <a:pt x="9913" y="445"/>
                </a:lnTo>
                <a:lnTo>
                  <a:pt x="9938" y="473"/>
                </a:lnTo>
                <a:lnTo>
                  <a:pt x="9962" y="503"/>
                </a:lnTo>
                <a:lnTo>
                  <a:pt x="9986" y="532"/>
                </a:lnTo>
                <a:lnTo>
                  <a:pt x="10008" y="563"/>
                </a:lnTo>
                <a:lnTo>
                  <a:pt x="10030" y="593"/>
                </a:lnTo>
                <a:lnTo>
                  <a:pt x="10051" y="625"/>
                </a:lnTo>
                <a:lnTo>
                  <a:pt x="10071" y="656"/>
                </a:lnTo>
                <a:lnTo>
                  <a:pt x="10090" y="689"/>
                </a:lnTo>
                <a:lnTo>
                  <a:pt x="10109" y="722"/>
                </a:lnTo>
                <a:lnTo>
                  <a:pt x="10127" y="756"/>
                </a:lnTo>
                <a:lnTo>
                  <a:pt x="10143" y="789"/>
                </a:lnTo>
                <a:lnTo>
                  <a:pt x="10159" y="825"/>
                </a:lnTo>
                <a:lnTo>
                  <a:pt x="10175" y="861"/>
                </a:lnTo>
                <a:lnTo>
                  <a:pt x="10190" y="896"/>
                </a:lnTo>
                <a:lnTo>
                  <a:pt x="10203" y="933"/>
                </a:lnTo>
                <a:lnTo>
                  <a:pt x="10217" y="971"/>
                </a:lnTo>
                <a:lnTo>
                  <a:pt x="10229" y="1009"/>
                </a:lnTo>
                <a:lnTo>
                  <a:pt x="10240" y="1048"/>
                </a:lnTo>
                <a:lnTo>
                  <a:pt x="10251" y="1087"/>
                </a:lnTo>
                <a:lnTo>
                  <a:pt x="10261" y="1127"/>
                </a:lnTo>
                <a:lnTo>
                  <a:pt x="10270" y="1167"/>
                </a:lnTo>
                <a:lnTo>
                  <a:pt x="10278" y="1208"/>
                </a:lnTo>
                <a:lnTo>
                  <a:pt x="10285" y="1250"/>
                </a:lnTo>
                <a:lnTo>
                  <a:pt x="10293" y="1292"/>
                </a:lnTo>
                <a:lnTo>
                  <a:pt x="10298" y="1335"/>
                </a:lnTo>
                <a:lnTo>
                  <a:pt x="10303" y="1379"/>
                </a:lnTo>
                <a:lnTo>
                  <a:pt x="10307" y="1423"/>
                </a:lnTo>
                <a:lnTo>
                  <a:pt x="10312" y="1468"/>
                </a:lnTo>
                <a:lnTo>
                  <a:pt x="10314" y="1514"/>
                </a:lnTo>
                <a:lnTo>
                  <a:pt x="10316" y="1560"/>
                </a:lnTo>
                <a:lnTo>
                  <a:pt x="10317" y="1607"/>
                </a:lnTo>
                <a:lnTo>
                  <a:pt x="10318" y="1654"/>
                </a:lnTo>
                <a:lnTo>
                  <a:pt x="10318" y="3824"/>
                </a:lnTo>
                <a:lnTo>
                  <a:pt x="9650" y="3824"/>
                </a:lnTo>
                <a:lnTo>
                  <a:pt x="9650" y="1527"/>
                </a:lnTo>
                <a:lnTo>
                  <a:pt x="9649" y="1479"/>
                </a:lnTo>
                <a:lnTo>
                  <a:pt x="9647" y="1431"/>
                </a:lnTo>
                <a:lnTo>
                  <a:pt x="9642" y="1385"/>
                </a:lnTo>
                <a:lnTo>
                  <a:pt x="9635" y="1340"/>
                </a:lnTo>
                <a:lnTo>
                  <a:pt x="9628" y="1296"/>
                </a:lnTo>
                <a:lnTo>
                  <a:pt x="9618" y="1253"/>
                </a:lnTo>
                <a:lnTo>
                  <a:pt x="9607" y="1212"/>
                </a:lnTo>
                <a:lnTo>
                  <a:pt x="9593" y="1171"/>
                </a:lnTo>
                <a:lnTo>
                  <a:pt x="9578" y="1133"/>
                </a:lnTo>
                <a:lnTo>
                  <a:pt x="9562" y="1095"/>
                </a:lnTo>
                <a:lnTo>
                  <a:pt x="9543" y="1058"/>
                </a:lnTo>
                <a:lnTo>
                  <a:pt x="9523" y="1022"/>
                </a:lnTo>
                <a:lnTo>
                  <a:pt x="9511" y="1006"/>
                </a:lnTo>
                <a:lnTo>
                  <a:pt x="9501" y="988"/>
                </a:lnTo>
                <a:lnTo>
                  <a:pt x="9488" y="971"/>
                </a:lnTo>
                <a:lnTo>
                  <a:pt x="9476" y="955"/>
                </a:lnTo>
                <a:lnTo>
                  <a:pt x="9451" y="923"/>
                </a:lnTo>
                <a:lnTo>
                  <a:pt x="9424" y="892"/>
                </a:lnTo>
                <a:lnTo>
                  <a:pt x="9394" y="863"/>
                </a:lnTo>
                <a:lnTo>
                  <a:pt x="9365" y="836"/>
                </a:lnTo>
                <a:lnTo>
                  <a:pt x="9349" y="823"/>
                </a:lnTo>
                <a:lnTo>
                  <a:pt x="9333" y="810"/>
                </a:lnTo>
                <a:lnTo>
                  <a:pt x="9318" y="799"/>
                </a:lnTo>
                <a:lnTo>
                  <a:pt x="9302" y="787"/>
                </a:lnTo>
                <a:lnTo>
                  <a:pt x="9285" y="776"/>
                </a:lnTo>
                <a:lnTo>
                  <a:pt x="9269" y="765"/>
                </a:lnTo>
                <a:lnTo>
                  <a:pt x="9251" y="755"/>
                </a:lnTo>
                <a:lnTo>
                  <a:pt x="9234" y="745"/>
                </a:lnTo>
                <a:lnTo>
                  <a:pt x="9217" y="736"/>
                </a:lnTo>
                <a:lnTo>
                  <a:pt x="9200" y="727"/>
                </a:lnTo>
                <a:lnTo>
                  <a:pt x="9181" y="719"/>
                </a:lnTo>
                <a:lnTo>
                  <a:pt x="9163" y="712"/>
                </a:lnTo>
                <a:lnTo>
                  <a:pt x="9144" y="704"/>
                </a:lnTo>
                <a:lnTo>
                  <a:pt x="9125" y="697"/>
                </a:lnTo>
                <a:lnTo>
                  <a:pt x="9106" y="691"/>
                </a:lnTo>
                <a:lnTo>
                  <a:pt x="9087" y="684"/>
                </a:lnTo>
                <a:lnTo>
                  <a:pt x="9047" y="674"/>
                </a:lnTo>
                <a:lnTo>
                  <a:pt x="9007" y="665"/>
                </a:lnTo>
                <a:lnTo>
                  <a:pt x="8965" y="659"/>
                </a:lnTo>
                <a:lnTo>
                  <a:pt x="8922" y="655"/>
                </a:lnTo>
                <a:lnTo>
                  <a:pt x="8878" y="652"/>
                </a:lnTo>
                <a:lnTo>
                  <a:pt x="8833" y="651"/>
                </a:lnTo>
                <a:lnTo>
                  <a:pt x="8787" y="652"/>
                </a:lnTo>
                <a:lnTo>
                  <a:pt x="8744" y="655"/>
                </a:lnTo>
                <a:lnTo>
                  <a:pt x="8701" y="659"/>
                </a:lnTo>
                <a:lnTo>
                  <a:pt x="8659" y="665"/>
                </a:lnTo>
                <a:lnTo>
                  <a:pt x="8618" y="674"/>
                </a:lnTo>
                <a:lnTo>
                  <a:pt x="8579" y="684"/>
                </a:lnTo>
                <a:lnTo>
                  <a:pt x="8559" y="691"/>
                </a:lnTo>
                <a:lnTo>
                  <a:pt x="8540" y="697"/>
                </a:lnTo>
                <a:lnTo>
                  <a:pt x="8521" y="704"/>
                </a:lnTo>
                <a:lnTo>
                  <a:pt x="8502" y="712"/>
                </a:lnTo>
                <a:lnTo>
                  <a:pt x="8484" y="719"/>
                </a:lnTo>
                <a:lnTo>
                  <a:pt x="8466" y="727"/>
                </a:lnTo>
                <a:lnTo>
                  <a:pt x="8449" y="736"/>
                </a:lnTo>
                <a:lnTo>
                  <a:pt x="8431" y="745"/>
                </a:lnTo>
                <a:lnTo>
                  <a:pt x="8414" y="755"/>
                </a:lnTo>
                <a:lnTo>
                  <a:pt x="8397" y="765"/>
                </a:lnTo>
                <a:lnTo>
                  <a:pt x="8380" y="776"/>
                </a:lnTo>
                <a:lnTo>
                  <a:pt x="8363" y="787"/>
                </a:lnTo>
                <a:lnTo>
                  <a:pt x="8348" y="799"/>
                </a:lnTo>
                <a:lnTo>
                  <a:pt x="8332" y="810"/>
                </a:lnTo>
                <a:lnTo>
                  <a:pt x="8316" y="823"/>
                </a:lnTo>
                <a:lnTo>
                  <a:pt x="8301" y="836"/>
                </a:lnTo>
                <a:lnTo>
                  <a:pt x="8271" y="863"/>
                </a:lnTo>
                <a:lnTo>
                  <a:pt x="8242" y="892"/>
                </a:lnTo>
                <a:lnTo>
                  <a:pt x="8215" y="923"/>
                </a:lnTo>
                <a:lnTo>
                  <a:pt x="8190" y="955"/>
                </a:lnTo>
                <a:lnTo>
                  <a:pt x="8177" y="971"/>
                </a:lnTo>
                <a:lnTo>
                  <a:pt x="8166" y="988"/>
                </a:lnTo>
                <a:lnTo>
                  <a:pt x="8154" y="1006"/>
                </a:lnTo>
                <a:lnTo>
                  <a:pt x="8144" y="1022"/>
                </a:lnTo>
                <a:lnTo>
                  <a:pt x="8133" y="1040"/>
                </a:lnTo>
                <a:lnTo>
                  <a:pt x="8124" y="1058"/>
                </a:lnTo>
                <a:lnTo>
                  <a:pt x="8114" y="1076"/>
                </a:lnTo>
                <a:lnTo>
                  <a:pt x="8105" y="1095"/>
                </a:lnTo>
                <a:lnTo>
                  <a:pt x="8088" y="1133"/>
                </a:lnTo>
                <a:lnTo>
                  <a:pt x="8073" y="1171"/>
                </a:lnTo>
                <a:lnTo>
                  <a:pt x="8059" y="1212"/>
                </a:lnTo>
                <a:lnTo>
                  <a:pt x="8048" y="1253"/>
                </a:lnTo>
                <a:lnTo>
                  <a:pt x="8038" y="1296"/>
                </a:lnTo>
                <a:lnTo>
                  <a:pt x="8030" y="1340"/>
                </a:lnTo>
                <a:lnTo>
                  <a:pt x="8024" y="1385"/>
                </a:lnTo>
                <a:lnTo>
                  <a:pt x="8019" y="1431"/>
                </a:lnTo>
                <a:lnTo>
                  <a:pt x="8016" y="1479"/>
                </a:lnTo>
                <a:lnTo>
                  <a:pt x="8016" y="1527"/>
                </a:lnTo>
                <a:lnTo>
                  <a:pt x="8016" y="3824"/>
                </a:lnTo>
                <a:lnTo>
                  <a:pt x="7348" y="3824"/>
                </a:lnTo>
                <a:lnTo>
                  <a:pt x="7348" y="1527"/>
                </a:lnTo>
                <a:lnTo>
                  <a:pt x="7347" y="1479"/>
                </a:lnTo>
                <a:lnTo>
                  <a:pt x="7344" y="1431"/>
                </a:lnTo>
                <a:lnTo>
                  <a:pt x="7340" y="1385"/>
                </a:lnTo>
                <a:lnTo>
                  <a:pt x="7333" y="1340"/>
                </a:lnTo>
                <a:lnTo>
                  <a:pt x="7325" y="1296"/>
                </a:lnTo>
                <a:lnTo>
                  <a:pt x="7316" y="1253"/>
                </a:lnTo>
                <a:lnTo>
                  <a:pt x="7304" y="1212"/>
                </a:lnTo>
                <a:lnTo>
                  <a:pt x="7290" y="1171"/>
                </a:lnTo>
                <a:lnTo>
                  <a:pt x="7275" y="1133"/>
                </a:lnTo>
                <a:lnTo>
                  <a:pt x="7258" y="1095"/>
                </a:lnTo>
                <a:lnTo>
                  <a:pt x="7248" y="1076"/>
                </a:lnTo>
                <a:lnTo>
                  <a:pt x="7239" y="1058"/>
                </a:lnTo>
                <a:lnTo>
                  <a:pt x="7228" y="1040"/>
                </a:lnTo>
                <a:lnTo>
                  <a:pt x="7218" y="1022"/>
                </a:lnTo>
                <a:lnTo>
                  <a:pt x="7207" y="1006"/>
                </a:lnTo>
                <a:lnTo>
                  <a:pt x="7196" y="988"/>
                </a:lnTo>
                <a:lnTo>
                  <a:pt x="7184" y="971"/>
                </a:lnTo>
                <a:lnTo>
                  <a:pt x="7171" y="955"/>
                </a:lnTo>
                <a:lnTo>
                  <a:pt x="7159" y="938"/>
                </a:lnTo>
                <a:lnTo>
                  <a:pt x="7145" y="923"/>
                </a:lnTo>
                <a:lnTo>
                  <a:pt x="7132" y="908"/>
                </a:lnTo>
                <a:lnTo>
                  <a:pt x="7118" y="892"/>
                </a:lnTo>
                <a:lnTo>
                  <a:pt x="7088" y="863"/>
                </a:lnTo>
                <a:lnTo>
                  <a:pt x="7058" y="836"/>
                </a:lnTo>
                <a:lnTo>
                  <a:pt x="7042" y="823"/>
                </a:lnTo>
                <a:lnTo>
                  <a:pt x="7026" y="810"/>
                </a:lnTo>
                <a:lnTo>
                  <a:pt x="7011" y="799"/>
                </a:lnTo>
                <a:lnTo>
                  <a:pt x="6995" y="787"/>
                </a:lnTo>
                <a:lnTo>
                  <a:pt x="6978" y="776"/>
                </a:lnTo>
                <a:lnTo>
                  <a:pt x="6961" y="765"/>
                </a:lnTo>
                <a:lnTo>
                  <a:pt x="6944" y="755"/>
                </a:lnTo>
                <a:lnTo>
                  <a:pt x="6926" y="745"/>
                </a:lnTo>
                <a:lnTo>
                  <a:pt x="6908" y="736"/>
                </a:lnTo>
                <a:lnTo>
                  <a:pt x="6891" y="727"/>
                </a:lnTo>
                <a:lnTo>
                  <a:pt x="6873" y="719"/>
                </a:lnTo>
                <a:lnTo>
                  <a:pt x="6855" y="712"/>
                </a:lnTo>
                <a:lnTo>
                  <a:pt x="6836" y="704"/>
                </a:lnTo>
                <a:lnTo>
                  <a:pt x="6817" y="697"/>
                </a:lnTo>
                <a:lnTo>
                  <a:pt x="6798" y="691"/>
                </a:lnTo>
                <a:lnTo>
                  <a:pt x="6778" y="684"/>
                </a:lnTo>
                <a:lnTo>
                  <a:pt x="6738" y="674"/>
                </a:lnTo>
                <a:lnTo>
                  <a:pt x="6698" y="665"/>
                </a:lnTo>
                <a:lnTo>
                  <a:pt x="6656" y="659"/>
                </a:lnTo>
                <a:lnTo>
                  <a:pt x="6613" y="655"/>
                </a:lnTo>
                <a:lnTo>
                  <a:pt x="6570" y="652"/>
                </a:lnTo>
                <a:lnTo>
                  <a:pt x="6525" y="651"/>
                </a:lnTo>
                <a:lnTo>
                  <a:pt x="6479" y="652"/>
                </a:lnTo>
                <a:lnTo>
                  <a:pt x="6434" y="655"/>
                </a:lnTo>
                <a:lnTo>
                  <a:pt x="6391" y="659"/>
                </a:lnTo>
                <a:lnTo>
                  <a:pt x="6349" y="665"/>
                </a:lnTo>
                <a:lnTo>
                  <a:pt x="6308" y="674"/>
                </a:lnTo>
                <a:lnTo>
                  <a:pt x="6268" y="684"/>
                </a:lnTo>
                <a:lnTo>
                  <a:pt x="6249" y="691"/>
                </a:lnTo>
                <a:lnTo>
                  <a:pt x="6229" y="697"/>
                </a:lnTo>
                <a:lnTo>
                  <a:pt x="6210" y="704"/>
                </a:lnTo>
                <a:lnTo>
                  <a:pt x="6192" y="712"/>
                </a:lnTo>
                <a:lnTo>
                  <a:pt x="6173" y="719"/>
                </a:lnTo>
                <a:lnTo>
                  <a:pt x="6155" y="727"/>
                </a:lnTo>
                <a:lnTo>
                  <a:pt x="6137" y="736"/>
                </a:lnTo>
                <a:lnTo>
                  <a:pt x="6119" y="745"/>
                </a:lnTo>
                <a:lnTo>
                  <a:pt x="6103" y="755"/>
                </a:lnTo>
                <a:lnTo>
                  <a:pt x="6086" y="765"/>
                </a:lnTo>
                <a:lnTo>
                  <a:pt x="6069" y="776"/>
                </a:lnTo>
                <a:lnTo>
                  <a:pt x="6052" y="787"/>
                </a:lnTo>
                <a:lnTo>
                  <a:pt x="6036" y="799"/>
                </a:lnTo>
                <a:lnTo>
                  <a:pt x="6021" y="810"/>
                </a:lnTo>
                <a:lnTo>
                  <a:pt x="6005" y="823"/>
                </a:lnTo>
                <a:lnTo>
                  <a:pt x="5990" y="836"/>
                </a:lnTo>
                <a:lnTo>
                  <a:pt x="5974" y="849"/>
                </a:lnTo>
                <a:lnTo>
                  <a:pt x="5960" y="863"/>
                </a:lnTo>
                <a:lnTo>
                  <a:pt x="5946" y="878"/>
                </a:lnTo>
                <a:lnTo>
                  <a:pt x="5931" y="892"/>
                </a:lnTo>
                <a:lnTo>
                  <a:pt x="5918" y="908"/>
                </a:lnTo>
                <a:lnTo>
                  <a:pt x="5904" y="923"/>
                </a:lnTo>
                <a:lnTo>
                  <a:pt x="5891" y="938"/>
                </a:lnTo>
                <a:lnTo>
                  <a:pt x="5879" y="955"/>
                </a:lnTo>
                <a:lnTo>
                  <a:pt x="5867" y="971"/>
                </a:lnTo>
                <a:lnTo>
                  <a:pt x="5855" y="988"/>
                </a:lnTo>
                <a:lnTo>
                  <a:pt x="5844" y="1006"/>
                </a:lnTo>
                <a:lnTo>
                  <a:pt x="5833" y="1022"/>
                </a:lnTo>
                <a:lnTo>
                  <a:pt x="5813" y="1058"/>
                </a:lnTo>
                <a:lnTo>
                  <a:pt x="5794" y="1095"/>
                </a:lnTo>
                <a:lnTo>
                  <a:pt x="5779" y="1133"/>
                </a:lnTo>
                <a:lnTo>
                  <a:pt x="5763" y="1171"/>
                </a:lnTo>
                <a:lnTo>
                  <a:pt x="5750" y="1212"/>
                </a:lnTo>
                <a:lnTo>
                  <a:pt x="5739" y="1253"/>
                </a:lnTo>
                <a:lnTo>
                  <a:pt x="5729" y="1296"/>
                </a:lnTo>
                <a:lnTo>
                  <a:pt x="5722" y="1340"/>
                </a:lnTo>
                <a:lnTo>
                  <a:pt x="5716" y="1385"/>
                </a:lnTo>
                <a:lnTo>
                  <a:pt x="5711" y="1431"/>
                </a:lnTo>
                <a:lnTo>
                  <a:pt x="5708" y="1479"/>
                </a:lnTo>
                <a:lnTo>
                  <a:pt x="5707" y="1527"/>
                </a:lnTo>
                <a:lnTo>
                  <a:pt x="5709" y="3721"/>
                </a:lnTo>
                <a:lnTo>
                  <a:pt x="5036" y="3721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45894" name="Freeform 6"/>
          <p:cNvSpPr>
            <a:spLocks noEditPoints="1"/>
          </p:cNvSpPr>
          <p:nvPr/>
        </p:nvSpPr>
        <p:spPr bwMode="auto">
          <a:xfrm>
            <a:off x="8112126" y="6107113"/>
            <a:ext cx="709613" cy="376238"/>
          </a:xfrm>
          <a:custGeom>
            <a:avLst/>
            <a:gdLst/>
            <a:ahLst/>
            <a:cxnLst>
              <a:cxn ang="0">
                <a:pos x="36" y="3333"/>
              </a:cxn>
              <a:cxn ang="0">
                <a:pos x="150" y="3213"/>
              </a:cxn>
              <a:cxn ang="0">
                <a:pos x="313" y="3170"/>
              </a:cxn>
              <a:cxn ang="0">
                <a:pos x="473" y="3213"/>
              </a:cxn>
              <a:cxn ang="0">
                <a:pos x="587" y="3333"/>
              </a:cxn>
              <a:cxn ang="0">
                <a:pos x="622" y="3496"/>
              </a:cxn>
              <a:cxn ang="0">
                <a:pos x="571" y="3648"/>
              </a:cxn>
              <a:cxn ang="0">
                <a:pos x="445" y="3756"/>
              </a:cxn>
              <a:cxn ang="0">
                <a:pos x="280" y="3783"/>
              </a:cxn>
              <a:cxn ang="0">
                <a:pos x="126" y="3725"/>
              </a:cxn>
              <a:cxn ang="0">
                <a:pos x="23" y="3597"/>
              </a:cxn>
              <a:cxn ang="0">
                <a:pos x="2988" y="0"/>
              </a:cxn>
              <a:cxn ang="0">
                <a:pos x="3288" y="55"/>
              </a:cxn>
              <a:cxn ang="0">
                <a:pos x="3459" y="204"/>
              </a:cxn>
              <a:cxn ang="0">
                <a:pos x="3500" y="444"/>
              </a:cxn>
              <a:cxn ang="0">
                <a:pos x="3383" y="711"/>
              </a:cxn>
              <a:cxn ang="0">
                <a:pos x="2800" y="1504"/>
              </a:cxn>
              <a:cxn ang="0">
                <a:pos x="3121" y="1585"/>
              </a:cxn>
              <a:cxn ang="0">
                <a:pos x="3380" y="1732"/>
              </a:cxn>
              <a:cxn ang="0">
                <a:pos x="3576" y="1944"/>
              </a:cxn>
              <a:cxn ang="0">
                <a:pos x="3698" y="2211"/>
              </a:cxn>
              <a:cxn ang="0">
                <a:pos x="3747" y="2536"/>
              </a:cxn>
              <a:cxn ang="0">
                <a:pos x="3722" y="2873"/>
              </a:cxn>
              <a:cxn ang="0">
                <a:pos x="3619" y="3164"/>
              </a:cxn>
              <a:cxn ang="0">
                <a:pos x="3437" y="3409"/>
              </a:cxn>
              <a:cxn ang="0">
                <a:pos x="3190" y="3597"/>
              </a:cxn>
              <a:cxn ang="0">
                <a:pos x="2894" y="3710"/>
              </a:cxn>
              <a:cxn ang="0">
                <a:pos x="2550" y="3747"/>
              </a:cxn>
              <a:cxn ang="0">
                <a:pos x="2750" y="3206"/>
              </a:cxn>
              <a:cxn ang="0">
                <a:pos x="3082" y="3004"/>
              </a:cxn>
              <a:cxn ang="0">
                <a:pos x="3218" y="2652"/>
              </a:cxn>
              <a:cxn ang="0">
                <a:pos x="3158" y="2271"/>
              </a:cxn>
              <a:cxn ang="0">
                <a:pos x="2913" y="2015"/>
              </a:cxn>
              <a:cxn ang="0">
                <a:pos x="2520" y="1916"/>
              </a:cxn>
              <a:cxn ang="0">
                <a:pos x="5037" y="3295"/>
              </a:cxn>
              <a:cxn ang="0">
                <a:pos x="5392" y="3278"/>
              </a:cxn>
              <a:cxn ang="0">
                <a:pos x="5799" y="3173"/>
              </a:cxn>
              <a:cxn ang="0">
                <a:pos x="6141" y="2973"/>
              </a:cxn>
              <a:cxn ang="0">
                <a:pos x="6408" y="2691"/>
              </a:cxn>
              <a:cxn ang="0">
                <a:pos x="6576" y="2347"/>
              </a:cxn>
              <a:cxn ang="0">
                <a:pos x="6645" y="1945"/>
              </a:cxn>
              <a:cxn ang="0">
                <a:pos x="6612" y="1516"/>
              </a:cxn>
              <a:cxn ang="0">
                <a:pos x="6477" y="1149"/>
              </a:cxn>
              <a:cxn ang="0">
                <a:pos x="6241" y="846"/>
              </a:cxn>
              <a:cxn ang="0">
                <a:pos x="5913" y="617"/>
              </a:cxn>
              <a:cxn ang="0">
                <a:pos x="5514" y="479"/>
              </a:cxn>
              <a:cxn ang="0">
                <a:pos x="5041" y="433"/>
              </a:cxn>
              <a:cxn ang="0">
                <a:pos x="4309" y="0"/>
              </a:cxn>
              <a:cxn ang="0">
                <a:pos x="5447" y="25"/>
              </a:cxn>
              <a:cxn ang="0">
                <a:pos x="5884" y="112"/>
              </a:cxn>
              <a:cxn ang="0">
                <a:pos x="6232" y="264"/>
              </a:cxn>
              <a:cxn ang="0">
                <a:pos x="6753" y="703"/>
              </a:cxn>
              <a:cxn ang="0">
                <a:pos x="7065" y="1270"/>
              </a:cxn>
              <a:cxn ang="0">
                <a:pos x="7157" y="1935"/>
              </a:cxn>
              <a:cxn ang="0">
                <a:pos x="7018" y="2588"/>
              </a:cxn>
              <a:cxn ang="0">
                <a:pos x="6653" y="3146"/>
              </a:cxn>
              <a:cxn ang="0">
                <a:pos x="6151" y="3527"/>
              </a:cxn>
              <a:cxn ang="0">
                <a:pos x="5804" y="3657"/>
              </a:cxn>
              <a:cxn ang="0">
                <a:pos x="5374" y="3731"/>
              </a:cxn>
            </a:cxnLst>
            <a:rect l="0" t="0" r="r" b="b"/>
            <a:pathLst>
              <a:path w="7158" h="3784">
                <a:moveTo>
                  <a:pt x="0" y="3480"/>
                </a:moveTo>
                <a:lnTo>
                  <a:pt x="1" y="3465"/>
                </a:lnTo>
                <a:lnTo>
                  <a:pt x="2" y="3449"/>
                </a:lnTo>
                <a:lnTo>
                  <a:pt x="3" y="3433"/>
                </a:lnTo>
                <a:lnTo>
                  <a:pt x="7" y="3417"/>
                </a:lnTo>
                <a:lnTo>
                  <a:pt x="10" y="3403"/>
                </a:lnTo>
                <a:lnTo>
                  <a:pt x="13" y="3388"/>
                </a:lnTo>
                <a:lnTo>
                  <a:pt x="18" y="3374"/>
                </a:lnTo>
                <a:lnTo>
                  <a:pt x="23" y="3360"/>
                </a:lnTo>
                <a:lnTo>
                  <a:pt x="29" y="3346"/>
                </a:lnTo>
                <a:lnTo>
                  <a:pt x="36" y="3333"/>
                </a:lnTo>
                <a:lnTo>
                  <a:pt x="43" y="3320"/>
                </a:lnTo>
                <a:lnTo>
                  <a:pt x="51" y="3307"/>
                </a:lnTo>
                <a:lnTo>
                  <a:pt x="60" y="3295"/>
                </a:lnTo>
                <a:lnTo>
                  <a:pt x="70" y="3283"/>
                </a:lnTo>
                <a:lnTo>
                  <a:pt x="79" y="3271"/>
                </a:lnTo>
                <a:lnTo>
                  <a:pt x="91" y="3260"/>
                </a:lnTo>
                <a:lnTo>
                  <a:pt x="101" y="3248"/>
                </a:lnTo>
                <a:lnTo>
                  <a:pt x="113" y="3239"/>
                </a:lnTo>
                <a:lnTo>
                  <a:pt x="125" y="3229"/>
                </a:lnTo>
                <a:lnTo>
                  <a:pt x="137" y="3220"/>
                </a:lnTo>
                <a:lnTo>
                  <a:pt x="150" y="3213"/>
                </a:lnTo>
                <a:lnTo>
                  <a:pt x="163" y="3204"/>
                </a:lnTo>
                <a:lnTo>
                  <a:pt x="176" y="3198"/>
                </a:lnTo>
                <a:lnTo>
                  <a:pt x="191" y="3192"/>
                </a:lnTo>
                <a:lnTo>
                  <a:pt x="204" y="3186"/>
                </a:lnTo>
                <a:lnTo>
                  <a:pt x="219" y="3182"/>
                </a:lnTo>
                <a:lnTo>
                  <a:pt x="234" y="3178"/>
                </a:lnTo>
                <a:lnTo>
                  <a:pt x="248" y="3175"/>
                </a:lnTo>
                <a:lnTo>
                  <a:pt x="264" y="3173"/>
                </a:lnTo>
                <a:lnTo>
                  <a:pt x="280" y="3171"/>
                </a:lnTo>
                <a:lnTo>
                  <a:pt x="296" y="3170"/>
                </a:lnTo>
                <a:lnTo>
                  <a:pt x="313" y="3170"/>
                </a:lnTo>
                <a:lnTo>
                  <a:pt x="328" y="3170"/>
                </a:lnTo>
                <a:lnTo>
                  <a:pt x="344" y="3171"/>
                </a:lnTo>
                <a:lnTo>
                  <a:pt x="360" y="3173"/>
                </a:lnTo>
                <a:lnTo>
                  <a:pt x="376" y="3175"/>
                </a:lnTo>
                <a:lnTo>
                  <a:pt x="390" y="3178"/>
                </a:lnTo>
                <a:lnTo>
                  <a:pt x="405" y="3182"/>
                </a:lnTo>
                <a:lnTo>
                  <a:pt x="419" y="3186"/>
                </a:lnTo>
                <a:lnTo>
                  <a:pt x="434" y="3192"/>
                </a:lnTo>
                <a:lnTo>
                  <a:pt x="446" y="3198"/>
                </a:lnTo>
                <a:lnTo>
                  <a:pt x="460" y="3204"/>
                </a:lnTo>
                <a:lnTo>
                  <a:pt x="473" y="3213"/>
                </a:lnTo>
                <a:lnTo>
                  <a:pt x="485" y="3220"/>
                </a:lnTo>
                <a:lnTo>
                  <a:pt x="498" y="3229"/>
                </a:lnTo>
                <a:lnTo>
                  <a:pt x="509" y="3239"/>
                </a:lnTo>
                <a:lnTo>
                  <a:pt x="521" y="3248"/>
                </a:lnTo>
                <a:lnTo>
                  <a:pt x="533" y="3260"/>
                </a:lnTo>
                <a:lnTo>
                  <a:pt x="543" y="3271"/>
                </a:lnTo>
                <a:lnTo>
                  <a:pt x="554" y="3283"/>
                </a:lnTo>
                <a:lnTo>
                  <a:pt x="563" y="3295"/>
                </a:lnTo>
                <a:lnTo>
                  <a:pt x="571" y="3307"/>
                </a:lnTo>
                <a:lnTo>
                  <a:pt x="580" y="3320"/>
                </a:lnTo>
                <a:lnTo>
                  <a:pt x="587" y="3333"/>
                </a:lnTo>
                <a:lnTo>
                  <a:pt x="594" y="3346"/>
                </a:lnTo>
                <a:lnTo>
                  <a:pt x="600" y="3360"/>
                </a:lnTo>
                <a:lnTo>
                  <a:pt x="605" y="3374"/>
                </a:lnTo>
                <a:lnTo>
                  <a:pt x="609" y="3388"/>
                </a:lnTo>
                <a:lnTo>
                  <a:pt x="614" y="3403"/>
                </a:lnTo>
                <a:lnTo>
                  <a:pt x="617" y="3417"/>
                </a:lnTo>
                <a:lnTo>
                  <a:pt x="619" y="3433"/>
                </a:lnTo>
                <a:lnTo>
                  <a:pt x="621" y="3449"/>
                </a:lnTo>
                <a:lnTo>
                  <a:pt x="622" y="3465"/>
                </a:lnTo>
                <a:lnTo>
                  <a:pt x="622" y="3480"/>
                </a:lnTo>
                <a:lnTo>
                  <a:pt x="622" y="3496"/>
                </a:lnTo>
                <a:lnTo>
                  <a:pt x="621" y="3511"/>
                </a:lnTo>
                <a:lnTo>
                  <a:pt x="619" y="3527"/>
                </a:lnTo>
                <a:lnTo>
                  <a:pt x="617" y="3541"/>
                </a:lnTo>
                <a:lnTo>
                  <a:pt x="614" y="3556"/>
                </a:lnTo>
                <a:lnTo>
                  <a:pt x="609" y="3570"/>
                </a:lnTo>
                <a:lnTo>
                  <a:pt x="605" y="3583"/>
                </a:lnTo>
                <a:lnTo>
                  <a:pt x="600" y="3597"/>
                </a:lnTo>
                <a:lnTo>
                  <a:pt x="594" y="3611"/>
                </a:lnTo>
                <a:lnTo>
                  <a:pt x="586" y="3623"/>
                </a:lnTo>
                <a:lnTo>
                  <a:pt x="579" y="3636"/>
                </a:lnTo>
                <a:lnTo>
                  <a:pt x="571" y="3648"/>
                </a:lnTo>
                <a:lnTo>
                  <a:pt x="562" y="3660"/>
                </a:lnTo>
                <a:lnTo>
                  <a:pt x="552" y="3672"/>
                </a:lnTo>
                <a:lnTo>
                  <a:pt x="543" y="3684"/>
                </a:lnTo>
                <a:lnTo>
                  <a:pt x="531" y="3694"/>
                </a:lnTo>
                <a:lnTo>
                  <a:pt x="520" y="3706"/>
                </a:lnTo>
                <a:lnTo>
                  <a:pt x="508" y="3715"/>
                </a:lnTo>
                <a:lnTo>
                  <a:pt x="497" y="3725"/>
                </a:lnTo>
                <a:lnTo>
                  <a:pt x="484" y="3734"/>
                </a:lnTo>
                <a:lnTo>
                  <a:pt x="471" y="3742"/>
                </a:lnTo>
                <a:lnTo>
                  <a:pt x="459" y="3749"/>
                </a:lnTo>
                <a:lnTo>
                  <a:pt x="445" y="3756"/>
                </a:lnTo>
                <a:lnTo>
                  <a:pt x="432" y="3762"/>
                </a:lnTo>
                <a:lnTo>
                  <a:pt x="418" y="3767"/>
                </a:lnTo>
                <a:lnTo>
                  <a:pt x="403" y="3772"/>
                </a:lnTo>
                <a:lnTo>
                  <a:pt x="389" y="3775"/>
                </a:lnTo>
                <a:lnTo>
                  <a:pt x="375" y="3778"/>
                </a:lnTo>
                <a:lnTo>
                  <a:pt x="359" y="3781"/>
                </a:lnTo>
                <a:lnTo>
                  <a:pt x="344" y="3783"/>
                </a:lnTo>
                <a:lnTo>
                  <a:pt x="328" y="3784"/>
                </a:lnTo>
                <a:lnTo>
                  <a:pt x="313" y="3784"/>
                </a:lnTo>
                <a:lnTo>
                  <a:pt x="296" y="3784"/>
                </a:lnTo>
                <a:lnTo>
                  <a:pt x="280" y="3783"/>
                </a:lnTo>
                <a:lnTo>
                  <a:pt x="264" y="3781"/>
                </a:lnTo>
                <a:lnTo>
                  <a:pt x="250" y="3778"/>
                </a:lnTo>
                <a:lnTo>
                  <a:pt x="235" y="3775"/>
                </a:lnTo>
                <a:lnTo>
                  <a:pt x="220" y="3772"/>
                </a:lnTo>
                <a:lnTo>
                  <a:pt x="205" y="3767"/>
                </a:lnTo>
                <a:lnTo>
                  <a:pt x="192" y="3762"/>
                </a:lnTo>
                <a:lnTo>
                  <a:pt x="178" y="3756"/>
                </a:lnTo>
                <a:lnTo>
                  <a:pt x="164" y="3749"/>
                </a:lnTo>
                <a:lnTo>
                  <a:pt x="152" y="3742"/>
                </a:lnTo>
                <a:lnTo>
                  <a:pt x="139" y="3734"/>
                </a:lnTo>
                <a:lnTo>
                  <a:pt x="126" y="3725"/>
                </a:lnTo>
                <a:lnTo>
                  <a:pt x="114" y="3715"/>
                </a:lnTo>
                <a:lnTo>
                  <a:pt x="102" y="3706"/>
                </a:lnTo>
                <a:lnTo>
                  <a:pt x="91" y="3694"/>
                </a:lnTo>
                <a:lnTo>
                  <a:pt x="80" y="3684"/>
                </a:lnTo>
                <a:lnTo>
                  <a:pt x="70" y="3672"/>
                </a:lnTo>
                <a:lnTo>
                  <a:pt x="60" y="3660"/>
                </a:lnTo>
                <a:lnTo>
                  <a:pt x="52" y="3648"/>
                </a:lnTo>
                <a:lnTo>
                  <a:pt x="43" y="3636"/>
                </a:lnTo>
                <a:lnTo>
                  <a:pt x="36" y="3623"/>
                </a:lnTo>
                <a:lnTo>
                  <a:pt x="30" y="3611"/>
                </a:lnTo>
                <a:lnTo>
                  <a:pt x="23" y="3597"/>
                </a:lnTo>
                <a:lnTo>
                  <a:pt x="18" y="3583"/>
                </a:lnTo>
                <a:lnTo>
                  <a:pt x="14" y="3570"/>
                </a:lnTo>
                <a:lnTo>
                  <a:pt x="10" y="3556"/>
                </a:lnTo>
                <a:lnTo>
                  <a:pt x="7" y="3541"/>
                </a:lnTo>
                <a:lnTo>
                  <a:pt x="3" y="3527"/>
                </a:lnTo>
                <a:lnTo>
                  <a:pt x="2" y="3511"/>
                </a:lnTo>
                <a:lnTo>
                  <a:pt x="1" y="3496"/>
                </a:lnTo>
                <a:lnTo>
                  <a:pt x="0" y="3480"/>
                </a:lnTo>
                <a:close/>
                <a:moveTo>
                  <a:pt x="1386" y="0"/>
                </a:moveTo>
                <a:lnTo>
                  <a:pt x="2954" y="0"/>
                </a:lnTo>
                <a:lnTo>
                  <a:pt x="2988" y="0"/>
                </a:lnTo>
                <a:lnTo>
                  <a:pt x="3020" y="1"/>
                </a:lnTo>
                <a:lnTo>
                  <a:pt x="3052" y="3"/>
                </a:lnTo>
                <a:lnTo>
                  <a:pt x="3083" y="5"/>
                </a:lnTo>
                <a:lnTo>
                  <a:pt x="3112" y="9"/>
                </a:lnTo>
                <a:lnTo>
                  <a:pt x="3140" y="13"/>
                </a:lnTo>
                <a:lnTo>
                  <a:pt x="3168" y="19"/>
                </a:lnTo>
                <a:lnTo>
                  <a:pt x="3194" y="24"/>
                </a:lnTo>
                <a:lnTo>
                  <a:pt x="3218" y="30"/>
                </a:lnTo>
                <a:lnTo>
                  <a:pt x="3242" y="38"/>
                </a:lnTo>
                <a:lnTo>
                  <a:pt x="3266" y="46"/>
                </a:lnTo>
                <a:lnTo>
                  <a:pt x="3288" y="55"/>
                </a:lnTo>
                <a:lnTo>
                  <a:pt x="3309" y="65"/>
                </a:lnTo>
                <a:lnTo>
                  <a:pt x="3329" y="75"/>
                </a:lnTo>
                <a:lnTo>
                  <a:pt x="3348" y="87"/>
                </a:lnTo>
                <a:lnTo>
                  <a:pt x="3364" y="98"/>
                </a:lnTo>
                <a:lnTo>
                  <a:pt x="3381" y="111"/>
                </a:lnTo>
                <a:lnTo>
                  <a:pt x="3397" y="125"/>
                </a:lnTo>
                <a:lnTo>
                  <a:pt x="3412" y="139"/>
                </a:lnTo>
                <a:lnTo>
                  <a:pt x="3426" y="154"/>
                </a:lnTo>
                <a:lnTo>
                  <a:pt x="3438" y="170"/>
                </a:lnTo>
                <a:lnTo>
                  <a:pt x="3449" y="186"/>
                </a:lnTo>
                <a:lnTo>
                  <a:pt x="3459" y="204"/>
                </a:lnTo>
                <a:lnTo>
                  <a:pt x="3469" y="222"/>
                </a:lnTo>
                <a:lnTo>
                  <a:pt x="3476" y="240"/>
                </a:lnTo>
                <a:lnTo>
                  <a:pt x="3483" y="260"/>
                </a:lnTo>
                <a:lnTo>
                  <a:pt x="3490" y="280"/>
                </a:lnTo>
                <a:lnTo>
                  <a:pt x="3494" y="301"/>
                </a:lnTo>
                <a:lnTo>
                  <a:pt x="3498" y="322"/>
                </a:lnTo>
                <a:lnTo>
                  <a:pt x="3500" y="345"/>
                </a:lnTo>
                <a:lnTo>
                  <a:pt x="3502" y="368"/>
                </a:lnTo>
                <a:lnTo>
                  <a:pt x="3502" y="391"/>
                </a:lnTo>
                <a:lnTo>
                  <a:pt x="3502" y="417"/>
                </a:lnTo>
                <a:lnTo>
                  <a:pt x="3500" y="444"/>
                </a:lnTo>
                <a:lnTo>
                  <a:pt x="3496" y="470"/>
                </a:lnTo>
                <a:lnTo>
                  <a:pt x="3492" y="495"/>
                </a:lnTo>
                <a:lnTo>
                  <a:pt x="3484" y="521"/>
                </a:lnTo>
                <a:lnTo>
                  <a:pt x="3477" y="547"/>
                </a:lnTo>
                <a:lnTo>
                  <a:pt x="3468" y="572"/>
                </a:lnTo>
                <a:lnTo>
                  <a:pt x="3457" y="596"/>
                </a:lnTo>
                <a:lnTo>
                  <a:pt x="3444" y="621"/>
                </a:lnTo>
                <a:lnTo>
                  <a:pt x="3431" y="644"/>
                </a:lnTo>
                <a:lnTo>
                  <a:pt x="3416" y="667"/>
                </a:lnTo>
                <a:lnTo>
                  <a:pt x="3400" y="689"/>
                </a:lnTo>
                <a:lnTo>
                  <a:pt x="3383" y="711"/>
                </a:lnTo>
                <a:lnTo>
                  <a:pt x="3364" y="732"/>
                </a:lnTo>
                <a:lnTo>
                  <a:pt x="3345" y="752"/>
                </a:lnTo>
                <a:lnTo>
                  <a:pt x="3323" y="771"/>
                </a:lnTo>
                <a:lnTo>
                  <a:pt x="2563" y="1487"/>
                </a:lnTo>
                <a:lnTo>
                  <a:pt x="2599" y="1488"/>
                </a:lnTo>
                <a:lnTo>
                  <a:pt x="2633" y="1489"/>
                </a:lnTo>
                <a:lnTo>
                  <a:pt x="2668" y="1491"/>
                </a:lnTo>
                <a:lnTo>
                  <a:pt x="2702" y="1493"/>
                </a:lnTo>
                <a:lnTo>
                  <a:pt x="2735" y="1496"/>
                </a:lnTo>
                <a:lnTo>
                  <a:pt x="2768" y="1500"/>
                </a:lnTo>
                <a:lnTo>
                  <a:pt x="2800" y="1504"/>
                </a:lnTo>
                <a:lnTo>
                  <a:pt x="2832" y="1508"/>
                </a:lnTo>
                <a:lnTo>
                  <a:pt x="2863" y="1513"/>
                </a:lnTo>
                <a:lnTo>
                  <a:pt x="2893" y="1520"/>
                </a:lnTo>
                <a:lnTo>
                  <a:pt x="2924" y="1526"/>
                </a:lnTo>
                <a:lnTo>
                  <a:pt x="2953" y="1532"/>
                </a:lnTo>
                <a:lnTo>
                  <a:pt x="2983" y="1540"/>
                </a:lnTo>
                <a:lnTo>
                  <a:pt x="3011" y="1548"/>
                </a:lnTo>
                <a:lnTo>
                  <a:pt x="3039" y="1556"/>
                </a:lnTo>
                <a:lnTo>
                  <a:pt x="3068" y="1565"/>
                </a:lnTo>
                <a:lnTo>
                  <a:pt x="3094" y="1575"/>
                </a:lnTo>
                <a:lnTo>
                  <a:pt x="3121" y="1585"/>
                </a:lnTo>
                <a:lnTo>
                  <a:pt x="3147" y="1595"/>
                </a:lnTo>
                <a:lnTo>
                  <a:pt x="3173" y="1607"/>
                </a:lnTo>
                <a:lnTo>
                  <a:pt x="3198" y="1618"/>
                </a:lnTo>
                <a:lnTo>
                  <a:pt x="3222" y="1631"/>
                </a:lnTo>
                <a:lnTo>
                  <a:pt x="3247" y="1643"/>
                </a:lnTo>
                <a:lnTo>
                  <a:pt x="3271" y="1657"/>
                </a:lnTo>
                <a:lnTo>
                  <a:pt x="3293" y="1671"/>
                </a:lnTo>
                <a:lnTo>
                  <a:pt x="3316" y="1685"/>
                </a:lnTo>
                <a:lnTo>
                  <a:pt x="3338" y="1700"/>
                </a:lnTo>
                <a:lnTo>
                  <a:pt x="3359" y="1716"/>
                </a:lnTo>
                <a:lnTo>
                  <a:pt x="3380" y="1732"/>
                </a:lnTo>
                <a:lnTo>
                  <a:pt x="3401" y="1748"/>
                </a:lnTo>
                <a:lnTo>
                  <a:pt x="3421" y="1766"/>
                </a:lnTo>
                <a:lnTo>
                  <a:pt x="3441" y="1783"/>
                </a:lnTo>
                <a:lnTo>
                  <a:pt x="3460" y="1802"/>
                </a:lnTo>
                <a:lnTo>
                  <a:pt x="3478" y="1821"/>
                </a:lnTo>
                <a:lnTo>
                  <a:pt x="3496" y="1840"/>
                </a:lnTo>
                <a:lnTo>
                  <a:pt x="3513" y="1860"/>
                </a:lnTo>
                <a:lnTo>
                  <a:pt x="3530" y="1880"/>
                </a:lnTo>
                <a:lnTo>
                  <a:pt x="3545" y="1901"/>
                </a:lnTo>
                <a:lnTo>
                  <a:pt x="3561" y="1922"/>
                </a:lnTo>
                <a:lnTo>
                  <a:pt x="3576" y="1944"/>
                </a:lnTo>
                <a:lnTo>
                  <a:pt x="3590" y="1966"/>
                </a:lnTo>
                <a:lnTo>
                  <a:pt x="3603" y="1988"/>
                </a:lnTo>
                <a:lnTo>
                  <a:pt x="3616" y="2011"/>
                </a:lnTo>
                <a:lnTo>
                  <a:pt x="3629" y="2034"/>
                </a:lnTo>
                <a:lnTo>
                  <a:pt x="3640" y="2058"/>
                </a:lnTo>
                <a:lnTo>
                  <a:pt x="3652" y="2082"/>
                </a:lnTo>
                <a:lnTo>
                  <a:pt x="3662" y="2107"/>
                </a:lnTo>
                <a:lnTo>
                  <a:pt x="3672" y="2133"/>
                </a:lnTo>
                <a:lnTo>
                  <a:pt x="3681" y="2159"/>
                </a:lnTo>
                <a:lnTo>
                  <a:pt x="3690" y="2185"/>
                </a:lnTo>
                <a:lnTo>
                  <a:pt x="3698" y="2211"/>
                </a:lnTo>
                <a:lnTo>
                  <a:pt x="3705" y="2239"/>
                </a:lnTo>
                <a:lnTo>
                  <a:pt x="3713" y="2266"/>
                </a:lnTo>
                <a:lnTo>
                  <a:pt x="3719" y="2294"/>
                </a:lnTo>
                <a:lnTo>
                  <a:pt x="3724" y="2323"/>
                </a:lnTo>
                <a:lnTo>
                  <a:pt x="3730" y="2352"/>
                </a:lnTo>
                <a:lnTo>
                  <a:pt x="3734" y="2381"/>
                </a:lnTo>
                <a:lnTo>
                  <a:pt x="3738" y="2412"/>
                </a:lnTo>
                <a:lnTo>
                  <a:pt x="3741" y="2442"/>
                </a:lnTo>
                <a:lnTo>
                  <a:pt x="3744" y="2473"/>
                </a:lnTo>
                <a:lnTo>
                  <a:pt x="3746" y="2504"/>
                </a:lnTo>
                <a:lnTo>
                  <a:pt x="3747" y="2536"/>
                </a:lnTo>
                <a:lnTo>
                  <a:pt x="3748" y="2568"/>
                </a:lnTo>
                <a:lnTo>
                  <a:pt x="3748" y="2601"/>
                </a:lnTo>
                <a:lnTo>
                  <a:pt x="3748" y="2633"/>
                </a:lnTo>
                <a:lnTo>
                  <a:pt x="3747" y="2664"/>
                </a:lnTo>
                <a:lnTo>
                  <a:pt x="3746" y="2695"/>
                </a:lnTo>
                <a:lnTo>
                  <a:pt x="3744" y="2726"/>
                </a:lnTo>
                <a:lnTo>
                  <a:pt x="3741" y="2756"/>
                </a:lnTo>
                <a:lnTo>
                  <a:pt x="3737" y="2785"/>
                </a:lnTo>
                <a:lnTo>
                  <a:pt x="3733" y="2815"/>
                </a:lnTo>
                <a:lnTo>
                  <a:pt x="3728" y="2844"/>
                </a:lnTo>
                <a:lnTo>
                  <a:pt x="3722" y="2873"/>
                </a:lnTo>
                <a:lnTo>
                  <a:pt x="3717" y="2901"/>
                </a:lnTo>
                <a:lnTo>
                  <a:pt x="3710" y="2929"/>
                </a:lnTo>
                <a:lnTo>
                  <a:pt x="3702" y="2957"/>
                </a:lnTo>
                <a:lnTo>
                  <a:pt x="3694" y="2984"/>
                </a:lnTo>
                <a:lnTo>
                  <a:pt x="3685" y="3011"/>
                </a:lnTo>
                <a:lnTo>
                  <a:pt x="3676" y="3037"/>
                </a:lnTo>
                <a:lnTo>
                  <a:pt x="3665" y="3064"/>
                </a:lnTo>
                <a:lnTo>
                  <a:pt x="3655" y="3089"/>
                </a:lnTo>
                <a:lnTo>
                  <a:pt x="3643" y="3114"/>
                </a:lnTo>
                <a:lnTo>
                  <a:pt x="3632" y="3139"/>
                </a:lnTo>
                <a:lnTo>
                  <a:pt x="3619" y="3164"/>
                </a:lnTo>
                <a:lnTo>
                  <a:pt x="3605" y="3189"/>
                </a:lnTo>
                <a:lnTo>
                  <a:pt x="3592" y="3212"/>
                </a:lnTo>
                <a:lnTo>
                  <a:pt x="3577" y="3236"/>
                </a:lnTo>
                <a:lnTo>
                  <a:pt x="3562" y="3259"/>
                </a:lnTo>
                <a:lnTo>
                  <a:pt x="3546" y="3281"/>
                </a:lnTo>
                <a:lnTo>
                  <a:pt x="3530" y="3303"/>
                </a:lnTo>
                <a:lnTo>
                  <a:pt x="3513" y="3325"/>
                </a:lnTo>
                <a:lnTo>
                  <a:pt x="3495" y="3347"/>
                </a:lnTo>
                <a:lnTo>
                  <a:pt x="3476" y="3368"/>
                </a:lnTo>
                <a:lnTo>
                  <a:pt x="3457" y="3389"/>
                </a:lnTo>
                <a:lnTo>
                  <a:pt x="3437" y="3409"/>
                </a:lnTo>
                <a:lnTo>
                  <a:pt x="3417" y="3429"/>
                </a:lnTo>
                <a:lnTo>
                  <a:pt x="3396" y="3449"/>
                </a:lnTo>
                <a:lnTo>
                  <a:pt x="3374" y="3468"/>
                </a:lnTo>
                <a:lnTo>
                  <a:pt x="3353" y="3487"/>
                </a:lnTo>
                <a:lnTo>
                  <a:pt x="3331" y="3503"/>
                </a:lnTo>
                <a:lnTo>
                  <a:pt x="3308" y="3521"/>
                </a:lnTo>
                <a:lnTo>
                  <a:pt x="3286" y="3537"/>
                </a:lnTo>
                <a:lnTo>
                  <a:pt x="3262" y="3553"/>
                </a:lnTo>
                <a:lnTo>
                  <a:pt x="3238" y="3569"/>
                </a:lnTo>
                <a:lnTo>
                  <a:pt x="3214" y="3583"/>
                </a:lnTo>
                <a:lnTo>
                  <a:pt x="3190" y="3597"/>
                </a:lnTo>
                <a:lnTo>
                  <a:pt x="3165" y="3611"/>
                </a:lnTo>
                <a:lnTo>
                  <a:pt x="3139" y="3623"/>
                </a:lnTo>
                <a:lnTo>
                  <a:pt x="3114" y="3636"/>
                </a:lnTo>
                <a:lnTo>
                  <a:pt x="3088" y="3646"/>
                </a:lnTo>
                <a:lnTo>
                  <a:pt x="3062" y="3658"/>
                </a:lnTo>
                <a:lnTo>
                  <a:pt x="3034" y="3668"/>
                </a:lnTo>
                <a:lnTo>
                  <a:pt x="3007" y="3678"/>
                </a:lnTo>
                <a:lnTo>
                  <a:pt x="2979" y="3686"/>
                </a:lnTo>
                <a:lnTo>
                  <a:pt x="2951" y="3694"/>
                </a:lnTo>
                <a:lnTo>
                  <a:pt x="2923" y="3703"/>
                </a:lnTo>
                <a:lnTo>
                  <a:pt x="2894" y="3710"/>
                </a:lnTo>
                <a:lnTo>
                  <a:pt x="2865" y="3717"/>
                </a:lnTo>
                <a:lnTo>
                  <a:pt x="2835" y="3722"/>
                </a:lnTo>
                <a:lnTo>
                  <a:pt x="2805" y="3728"/>
                </a:lnTo>
                <a:lnTo>
                  <a:pt x="2774" y="3732"/>
                </a:lnTo>
                <a:lnTo>
                  <a:pt x="2744" y="3736"/>
                </a:lnTo>
                <a:lnTo>
                  <a:pt x="2712" y="3740"/>
                </a:lnTo>
                <a:lnTo>
                  <a:pt x="2681" y="3743"/>
                </a:lnTo>
                <a:lnTo>
                  <a:pt x="2649" y="3745"/>
                </a:lnTo>
                <a:lnTo>
                  <a:pt x="2617" y="3746"/>
                </a:lnTo>
                <a:lnTo>
                  <a:pt x="2583" y="3747"/>
                </a:lnTo>
                <a:lnTo>
                  <a:pt x="2550" y="3747"/>
                </a:lnTo>
                <a:lnTo>
                  <a:pt x="1294" y="3747"/>
                </a:lnTo>
                <a:lnTo>
                  <a:pt x="1294" y="3249"/>
                </a:lnTo>
                <a:lnTo>
                  <a:pt x="2396" y="3249"/>
                </a:lnTo>
                <a:lnTo>
                  <a:pt x="2445" y="3249"/>
                </a:lnTo>
                <a:lnTo>
                  <a:pt x="2493" y="3247"/>
                </a:lnTo>
                <a:lnTo>
                  <a:pt x="2540" y="3244"/>
                </a:lnTo>
                <a:lnTo>
                  <a:pt x="2585" y="3239"/>
                </a:lnTo>
                <a:lnTo>
                  <a:pt x="2628" y="3233"/>
                </a:lnTo>
                <a:lnTo>
                  <a:pt x="2670" y="3225"/>
                </a:lnTo>
                <a:lnTo>
                  <a:pt x="2710" y="3217"/>
                </a:lnTo>
                <a:lnTo>
                  <a:pt x="2750" y="3206"/>
                </a:lnTo>
                <a:lnTo>
                  <a:pt x="2787" y="3195"/>
                </a:lnTo>
                <a:lnTo>
                  <a:pt x="2824" y="3181"/>
                </a:lnTo>
                <a:lnTo>
                  <a:pt x="2858" y="3168"/>
                </a:lnTo>
                <a:lnTo>
                  <a:pt x="2891" y="3152"/>
                </a:lnTo>
                <a:lnTo>
                  <a:pt x="2923" y="3134"/>
                </a:lnTo>
                <a:lnTo>
                  <a:pt x="2953" y="3116"/>
                </a:lnTo>
                <a:lnTo>
                  <a:pt x="2982" y="3096"/>
                </a:lnTo>
                <a:lnTo>
                  <a:pt x="3009" y="3075"/>
                </a:lnTo>
                <a:lnTo>
                  <a:pt x="3035" y="3052"/>
                </a:lnTo>
                <a:lnTo>
                  <a:pt x="3059" y="3028"/>
                </a:lnTo>
                <a:lnTo>
                  <a:pt x="3082" y="3004"/>
                </a:lnTo>
                <a:lnTo>
                  <a:pt x="3103" y="2978"/>
                </a:lnTo>
                <a:lnTo>
                  <a:pt x="3121" y="2950"/>
                </a:lnTo>
                <a:lnTo>
                  <a:pt x="3138" y="2922"/>
                </a:lnTo>
                <a:lnTo>
                  <a:pt x="3154" y="2893"/>
                </a:lnTo>
                <a:lnTo>
                  <a:pt x="3169" y="2861"/>
                </a:lnTo>
                <a:lnTo>
                  <a:pt x="3181" y="2830"/>
                </a:lnTo>
                <a:lnTo>
                  <a:pt x="3192" y="2796"/>
                </a:lnTo>
                <a:lnTo>
                  <a:pt x="3200" y="2762"/>
                </a:lnTo>
                <a:lnTo>
                  <a:pt x="3209" y="2727"/>
                </a:lnTo>
                <a:lnTo>
                  <a:pt x="3214" y="2690"/>
                </a:lnTo>
                <a:lnTo>
                  <a:pt x="3218" y="2652"/>
                </a:lnTo>
                <a:lnTo>
                  <a:pt x="3220" y="2612"/>
                </a:lnTo>
                <a:lnTo>
                  <a:pt x="3221" y="2572"/>
                </a:lnTo>
                <a:lnTo>
                  <a:pt x="3220" y="2535"/>
                </a:lnTo>
                <a:lnTo>
                  <a:pt x="3218" y="2499"/>
                </a:lnTo>
                <a:lnTo>
                  <a:pt x="3214" y="2463"/>
                </a:lnTo>
                <a:lnTo>
                  <a:pt x="3209" y="2429"/>
                </a:lnTo>
                <a:lnTo>
                  <a:pt x="3202" y="2395"/>
                </a:lnTo>
                <a:lnTo>
                  <a:pt x="3193" y="2362"/>
                </a:lnTo>
                <a:lnTo>
                  <a:pt x="3184" y="2331"/>
                </a:lnTo>
                <a:lnTo>
                  <a:pt x="3172" y="2301"/>
                </a:lnTo>
                <a:lnTo>
                  <a:pt x="3158" y="2271"/>
                </a:lnTo>
                <a:lnTo>
                  <a:pt x="3144" y="2243"/>
                </a:lnTo>
                <a:lnTo>
                  <a:pt x="3127" y="2215"/>
                </a:lnTo>
                <a:lnTo>
                  <a:pt x="3109" y="2188"/>
                </a:lnTo>
                <a:lnTo>
                  <a:pt x="3090" y="2163"/>
                </a:lnTo>
                <a:lnTo>
                  <a:pt x="3069" y="2139"/>
                </a:lnTo>
                <a:lnTo>
                  <a:pt x="3046" y="2115"/>
                </a:lnTo>
                <a:lnTo>
                  <a:pt x="3022" y="2093"/>
                </a:lnTo>
                <a:lnTo>
                  <a:pt x="2996" y="2072"/>
                </a:lnTo>
                <a:lnTo>
                  <a:pt x="2970" y="2052"/>
                </a:lnTo>
                <a:lnTo>
                  <a:pt x="2943" y="2033"/>
                </a:lnTo>
                <a:lnTo>
                  <a:pt x="2913" y="2015"/>
                </a:lnTo>
                <a:lnTo>
                  <a:pt x="2883" y="1999"/>
                </a:lnTo>
                <a:lnTo>
                  <a:pt x="2852" y="1985"/>
                </a:lnTo>
                <a:lnTo>
                  <a:pt x="2820" y="1972"/>
                </a:lnTo>
                <a:lnTo>
                  <a:pt x="2786" y="1960"/>
                </a:lnTo>
                <a:lnTo>
                  <a:pt x="2751" y="1950"/>
                </a:lnTo>
                <a:lnTo>
                  <a:pt x="2715" y="1940"/>
                </a:lnTo>
                <a:lnTo>
                  <a:pt x="2679" y="1933"/>
                </a:lnTo>
                <a:lnTo>
                  <a:pt x="2641" y="1927"/>
                </a:lnTo>
                <a:lnTo>
                  <a:pt x="2602" y="1922"/>
                </a:lnTo>
                <a:lnTo>
                  <a:pt x="2561" y="1918"/>
                </a:lnTo>
                <a:lnTo>
                  <a:pt x="2520" y="1916"/>
                </a:lnTo>
                <a:lnTo>
                  <a:pt x="2477" y="1915"/>
                </a:lnTo>
                <a:lnTo>
                  <a:pt x="1811" y="1915"/>
                </a:lnTo>
                <a:lnTo>
                  <a:pt x="1811" y="1573"/>
                </a:lnTo>
                <a:lnTo>
                  <a:pt x="2986" y="473"/>
                </a:lnTo>
                <a:lnTo>
                  <a:pt x="1386" y="473"/>
                </a:lnTo>
                <a:lnTo>
                  <a:pt x="1386" y="0"/>
                </a:lnTo>
                <a:close/>
                <a:moveTo>
                  <a:pt x="4975" y="3291"/>
                </a:moveTo>
                <a:lnTo>
                  <a:pt x="4987" y="3292"/>
                </a:lnTo>
                <a:lnTo>
                  <a:pt x="5001" y="3292"/>
                </a:lnTo>
                <a:lnTo>
                  <a:pt x="5018" y="3294"/>
                </a:lnTo>
                <a:lnTo>
                  <a:pt x="5037" y="3295"/>
                </a:lnTo>
                <a:lnTo>
                  <a:pt x="5057" y="3296"/>
                </a:lnTo>
                <a:lnTo>
                  <a:pt x="5074" y="3297"/>
                </a:lnTo>
                <a:lnTo>
                  <a:pt x="5088" y="3297"/>
                </a:lnTo>
                <a:lnTo>
                  <a:pt x="5098" y="3297"/>
                </a:lnTo>
                <a:lnTo>
                  <a:pt x="5142" y="3297"/>
                </a:lnTo>
                <a:lnTo>
                  <a:pt x="5184" y="3296"/>
                </a:lnTo>
                <a:lnTo>
                  <a:pt x="5228" y="3294"/>
                </a:lnTo>
                <a:lnTo>
                  <a:pt x="5269" y="3291"/>
                </a:lnTo>
                <a:lnTo>
                  <a:pt x="5311" y="3287"/>
                </a:lnTo>
                <a:lnTo>
                  <a:pt x="5352" y="3283"/>
                </a:lnTo>
                <a:lnTo>
                  <a:pt x="5392" y="3278"/>
                </a:lnTo>
                <a:lnTo>
                  <a:pt x="5432" y="3273"/>
                </a:lnTo>
                <a:lnTo>
                  <a:pt x="5471" y="3266"/>
                </a:lnTo>
                <a:lnTo>
                  <a:pt x="5510" y="3259"/>
                </a:lnTo>
                <a:lnTo>
                  <a:pt x="5547" y="3250"/>
                </a:lnTo>
                <a:lnTo>
                  <a:pt x="5584" y="3242"/>
                </a:lnTo>
                <a:lnTo>
                  <a:pt x="5622" y="3233"/>
                </a:lnTo>
                <a:lnTo>
                  <a:pt x="5658" y="3222"/>
                </a:lnTo>
                <a:lnTo>
                  <a:pt x="5695" y="3211"/>
                </a:lnTo>
                <a:lnTo>
                  <a:pt x="5729" y="3199"/>
                </a:lnTo>
                <a:lnTo>
                  <a:pt x="5764" y="3186"/>
                </a:lnTo>
                <a:lnTo>
                  <a:pt x="5799" y="3173"/>
                </a:lnTo>
                <a:lnTo>
                  <a:pt x="5832" y="3158"/>
                </a:lnTo>
                <a:lnTo>
                  <a:pt x="5866" y="3143"/>
                </a:lnTo>
                <a:lnTo>
                  <a:pt x="5899" y="3128"/>
                </a:lnTo>
                <a:lnTo>
                  <a:pt x="5931" y="3111"/>
                </a:lnTo>
                <a:lnTo>
                  <a:pt x="5963" y="3094"/>
                </a:lnTo>
                <a:lnTo>
                  <a:pt x="5993" y="3075"/>
                </a:lnTo>
                <a:lnTo>
                  <a:pt x="6024" y="3056"/>
                </a:lnTo>
                <a:lnTo>
                  <a:pt x="6054" y="3037"/>
                </a:lnTo>
                <a:lnTo>
                  <a:pt x="6084" y="3016"/>
                </a:lnTo>
                <a:lnTo>
                  <a:pt x="6112" y="2995"/>
                </a:lnTo>
                <a:lnTo>
                  <a:pt x="6141" y="2973"/>
                </a:lnTo>
                <a:lnTo>
                  <a:pt x="6169" y="2951"/>
                </a:lnTo>
                <a:lnTo>
                  <a:pt x="6196" y="2927"/>
                </a:lnTo>
                <a:lnTo>
                  <a:pt x="6223" y="2903"/>
                </a:lnTo>
                <a:lnTo>
                  <a:pt x="6249" y="2878"/>
                </a:lnTo>
                <a:lnTo>
                  <a:pt x="6274" y="2853"/>
                </a:lnTo>
                <a:lnTo>
                  <a:pt x="6299" y="2827"/>
                </a:lnTo>
                <a:lnTo>
                  <a:pt x="6323" y="2801"/>
                </a:lnTo>
                <a:lnTo>
                  <a:pt x="6345" y="2774"/>
                </a:lnTo>
                <a:lnTo>
                  <a:pt x="6367" y="2747"/>
                </a:lnTo>
                <a:lnTo>
                  <a:pt x="6388" y="2718"/>
                </a:lnTo>
                <a:lnTo>
                  <a:pt x="6408" y="2691"/>
                </a:lnTo>
                <a:lnTo>
                  <a:pt x="6428" y="2662"/>
                </a:lnTo>
                <a:lnTo>
                  <a:pt x="6447" y="2632"/>
                </a:lnTo>
                <a:lnTo>
                  <a:pt x="6464" y="2603"/>
                </a:lnTo>
                <a:lnTo>
                  <a:pt x="6482" y="2572"/>
                </a:lnTo>
                <a:lnTo>
                  <a:pt x="6497" y="2542"/>
                </a:lnTo>
                <a:lnTo>
                  <a:pt x="6512" y="2510"/>
                </a:lnTo>
                <a:lnTo>
                  <a:pt x="6527" y="2479"/>
                </a:lnTo>
                <a:lnTo>
                  <a:pt x="6540" y="2446"/>
                </a:lnTo>
                <a:lnTo>
                  <a:pt x="6553" y="2414"/>
                </a:lnTo>
                <a:lnTo>
                  <a:pt x="6566" y="2380"/>
                </a:lnTo>
                <a:lnTo>
                  <a:pt x="6576" y="2347"/>
                </a:lnTo>
                <a:lnTo>
                  <a:pt x="6587" y="2313"/>
                </a:lnTo>
                <a:lnTo>
                  <a:pt x="6596" y="2278"/>
                </a:lnTo>
                <a:lnTo>
                  <a:pt x="6606" y="2243"/>
                </a:lnTo>
                <a:lnTo>
                  <a:pt x="6613" y="2207"/>
                </a:lnTo>
                <a:lnTo>
                  <a:pt x="6620" y="2171"/>
                </a:lnTo>
                <a:lnTo>
                  <a:pt x="6627" y="2135"/>
                </a:lnTo>
                <a:lnTo>
                  <a:pt x="6632" y="2098"/>
                </a:lnTo>
                <a:lnTo>
                  <a:pt x="6636" y="2060"/>
                </a:lnTo>
                <a:lnTo>
                  <a:pt x="6640" y="2022"/>
                </a:lnTo>
                <a:lnTo>
                  <a:pt x="6643" y="1984"/>
                </a:lnTo>
                <a:lnTo>
                  <a:pt x="6645" y="1945"/>
                </a:lnTo>
                <a:lnTo>
                  <a:pt x="6647" y="1905"/>
                </a:lnTo>
                <a:lnTo>
                  <a:pt x="6647" y="1865"/>
                </a:lnTo>
                <a:lnTo>
                  <a:pt x="6647" y="1824"/>
                </a:lnTo>
                <a:lnTo>
                  <a:pt x="6645" y="1784"/>
                </a:lnTo>
                <a:lnTo>
                  <a:pt x="6643" y="1744"/>
                </a:lnTo>
                <a:lnTo>
                  <a:pt x="6640" y="1705"/>
                </a:lnTo>
                <a:lnTo>
                  <a:pt x="6636" y="1667"/>
                </a:lnTo>
                <a:lnTo>
                  <a:pt x="6631" y="1628"/>
                </a:lnTo>
                <a:lnTo>
                  <a:pt x="6626" y="1591"/>
                </a:lnTo>
                <a:lnTo>
                  <a:pt x="6619" y="1553"/>
                </a:lnTo>
                <a:lnTo>
                  <a:pt x="6612" y="1516"/>
                </a:lnTo>
                <a:lnTo>
                  <a:pt x="6605" y="1481"/>
                </a:lnTo>
                <a:lnTo>
                  <a:pt x="6595" y="1445"/>
                </a:lnTo>
                <a:lnTo>
                  <a:pt x="6586" y="1410"/>
                </a:lnTo>
                <a:lnTo>
                  <a:pt x="6575" y="1376"/>
                </a:lnTo>
                <a:lnTo>
                  <a:pt x="6564" y="1342"/>
                </a:lnTo>
                <a:lnTo>
                  <a:pt x="6552" y="1309"/>
                </a:lnTo>
                <a:lnTo>
                  <a:pt x="6538" y="1276"/>
                </a:lnTo>
                <a:lnTo>
                  <a:pt x="6525" y="1243"/>
                </a:lnTo>
                <a:lnTo>
                  <a:pt x="6510" y="1212"/>
                </a:lnTo>
                <a:lnTo>
                  <a:pt x="6494" y="1181"/>
                </a:lnTo>
                <a:lnTo>
                  <a:pt x="6477" y="1149"/>
                </a:lnTo>
                <a:lnTo>
                  <a:pt x="6461" y="1120"/>
                </a:lnTo>
                <a:lnTo>
                  <a:pt x="6443" y="1089"/>
                </a:lnTo>
                <a:lnTo>
                  <a:pt x="6424" y="1061"/>
                </a:lnTo>
                <a:lnTo>
                  <a:pt x="6404" y="1031"/>
                </a:lnTo>
                <a:lnTo>
                  <a:pt x="6383" y="1003"/>
                </a:lnTo>
                <a:lnTo>
                  <a:pt x="6362" y="976"/>
                </a:lnTo>
                <a:lnTo>
                  <a:pt x="6338" y="949"/>
                </a:lnTo>
                <a:lnTo>
                  <a:pt x="6315" y="922"/>
                </a:lnTo>
                <a:lnTo>
                  <a:pt x="6291" y="896"/>
                </a:lnTo>
                <a:lnTo>
                  <a:pt x="6267" y="871"/>
                </a:lnTo>
                <a:lnTo>
                  <a:pt x="6241" y="846"/>
                </a:lnTo>
                <a:lnTo>
                  <a:pt x="6214" y="822"/>
                </a:lnTo>
                <a:lnTo>
                  <a:pt x="6187" y="797"/>
                </a:lnTo>
                <a:lnTo>
                  <a:pt x="6159" y="774"/>
                </a:lnTo>
                <a:lnTo>
                  <a:pt x="6130" y="752"/>
                </a:lnTo>
                <a:lnTo>
                  <a:pt x="6101" y="730"/>
                </a:lnTo>
                <a:lnTo>
                  <a:pt x="6071" y="709"/>
                </a:lnTo>
                <a:lnTo>
                  <a:pt x="6041" y="689"/>
                </a:lnTo>
                <a:lnTo>
                  <a:pt x="6010" y="670"/>
                </a:lnTo>
                <a:lnTo>
                  <a:pt x="5979" y="651"/>
                </a:lnTo>
                <a:lnTo>
                  <a:pt x="5946" y="634"/>
                </a:lnTo>
                <a:lnTo>
                  <a:pt x="5913" y="617"/>
                </a:lnTo>
                <a:lnTo>
                  <a:pt x="5880" y="601"/>
                </a:lnTo>
                <a:lnTo>
                  <a:pt x="5846" y="585"/>
                </a:lnTo>
                <a:lnTo>
                  <a:pt x="5811" y="571"/>
                </a:lnTo>
                <a:lnTo>
                  <a:pt x="5777" y="556"/>
                </a:lnTo>
                <a:lnTo>
                  <a:pt x="5741" y="543"/>
                </a:lnTo>
                <a:lnTo>
                  <a:pt x="5704" y="531"/>
                </a:lnTo>
                <a:lnTo>
                  <a:pt x="5667" y="519"/>
                </a:lnTo>
                <a:lnTo>
                  <a:pt x="5629" y="508"/>
                </a:lnTo>
                <a:lnTo>
                  <a:pt x="5592" y="497"/>
                </a:lnTo>
                <a:lnTo>
                  <a:pt x="5553" y="488"/>
                </a:lnTo>
                <a:lnTo>
                  <a:pt x="5514" y="479"/>
                </a:lnTo>
                <a:lnTo>
                  <a:pt x="5474" y="471"/>
                </a:lnTo>
                <a:lnTo>
                  <a:pt x="5433" y="465"/>
                </a:lnTo>
                <a:lnTo>
                  <a:pt x="5392" y="457"/>
                </a:lnTo>
                <a:lnTo>
                  <a:pt x="5350" y="452"/>
                </a:lnTo>
                <a:lnTo>
                  <a:pt x="5308" y="447"/>
                </a:lnTo>
                <a:lnTo>
                  <a:pt x="5264" y="443"/>
                </a:lnTo>
                <a:lnTo>
                  <a:pt x="5221" y="439"/>
                </a:lnTo>
                <a:lnTo>
                  <a:pt x="5177" y="437"/>
                </a:lnTo>
                <a:lnTo>
                  <a:pt x="5133" y="435"/>
                </a:lnTo>
                <a:lnTo>
                  <a:pt x="5087" y="434"/>
                </a:lnTo>
                <a:lnTo>
                  <a:pt x="5041" y="433"/>
                </a:lnTo>
                <a:lnTo>
                  <a:pt x="5020" y="433"/>
                </a:lnTo>
                <a:lnTo>
                  <a:pt x="4998" y="434"/>
                </a:lnTo>
                <a:lnTo>
                  <a:pt x="4976" y="435"/>
                </a:lnTo>
                <a:lnTo>
                  <a:pt x="4952" y="436"/>
                </a:lnTo>
                <a:lnTo>
                  <a:pt x="4924" y="437"/>
                </a:lnTo>
                <a:lnTo>
                  <a:pt x="4890" y="439"/>
                </a:lnTo>
                <a:lnTo>
                  <a:pt x="4850" y="442"/>
                </a:lnTo>
                <a:lnTo>
                  <a:pt x="4805" y="444"/>
                </a:lnTo>
                <a:lnTo>
                  <a:pt x="4803" y="3747"/>
                </a:lnTo>
                <a:lnTo>
                  <a:pt x="4309" y="3747"/>
                </a:lnTo>
                <a:lnTo>
                  <a:pt x="4309" y="0"/>
                </a:lnTo>
                <a:lnTo>
                  <a:pt x="4954" y="0"/>
                </a:lnTo>
                <a:lnTo>
                  <a:pt x="5008" y="0"/>
                </a:lnTo>
                <a:lnTo>
                  <a:pt x="5060" y="0"/>
                </a:lnTo>
                <a:lnTo>
                  <a:pt x="5112" y="2"/>
                </a:lnTo>
                <a:lnTo>
                  <a:pt x="5163" y="3"/>
                </a:lnTo>
                <a:lnTo>
                  <a:pt x="5213" y="6"/>
                </a:lnTo>
                <a:lnTo>
                  <a:pt x="5261" y="8"/>
                </a:lnTo>
                <a:lnTo>
                  <a:pt x="5310" y="11"/>
                </a:lnTo>
                <a:lnTo>
                  <a:pt x="5357" y="15"/>
                </a:lnTo>
                <a:lnTo>
                  <a:pt x="5402" y="20"/>
                </a:lnTo>
                <a:lnTo>
                  <a:pt x="5447" y="25"/>
                </a:lnTo>
                <a:lnTo>
                  <a:pt x="5492" y="30"/>
                </a:lnTo>
                <a:lnTo>
                  <a:pt x="5535" y="35"/>
                </a:lnTo>
                <a:lnTo>
                  <a:pt x="5577" y="43"/>
                </a:lnTo>
                <a:lnTo>
                  <a:pt x="5618" y="49"/>
                </a:lnTo>
                <a:lnTo>
                  <a:pt x="5658" y="56"/>
                </a:lnTo>
                <a:lnTo>
                  <a:pt x="5698" y="65"/>
                </a:lnTo>
                <a:lnTo>
                  <a:pt x="5736" y="73"/>
                </a:lnTo>
                <a:lnTo>
                  <a:pt x="5774" y="82"/>
                </a:lnTo>
                <a:lnTo>
                  <a:pt x="5811" y="91"/>
                </a:lnTo>
                <a:lnTo>
                  <a:pt x="5848" y="101"/>
                </a:lnTo>
                <a:lnTo>
                  <a:pt x="5884" y="112"/>
                </a:lnTo>
                <a:lnTo>
                  <a:pt x="5919" y="123"/>
                </a:lnTo>
                <a:lnTo>
                  <a:pt x="5953" y="135"/>
                </a:lnTo>
                <a:lnTo>
                  <a:pt x="5987" y="147"/>
                </a:lnTo>
                <a:lnTo>
                  <a:pt x="6020" y="159"/>
                </a:lnTo>
                <a:lnTo>
                  <a:pt x="6052" y="173"/>
                </a:lnTo>
                <a:lnTo>
                  <a:pt x="6084" y="186"/>
                </a:lnTo>
                <a:lnTo>
                  <a:pt x="6115" y="201"/>
                </a:lnTo>
                <a:lnTo>
                  <a:pt x="6145" y="216"/>
                </a:lnTo>
                <a:lnTo>
                  <a:pt x="6175" y="232"/>
                </a:lnTo>
                <a:lnTo>
                  <a:pt x="6204" y="247"/>
                </a:lnTo>
                <a:lnTo>
                  <a:pt x="6232" y="264"/>
                </a:lnTo>
                <a:lnTo>
                  <a:pt x="6288" y="298"/>
                </a:lnTo>
                <a:lnTo>
                  <a:pt x="6342" y="333"/>
                </a:lnTo>
                <a:lnTo>
                  <a:pt x="6394" y="370"/>
                </a:lnTo>
                <a:lnTo>
                  <a:pt x="6446" y="408"/>
                </a:lnTo>
                <a:lnTo>
                  <a:pt x="6494" y="448"/>
                </a:lnTo>
                <a:lnTo>
                  <a:pt x="6542" y="488"/>
                </a:lnTo>
                <a:lnTo>
                  <a:pt x="6588" y="529"/>
                </a:lnTo>
                <a:lnTo>
                  <a:pt x="6631" y="571"/>
                </a:lnTo>
                <a:lnTo>
                  <a:pt x="6673" y="614"/>
                </a:lnTo>
                <a:lnTo>
                  <a:pt x="6714" y="658"/>
                </a:lnTo>
                <a:lnTo>
                  <a:pt x="6753" y="703"/>
                </a:lnTo>
                <a:lnTo>
                  <a:pt x="6790" y="750"/>
                </a:lnTo>
                <a:lnTo>
                  <a:pt x="6826" y="797"/>
                </a:lnTo>
                <a:lnTo>
                  <a:pt x="6859" y="846"/>
                </a:lnTo>
                <a:lnTo>
                  <a:pt x="6891" y="896"/>
                </a:lnTo>
                <a:lnTo>
                  <a:pt x="6921" y="946"/>
                </a:lnTo>
                <a:lnTo>
                  <a:pt x="6950" y="998"/>
                </a:lnTo>
                <a:lnTo>
                  <a:pt x="6977" y="1050"/>
                </a:lnTo>
                <a:lnTo>
                  <a:pt x="7002" y="1104"/>
                </a:lnTo>
                <a:lnTo>
                  <a:pt x="7025" y="1158"/>
                </a:lnTo>
                <a:lnTo>
                  <a:pt x="7046" y="1213"/>
                </a:lnTo>
                <a:lnTo>
                  <a:pt x="7065" y="1270"/>
                </a:lnTo>
                <a:lnTo>
                  <a:pt x="7083" y="1325"/>
                </a:lnTo>
                <a:lnTo>
                  <a:pt x="7099" y="1383"/>
                </a:lnTo>
                <a:lnTo>
                  <a:pt x="7113" y="1442"/>
                </a:lnTo>
                <a:lnTo>
                  <a:pt x="7124" y="1501"/>
                </a:lnTo>
                <a:lnTo>
                  <a:pt x="7135" y="1560"/>
                </a:lnTo>
                <a:lnTo>
                  <a:pt x="7143" y="1620"/>
                </a:lnTo>
                <a:lnTo>
                  <a:pt x="7150" y="1682"/>
                </a:lnTo>
                <a:lnTo>
                  <a:pt x="7154" y="1744"/>
                </a:lnTo>
                <a:lnTo>
                  <a:pt x="7157" y="1807"/>
                </a:lnTo>
                <a:lnTo>
                  <a:pt x="7158" y="1871"/>
                </a:lnTo>
                <a:lnTo>
                  <a:pt x="7157" y="1935"/>
                </a:lnTo>
                <a:lnTo>
                  <a:pt x="7154" y="1998"/>
                </a:lnTo>
                <a:lnTo>
                  <a:pt x="7150" y="2060"/>
                </a:lnTo>
                <a:lnTo>
                  <a:pt x="7142" y="2121"/>
                </a:lnTo>
                <a:lnTo>
                  <a:pt x="7134" y="2182"/>
                </a:lnTo>
                <a:lnTo>
                  <a:pt x="7123" y="2243"/>
                </a:lnTo>
                <a:lnTo>
                  <a:pt x="7111" y="2302"/>
                </a:lnTo>
                <a:lnTo>
                  <a:pt x="7096" y="2360"/>
                </a:lnTo>
                <a:lnTo>
                  <a:pt x="7079" y="2419"/>
                </a:lnTo>
                <a:lnTo>
                  <a:pt x="7061" y="2476"/>
                </a:lnTo>
                <a:lnTo>
                  <a:pt x="7041" y="2532"/>
                </a:lnTo>
                <a:lnTo>
                  <a:pt x="7018" y="2588"/>
                </a:lnTo>
                <a:lnTo>
                  <a:pt x="6994" y="2644"/>
                </a:lnTo>
                <a:lnTo>
                  <a:pt x="6969" y="2698"/>
                </a:lnTo>
                <a:lnTo>
                  <a:pt x="6940" y="2752"/>
                </a:lnTo>
                <a:lnTo>
                  <a:pt x="6910" y="2804"/>
                </a:lnTo>
                <a:lnTo>
                  <a:pt x="6878" y="2857"/>
                </a:lnTo>
                <a:lnTo>
                  <a:pt x="6845" y="2908"/>
                </a:lnTo>
                <a:lnTo>
                  <a:pt x="6810" y="2958"/>
                </a:lnTo>
                <a:lnTo>
                  <a:pt x="6773" y="3006"/>
                </a:lnTo>
                <a:lnTo>
                  <a:pt x="6734" y="3054"/>
                </a:lnTo>
                <a:lnTo>
                  <a:pt x="6694" y="3100"/>
                </a:lnTo>
                <a:lnTo>
                  <a:pt x="6653" y="3146"/>
                </a:lnTo>
                <a:lnTo>
                  <a:pt x="6610" y="3189"/>
                </a:lnTo>
                <a:lnTo>
                  <a:pt x="6565" y="3232"/>
                </a:lnTo>
                <a:lnTo>
                  <a:pt x="6518" y="3273"/>
                </a:lnTo>
                <a:lnTo>
                  <a:pt x="6470" y="3313"/>
                </a:lnTo>
                <a:lnTo>
                  <a:pt x="6421" y="3352"/>
                </a:lnTo>
                <a:lnTo>
                  <a:pt x="6369" y="3390"/>
                </a:lnTo>
                <a:lnTo>
                  <a:pt x="6316" y="3427"/>
                </a:lnTo>
                <a:lnTo>
                  <a:pt x="6262" y="3463"/>
                </a:lnTo>
                <a:lnTo>
                  <a:pt x="6205" y="3496"/>
                </a:lnTo>
                <a:lnTo>
                  <a:pt x="6179" y="3512"/>
                </a:lnTo>
                <a:lnTo>
                  <a:pt x="6151" y="3527"/>
                </a:lnTo>
                <a:lnTo>
                  <a:pt x="6124" y="3540"/>
                </a:lnTo>
                <a:lnTo>
                  <a:pt x="6094" y="3554"/>
                </a:lnTo>
                <a:lnTo>
                  <a:pt x="6065" y="3567"/>
                </a:lnTo>
                <a:lnTo>
                  <a:pt x="6036" y="3580"/>
                </a:lnTo>
                <a:lnTo>
                  <a:pt x="6004" y="3593"/>
                </a:lnTo>
                <a:lnTo>
                  <a:pt x="5972" y="3604"/>
                </a:lnTo>
                <a:lnTo>
                  <a:pt x="5941" y="3616"/>
                </a:lnTo>
                <a:lnTo>
                  <a:pt x="5907" y="3627"/>
                </a:lnTo>
                <a:lnTo>
                  <a:pt x="5874" y="3638"/>
                </a:lnTo>
                <a:lnTo>
                  <a:pt x="5839" y="3647"/>
                </a:lnTo>
                <a:lnTo>
                  <a:pt x="5804" y="3657"/>
                </a:lnTo>
                <a:lnTo>
                  <a:pt x="5768" y="3666"/>
                </a:lnTo>
                <a:lnTo>
                  <a:pt x="5731" y="3675"/>
                </a:lnTo>
                <a:lnTo>
                  <a:pt x="5694" y="3683"/>
                </a:lnTo>
                <a:lnTo>
                  <a:pt x="5656" y="3691"/>
                </a:lnTo>
                <a:lnTo>
                  <a:pt x="5617" y="3699"/>
                </a:lnTo>
                <a:lnTo>
                  <a:pt x="5578" y="3705"/>
                </a:lnTo>
                <a:lnTo>
                  <a:pt x="5538" y="3711"/>
                </a:lnTo>
                <a:lnTo>
                  <a:pt x="5498" y="3718"/>
                </a:lnTo>
                <a:lnTo>
                  <a:pt x="5457" y="3723"/>
                </a:lnTo>
                <a:lnTo>
                  <a:pt x="5416" y="3727"/>
                </a:lnTo>
                <a:lnTo>
                  <a:pt x="5374" y="3731"/>
                </a:lnTo>
                <a:lnTo>
                  <a:pt x="5331" y="3735"/>
                </a:lnTo>
                <a:lnTo>
                  <a:pt x="5288" y="3739"/>
                </a:lnTo>
                <a:lnTo>
                  <a:pt x="5244" y="3742"/>
                </a:lnTo>
                <a:lnTo>
                  <a:pt x="5200" y="3744"/>
                </a:lnTo>
                <a:lnTo>
                  <a:pt x="5110" y="3747"/>
                </a:lnTo>
                <a:lnTo>
                  <a:pt x="5017" y="3747"/>
                </a:lnTo>
                <a:lnTo>
                  <a:pt x="4975" y="3747"/>
                </a:lnTo>
                <a:lnTo>
                  <a:pt x="4975" y="3291"/>
                </a:lnTo>
                <a:close/>
              </a:path>
            </a:pathLst>
          </a:custGeom>
          <a:solidFill>
            <a:srgbClr val="0067C6"/>
          </a:solidFill>
          <a:ln w="9525">
            <a:noFill/>
            <a:round/>
            <a:headEnd/>
            <a:tailEnd/>
          </a:ln>
          <a:effectLst>
            <a:reflection blurRad="6350" stA="50000" endA="300" endPos="90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2" name="Freeform 5"/>
          <p:cNvSpPr>
            <a:spLocks noEditPoints="1"/>
          </p:cNvSpPr>
          <p:nvPr/>
        </p:nvSpPr>
        <p:spPr bwMode="auto">
          <a:xfrm>
            <a:off x="7151688" y="5938838"/>
            <a:ext cx="1023938" cy="549275"/>
          </a:xfrm>
          <a:custGeom>
            <a:avLst/>
            <a:gdLst/>
            <a:ahLst/>
            <a:cxnLst>
              <a:cxn ang="0">
                <a:pos x="712" y="4249"/>
              </a:cxn>
              <a:cxn ang="0">
                <a:pos x="816" y="4504"/>
              </a:cxn>
              <a:cxn ang="0">
                <a:pos x="996" y="4679"/>
              </a:cxn>
              <a:cxn ang="0">
                <a:pos x="1261" y="4783"/>
              </a:cxn>
              <a:cxn ang="0">
                <a:pos x="1458" y="5464"/>
              </a:cxn>
              <a:cxn ang="0">
                <a:pos x="902" y="5379"/>
              </a:cxn>
              <a:cxn ang="0">
                <a:pos x="479" y="5177"/>
              </a:cxn>
              <a:cxn ang="0">
                <a:pos x="189" y="4861"/>
              </a:cxn>
              <a:cxn ang="0">
                <a:pos x="32" y="4428"/>
              </a:cxn>
              <a:cxn ang="0">
                <a:pos x="5708" y="3798"/>
              </a:cxn>
              <a:cxn ang="0">
                <a:pos x="5625" y="4403"/>
              </a:cxn>
              <a:cxn ang="0">
                <a:pos x="5397" y="4895"/>
              </a:cxn>
              <a:cxn ang="0">
                <a:pos x="5033" y="5265"/>
              </a:cxn>
              <a:cxn ang="0">
                <a:pos x="4566" y="5479"/>
              </a:cxn>
              <a:cxn ang="0">
                <a:pos x="4003" y="5534"/>
              </a:cxn>
              <a:cxn ang="0">
                <a:pos x="3469" y="5430"/>
              </a:cxn>
              <a:cxn ang="0">
                <a:pos x="3035" y="5167"/>
              </a:cxn>
              <a:cxn ang="0">
                <a:pos x="2710" y="4756"/>
              </a:cxn>
              <a:cxn ang="0">
                <a:pos x="2527" y="4229"/>
              </a:cxn>
              <a:cxn ang="0">
                <a:pos x="3161" y="3868"/>
              </a:cxn>
              <a:cxn ang="0">
                <a:pos x="3205" y="4205"/>
              </a:cxn>
              <a:cxn ang="0">
                <a:pos x="3337" y="4487"/>
              </a:cxn>
              <a:cxn ang="0">
                <a:pos x="3549" y="4708"/>
              </a:cxn>
              <a:cxn ang="0">
                <a:pos x="3814" y="4840"/>
              </a:cxn>
              <a:cxn ang="0">
                <a:pos x="4126" y="4880"/>
              </a:cxn>
              <a:cxn ang="0">
                <a:pos x="4433" y="4826"/>
              </a:cxn>
              <a:cxn ang="0">
                <a:pos x="4689" y="4679"/>
              </a:cxn>
              <a:cxn ang="0">
                <a:pos x="4889" y="4447"/>
              </a:cxn>
              <a:cxn ang="0">
                <a:pos x="5004" y="4157"/>
              </a:cxn>
              <a:cxn ang="0">
                <a:pos x="5288" y="3721"/>
              </a:cxn>
              <a:cxn ang="0">
                <a:pos x="5050" y="1378"/>
              </a:cxn>
              <a:cxn ang="0">
                <a:pos x="5178" y="858"/>
              </a:cxn>
              <a:cxn ang="0">
                <a:pos x="5439" y="444"/>
              </a:cxn>
              <a:cxn ang="0">
                <a:pos x="5812" y="156"/>
              </a:cxn>
              <a:cxn ang="0">
                <a:pos x="6277" y="16"/>
              </a:cxn>
              <a:cxn ang="0">
                <a:pos x="6819" y="28"/>
              </a:cxn>
              <a:cxn ang="0">
                <a:pos x="7311" y="230"/>
              </a:cxn>
              <a:cxn ang="0">
                <a:pos x="7706" y="543"/>
              </a:cxn>
              <a:cxn ang="0">
                <a:pos x="8120" y="184"/>
              </a:cxn>
              <a:cxn ang="0">
                <a:pos x="8620" y="15"/>
              </a:cxn>
              <a:cxn ang="0">
                <a:pos x="9153" y="28"/>
              </a:cxn>
              <a:cxn ang="0">
                <a:pos x="9603" y="192"/>
              </a:cxn>
              <a:cxn ang="0">
                <a:pos x="9962" y="503"/>
              </a:cxn>
              <a:cxn ang="0">
                <a:pos x="10203" y="933"/>
              </a:cxn>
              <a:cxn ang="0">
                <a:pos x="10312" y="1468"/>
              </a:cxn>
              <a:cxn ang="0">
                <a:pos x="9618" y="1253"/>
              </a:cxn>
              <a:cxn ang="0">
                <a:pos x="9394" y="863"/>
              </a:cxn>
              <a:cxn ang="0">
                <a:pos x="9163" y="712"/>
              </a:cxn>
              <a:cxn ang="0">
                <a:pos x="8701" y="659"/>
              </a:cxn>
              <a:cxn ang="0">
                <a:pos x="8397" y="765"/>
              </a:cxn>
              <a:cxn ang="0">
                <a:pos x="8154" y="1006"/>
              </a:cxn>
              <a:cxn ang="0">
                <a:pos x="8019" y="1431"/>
              </a:cxn>
              <a:cxn ang="0">
                <a:pos x="7290" y="1171"/>
              </a:cxn>
              <a:cxn ang="0">
                <a:pos x="7132" y="908"/>
              </a:cxn>
              <a:cxn ang="0">
                <a:pos x="6891" y="727"/>
              </a:cxn>
              <a:cxn ang="0">
                <a:pos x="6479" y="652"/>
              </a:cxn>
              <a:cxn ang="0">
                <a:pos x="6119" y="745"/>
              </a:cxn>
              <a:cxn ang="0">
                <a:pos x="5918" y="908"/>
              </a:cxn>
              <a:cxn ang="0">
                <a:pos x="5739" y="1253"/>
              </a:cxn>
            </a:cxnLst>
            <a:rect l="0" t="0" r="r" b="b"/>
            <a:pathLst>
              <a:path w="10318" h="5536">
                <a:moveTo>
                  <a:pt x="0" y="677"/>
                </a:moveTo>
                <a:lnTo>
                  <a:pt x="681" y="677"/>
                </a:lnTo>
                <a:lnTo>
                  <a:pt x="681" y="1681"/>
                </a:lnTo>
                <a:lnTo>
                  <a:pt x="1829" y="1681"/>
                </a:lnTo>
                <a:lnTo>
                  <a:pt x="1829" y="2321"/>
                </a:lnTo>
                <a:lnTo>
                  <a:pt x="681" y="2321"/>
                </a:lnTo>
                <a:lnTo>
                  <a:pt x="681" y="3943"/>
                </a:lnTo>
                <a:lnTo>
                  <a:pt x="682" y="3998"/>
                </a:lnTo>
                <a:lnTo>
                  <a:pt x="685" y="4052"/>
                </a:lnTo>
                <a:lnTo>
                  <a:pt x="689" y="4104"/>
                </a:lnTo>
                <a:lnTo>
                  <a:pt x="695" y="4155"/>
                </a:lnTo>
                <a:lnTo>
                  <a:pt x="703" y="4203"/>
                </a:lnTo>
                <a:lnTo>
                  <a:pt x="712" y="4249"/>
                </a:lnTo>
                <a:lnTo>
                  <a:pt x="717" y="4271"/>
                </a:lnTo>
                <a:lnTo>
                  <a:pt x="724" y="4293"/>
                </a:lnTo>
                <a:lnTo>
                  <a:pt x="730" y="4315"/>
                </a:lnTo>
                <a:lnTo>
                  <a:pt x="736" y="4336"/>
                </a:lnTo>
                <a:lnTo>
                  <a:pt x="744" y="4357"/>
                </a:lnTo>
                <a:lnTo>
                  <a:pt x="751" y="4377"/>
                </a:lnTo>
                <a:lnTo>
                  <a:pt x="760" y="4396"/>
                </a:lnTo>
                <a:lnTo>
                  <a:pt x="768" y="4416"/>
                </a:lnTo>
                <a:lnTo>
                  <a:pt x="776" y="4434"/>
                </a:lnTo>
                <a:lnTo>
                  <a:pt x="786" y="4453"/>
                </a:lnTo>
                <a:lnTo>
                  <a:pt x="795" y="4470"/>
                </a:lnTo>
                <a:lnTo>
                  <a:pt x="806" y="4487"/>
                </a:lnTo>
                <a:lnTo>
                  <a:pt x="816" y="4504"/>
                </a:lnTo>
                <a:lnTo>
                  <a:pt x="828" y="4520"/>
                </a:lnTo>
                <a:lnTo>
                  <a:pt x="838" y="4536"/>
                </a:lnTo>
                <a:lnTo>
                  <a:pt x="851" y="4551"/>
                </a:lnTo>
                <a:lnTo>
                  <a:pt x="864" y="4566"/>
                </a:lnTo>
                <a:lnTo>
                  <a:pt x="876" y="4581"/>
                </a:lnTo>
                <a:lnTo>
                  <a:pt x="889" y="4594"/>
                </a:lnTo>
                <a:lnTo>
                  <a:pt x="903" y="4607"/>
                </a:lnTo>
                <a:lnTo>
                  <a:pt x="917" y="4621"/>
                </a:lnTo>
                <a:lnTo>
                  <a:pt x="932" y="4633"/>
                </a:lnTo>
                <a:lnTo>
                  <a:pt x="947" y="4645"/>
                </a:lnTo>
                <a:lnTo>
                  <a:pt x="963" y="4657"/>
                </a:lnTo>
                <a:lnTo>
                  <a:pt x="979" y="4668"/>
                </a:lnTo>
                <a:lnTo>
                  <a:pt x="996" y="4679"/>
                </a:lnTo>
                <a:lnTo>
                  <a:pt x="1013" y="4690"/>
                </a:lnTo>
                <a:lnTo>
                  <a:pt x="1031" y="4699"/>
                </a:lnTo>
                <a:lnTo>
                  <a:pt x="1050" y="4710"/>
                </a:lnTo>
                <a:lnTo>
                  <a:pt x="1068" y="4718"/>
                </a:lnTo>
                <a:lnTo>
                  <a:pt x="1088" y="4728"/>
                </a:lnTo>
                <a:lnTo>
                  <a:pt x="1108" y="4736"/>
                </a:lnTo>
                <a:lnTo>
                  <a:pt x="1128" y="4745"/>
                </a:lnTo>
                <a:lnTo>
                  <a:pt x="1149" y="4752"/>
                </a:lnTo>
                <a:lnTo>
                  <a:pt x="1170" y="4759"/>
                </a:lnTo>
                <a:lnTo>
                  <a:pt x="1192" y="4766"/>
                </a:lnTo>
                <a:lnTo>
                  <a:pt x="1215" y="4772"/>
                </a:lnTo>
                <a:lnTo>
                  <a:pt x="1237" y="4778"/>
                </a:lnTo>
                <a:lnTo>
                  <a:pt x="1261" y="4783"/>
                </a:lnTo>
                <a:lnTo>
                  <a:pt x="1284" y="4789"/>
                </a:lnTo>
                <a:lnTo>
                  <a:pt x="1335" y="4798"/>
                </a:lnTo>
                <a:lnTo>
                  <a:pt x="1387" y="4805"/>
                </a:lnTo>
                <a:lnTo>
                  <a:pt x="1440" y="4811"/>
                </a:lnTo>
                <a:lnTo>
                  <a:pt x="1495" y="4815"/>
                </a:lnTo>
                <a:lnTo>
                  <a:pt x="1553" y="4817"/>
                </a:lnTo>
                <a:lnTo>
                  <a:pt x="1613" y="4818"/>
                </a:lnTo>
                <a:lnTo>
                  <a:pt x="1829" y="4818"/>
                </a:lnTo>
                <a:lnTo>
                  <a:pt x="1829" y="5466"/>
                </a:lnTo>
                <a:lnTo>
                  <a:pt x="1605" y="5466"/>
                </a:lnTo>
                <a:lnTo>
                  <a:pt x="1555" y="5466"/>
                </a:lnTo>
                <a:lnTo>
                  <a:pt x="1506" y="5465"/>
                </a:lnTo>
                <a:lnTo>
                  <a:pt x="1458" y="5464"/>
                </a:lnTo>
                <a:lnTo>
                  <a:pt x="1411" y="5460"/>
                </a:lnTo>
                <a:lnTo>
                  <a:pt x="1363" y="5457"/>
                </a:lnTo>
                <a:lnTo>
                  <a:pt x="1318" y="5454"/>
                </a:lnTo>
                <a:lnTo>
                  <a:pt x="1273" y="5449"/>
                </a:lnTo>
                <a:lnTo>
                  <a:pt x="1229" y="5445"/>
                </a:lnTo>
                <a:lnTo>
                  <a:pt x="1185" y="5438"/>
                </a:lnTo>
                <a:lnTo>
                  <a:pt x="1141" y="5432"/>
                </a:lnTo>
                <a:lnTo>
                  <a:pt x="1099" y="5425"/>
                </a:lnTo>
                <a:lnTo>
                  <a:pt x="1058" y="5416"/>
                </a:lnTo>
                <a:lnTo>
                  <a:pt x="1018" y="5408"/>
                </a:lnTo>
                <a:lnTo>
                  <a:pt x="978" y="5398"/>
                </a:lnTo>
                <a:lnTo>
                  <a:pt x="939" y="5389"/>
                </a:lnTo>
                <a:lnTo>
                  <a:pt x="902" y="5379"/>
                </a:lnTo>
                <a:lnTo>
                  <a:pt x="865" y="5367"/>
                </a:lnTo>
                <a:lnTo>
                  <a:pt x="828" y="5355"/>
                </a:lnTo>
                <a:lnTo>
                  <a:pt x="792" y="5342"/>
                </a:lnTo>
                <a:lnTo>
                  <a:pt x="757" y="5329"/>
                </a:lnTo>
                <a:lnTo>
                  <a:pt x="723" y="5315"/>
                </a:lnTo>
                <a:lnTo>
                  <a:pt x="690" y="5300"/>
                </a:lnTo>
                <a:lnTo>
                  <a:pt x="658" y="5284"/>
                </a:lnTo>
                <a:lnTo>
                  <a:pt x="625" y="5268"/>
                </a:lnTo>
                <a:lnTo>
                  <a:pt x="594" y="5252"/>
                </a:lnTo>
                <a:lnTo>
                  <a:pt x="564" y="5234"/>
                </a:lnTo>
                <a:lnTo>
                  <a:pt x="534" y="5216"/>
                </a:lnTo>
                <a:lnTo>
                  <a:pt x="506" y="5197"/>
                </a:lnTo>
                <a:lnTo>
                  <a:pt x="479" y="5177"/>
                </a:lnTo>
                <a:lnTo>
                  <a:pt x="451" y="5157"/>
                </a:lnTo>
                <a:lnTo>
                  <a:pt x="425" y="5136"/>
                </a:lnTo>
                <a:lnTo>
                  <a:pt x="400" y="5114"/>
                </a:lnTo>
                <a:lnTo>
                  <a:pt x="376" y="5092"/>
                </a:lnTo>
                <a:lnTo>
                  <a:pt x="351" y="5070"/>
                </a:lnTo>
                <a:lnTo>
                  <a:pt x="328" y="5046"/>
                </a:lnTo>
                <a:lnTo>
                  <a:pt x="306" y="5022"/>
                </a:lnTo>
                <a:lnTo>
                  <a:pt x="285" y="4996"/>
                </a:lnTo>
                <a:lnTo>
                  <a:pt x="264" y="4971"/>
                </a:lnTo>
                <a:lnTo>
                  <a:pt x="244" y="4944"/>
                </a:lnTo>
                <a:lnTo>
                  <a:pt x="225" y="4918"/>
                </a:lnTo>
                <a:lnTo>
                  <a:pt x="206" y="4889"/>
                </a:lnTo>
                <a:lnTo>
                  <a:pt x="189" y="4861"/>
                </a:lnTo>
                <a:lnTo>
                  <a:pt x="173" y="4832"/>
                </a:lnTo>
                <a:lnTo>
                  <a:pt x="156" y="4802"/>
                </a:lnTo>
                <a:lnTo>
                  <a:pt x="141" y="4771"/>
                </a:lnTo>
                <a:lnTo>
                  <a:pt x="126" y="4740"/>
                </a:lnTo>
                <a:lnTo>
                  <a:pt x="113" y="4708"/>
                </a:lnTo>
                <a:lnTo>
                  <a:pt x="100" y="4675"/>
                </a:lnTo>
                <a:lnTo>
                  <a:pt x="88" y="4642"/>
                </a:lnTo>
                <a:lnTo>
                  <a:pt x="77" y="4608"/>
                </a:lnTo>
                <a:lnTo>
                  <a:pt x="66" y="4573"/>
                </a:lnTo>
                <a:lnTo>
                  <a:pt x="56" y="4538"/>
                </a:lnTo>
                <a:lnTo>
                  <a:pt x="47" y="4501"/>
                </a:lnTo>
                <a:lnTo>
                  <a:pt x="39" y="4464"/>
                </a:lnTo>
                <a:lnTo>
                  <a:pt x="32" y="4428"/>
                </a:lnTo>
                <a:lnTo>
                  <a:pt x="25" y="4389"/>
                </a:lnTo>
                <a:lnTo>
                  <a:pt x="19" y="4350"/>
                </a:lnTo>
                <a:lnTo>
                  <a:pt x="14" y="4310"/>
                </a:lnTo>
                <a:lnTo>
                  <a:pt x="9" y="4270"/>
                </a:lnTo>
                <a:lnTo>
                  <a:pt x="6" y="4229"/>
                </a:lnTo>
                <a:lnTo>
                  <a:pt x="3" y="4187"/>
                </a:lnTo>
                <a:lnTo>
                  <a:pt x="1" y="4145"/>
                </a:lnTo>
                <a:lnTo>
                  <a:pt x="0" y="4102"/>
                </a:lnTo>
                <a:lnTo>
                  <a:pt x="0" y="4058"/>
                </a:lnTo>
                <a:lnTo>
                  <a:pt x="0" y="677"/>
                </a:lnTo>
                <a:close/>
                <a:moveTo>
                  <a:pt x="5709" y="3721"/>
                </a:moveTo>
                <a:lnTo>
                  <a:pt x="5709" y="3746"/>
                </a:lnTo>
                <a:lnTo>
                  <a:pt x="5708" y="3798"/>
                </a:lnTo>
                <a:lnTo>
                  <a:pt x="5707" y="3848"/>
                </a:lnTo>
                <a:lnTo>
                  <a:pt x="5705" y="3897"/>
                </a:lnTo>
                <a:lnTo>
                  <a:pt x="5702" y="3947"/>
                </a:lnTo>
                <a:lnTo>
                  <a:pt x="5699" y="3996"/>
                </a:lnTo>
                <a:lnTo>
                  <a:pt x="5693" y="4043"/>
                </a:lnTo>
                <a:lnTo>
                  <a:pt x="5688" y="4091"/>
                </a:lnTo>
                <a:lnTo>
                  <a:pt x="5682" y="4138"/>
                </a:lnTo>
                <a:lnTo>
                  <a:pt x="5674" y="4183"/>
                </a:lnTo>
                <a:lnTo>
                  <a:pt x="5666" y="4229"/>
                </a:lnTo>
                <a:lnTo>
                  <a:pt x="5657" y="4273"/>
                </a:lnTo>
                <a:lnTo>
                  <a:pt x="5647" y="4317"/>
                </a:lnTo>
                <a:lnTo>
                  <a:pt x="5637" y="4360"/>
                </a:lnTo>
                <a:lnTo>
                  <a:pt x="5625" y="4403"/>
                </a:lnTo>
                <a:lnTo>
                  <a:pt x="5612" y="4445"/>
                </a:lnTo>
                <a:lnTo>
                  <a:pt x="5600" y="4486"/>
                </a:lnTo>
                <a:lnTo>
                  <a:pt x="5585" y="4526"/>
                </a:lnTo>
                <a:lnTo>
                  <a:pt x="5570" y="4566"/>
                </a:lnTo>
                <a:lnTo>
                  <a:pt x="5555" y="4606"/>
                </a:lnTo>
                <a:lnTo>
                  <a:pt x="5538" y="4644"/>
                </a:lnTo>
                <a:lnTo>
                  <a:pt x="5520" y="4682"/>
                </a:lnTo>
                <a:lnTo>
                  <a:pt x="5502" y="4719"/>
                </a:lnTo>
                <a:lnTo>
                  <a:pt x="5482" y="4756"/>
                </a:lnTo>
                <a:lnTo>
                  <a:pt x="5462" y="4792"/>
                </a:lnTo>
                <a:lnTo>
                  <a:pt x="5441" y="4826"/>
                </a:lnTo>
                <a:lnTo>
                  <a:pt x="5420" y="4861"/>
                </a:lnTo>
                <a:lnTo>
                  <a:pt x="5397" y="4895"/>
                </a:lnTo>
                <a:lnTo>
                  <a:pt x="5374" y="4928"/>
                </a:lnTo>
                <a:lnTo>
                  <a:pt x="5349" y="4961"/>
                </a:lnTo>
                <a:lnTo>
                  <a:pt x="5324" y="4992"/>
                </a:lnTo>
                <a:lnTo>
                  <a:pt x="5298" y="5024"/>
                </a:lnTo>
                <a:lnTo>
                  <a:pt x="5271" y="5054"/>
                </a:lnTo>
                <a:lnTo>
                  <a:pt x="5243" y="5084"/>
                </a:lnTo>
                <a:lnTo>
                  <a:pt x="5215" y="5112"/>
                </a:lnTo>
                <a:lnTo>
                  <a:pt x="5185" y="5140"/>
                </a:lnTo>
                <a:lnTo>
                  <a:pt x="5156" y="5167"/>
                </a:lnTo>
                <a:lnTo>
                  <a:pt x="5126" y="5193"/>
                </a:lnTo>
                <a:lnTo>
                  <a:pt x="5096" y="5218"/>
                </a:lnTo>
                <a:lnTo>
                  <a:pt x="5064" y="5242"/>
                </a:lnTo>
                <a:lnTo>
                  <a:pt x="5033" y="5265"/>
                </a:lnTo>
                <a:lnTo>
                  <a:pt x="5000" y="5287"/>
                </a:lnTo>
                <a:lnTo>
                  <a:pt x="4968" y="5308"/>
                </a:lnTo>
                <a:lnTo>
                  <a:pt x="4934" y="5328"/>
                </a:lnTo>
                <a:lnTo>
                  <a:pt x="4899" y="5348"/>
                </a:lnTo>
                <a:lnTo>
                  <a:pt x="4864" y="5366"/>
                </a:lnTo>
                <a:lnTo>
                  <a:pt x="4830" y="5384"/>
                </a:lnTo>
                <a:lnTo>
                  <a:pt x="4793" y="5401"/>
                </a:lnTo>
                <a:lnTo>
                  <a:pt x="4757" y="5415"/>
                </a:lnTo>
                <a:lnTo>
                  <a:pt x="4719" y="5430"/>
                </a:lnTo>
                <a:lnTo>
                  <a:pt x="4682" y="5444"/>
                </a:lnTo>
                <a:lnTo>
                  <a:pt x="4644" y="5456"/>
                </a:lnTo>
                <a:lnTo>
                  <a:pt x="4605" y="5469"/>
                </a:lnTo>
                <a:lnTo>
                  <a:pt x="4566" y="5479"/>
                </a:lnTo>
                <a:lnTo>
                  <a:pt x="4526" y="5489"/>
                </a:lnTo>
                <a:lnTo>
                  <a:pt x="4485" y="5498"/>
                </a:lnTo>
                <a:lnTo>
                  <a:pt x="4444" y="5506"/>
                </a:lnTo>
                <a:lnTo>
                  <a:pt x="4402" y="5513"/>
                </a:lnTo>
                <a:lnTo>
                  <a:pt x="4359" y="5519"/>
                </a:lnTo>
                <a:lnTo>
                  <a:pt x="4316" y="5524"/>
                </a:lnTo>
                <a:lnTo>
                  <a:pt x="4273" y="5529"/>
                </a:lnTo>
                <a:lnTo>
                  <a:pt x="4229" y="5532"/>
                </a:lnTo>
                <a:lnTo>
                  <a:pt x="4185" y="5534"/>
                </a:lnTo>
                <a:lnTo>
                  <a:pt x="4140" y="5536"/>
                </a:lnTo>
                <a:lnTo>
                  <a:pt x="4093" y="5536"/>
                </a:lnTo>
                <a:lnTo>
                  <a:pt x="4048" y="5536"/>
                </a:lnTo>
                <a:lnTo>
                  <a:pt x="4003" y="5534"/>
                </a:lnTo>
                <a:lnTo>
                  <a:pt x="3958" y="5532"/>
                </a:lnTo>
                <a:lnTo>
                  <a:pt x="3914" y="5529"/>
                </a:lnTo>
                <a:lnTo>
                  <a:pt x="3871" y="5524"/>
                </a:lnTo>
                <a:lnTo>
                  <a:pt x="3828" y="5519"/>
                </a:lnTo>
                <a:lnTo>
                  <a:pt x="3786" y="5513"/>
                </a:lnTo>
                <a:lnTo>
                  <a:pt x="3744" y="5506"/>
                </a:lnTo>
                <a:lnTo>
                  <a:pt x="3703" y="5498"/>
                </a:lnTo>
                <a:lnTo>
                  <a:pt x="3663" y="5489"/>
                </a:lnTo>
                <a:lnTo>
                  <a:pt x="3623" y="5479"/>
                </a:lnTo>
                <a:lnTo>
                  <a:pt x="3584" y="5468"/>
                </a:lnTo>
                <a:lnTo>
                  <a:pt x="3545" y="5456"/>
                </a:lnTo>
                <a:lnTo>
                  <a:pt x="3507" y="5444"/>
                </a:lnTo>
                <a:lnTo>
                  <a:pt x="3469" y="5430"/>
                </a:lnTo>
                <a:lnTo>
                  <a:pt x="3433" y="5415"/>
                </a:lnTo>
                <a:lnTo>
                  <a:pt x="3397" y="5400"/>
                </a:lnTo>
                <a:lnTo>
                  <a:pt x="3361" y="5384"/>
                </a:lnTo>
                <a:lnTo>
                  <a:pt x="3325" y="5366"/>
                </a:lnTo>
                <a:lnTo>
                  <a:pt x="3291" y="5348"/>
                </a:lnTo>
                <a:lnTo>
                  <a:pt x="3257" y="5328"/>
                </a:lnTo>
                <a:lnTo>
                  <a:pt x="3223" y="5308"/>
                </a:lnTo>
                <a:lnTo>
                  <a:pt x="3191" y="5287"/>
                </a:lnTo>
                <a:lnTo>
                  <a:pt x="3158" y="5265"/>
                </a:lnTo>
                <a:lnTo>
                  <a:pt x="3127" y="5242"/>
                </a:lnTo>
                <a:lnTo>
                  <a:pt x="3096" y="5218"/>
                </a:lnTo>
                <a:lnTo>
                  <a:pt x="3066" y="5193"/>
                </a:lnTo>
                <a:lnTo>
                  <a:pt x="3035" y="5167"/>
                </a:lnTo>
                <a:lnTo>
                  <a:pt x="3006" y="5140"/>
                </a:lnTo>
                <a:lnTo>
                  <a:pt x="2977" y="5112"/>
                </a:lnTo>
                <a:lnTo>
                  <a:pt x="2949" y="5084"/>
                </a:lnTo>
                <a:lnTo>
                  <a:pt x="2921" y="5054"/>
                </a:lnTo>
                <a:lnTo>
                  <a:pt x="2894" y="5024"/>
                </a:lnTo>
                <a:lnTo>
                  <a:pt x="2868" y="4992"/>
                </a:lnTo>
                <a:lnTo>
                  <a:pt x="2843" y="4961"/>
                </a:lnTo>
                <a:lnTo>
                  <a:pt x="2818" y="4928"/>
                </a:lnTo>
                <a:lnTo>
                  <a:pt x="2795" y="4895"/>
                </a:lnTo>
                <a:lnTo>
                  <a:pt x="2772" y="4861"/>
                </a:lnTo>
                <a:lnTo>
                  <a:pt x="2751" y="4826"/>
                </a:lnTo>
                <a:lnTo>
                  <a:pt x="2730" y="4792"/>
                </a:lnTo>
                <a:lnTo>
                  <a:pt x="2710" y="4756"/>
                </a:lnTo>
                <a:lnTo>
                  <a:pt x="2691" y="4719"/>
                </a:lnTo>
                <a:lnTo>
                  <a:pt x="2672" y="4682"/>
                </a:lnTo>
                <a:lnTo>
                  <a:pt x="2654" y="4644"/>
                </a:lnTo>
                <a:lnTo>
                  <a:pt x="2638" y="4606"/>
                </a:lnTo>
                <a:lnTo>
                  <a:pt x="2623" y="4566"/>
                </a:lnTo>
                <a:lnTo>
                  <a:pt x="2607" y="4526"/>
                </a:lnTo>
                <a:lnTo>
                  <a:pt x="2593" y="4486"/>
                </a:lnTo>
                <a:lnTo>
                  <a:pt x="2580" y="4444"/>
                </a:lnTo>
                <a:lnTo>
                  <a:pt x="2568" y="4403"/>
                </a:lnTo>
                <a:lnTo>
                  <a:pt x="2556" y="4360"/>
                </a:lnTo>
                <a:lnTo>
                  <a:pt x="2546" y="4317"/>
                </a:lnTo>
                <a:lnTo>
                  <a:pt x="2535" y="4273"/>
                </a:lnTo>
                <a:lnTo>
                  <a:pt x="2527" y="4229"/>
                </a:lnTo>
                <a:lnTo>
                  <a:pt x="2518" y="4183"/>
                </a:lnTo>
                <a:lnTo>
                  <a:pt x="2511" y="4138"/>
                </a:lnTo>
                <a:lnTo>
                  <a:pt x="2505" y="4091"/>
                </a:lnTo>
                <a:lnTo>
                  <a:pt x="2500" y="4043"/>
                </a:lnTo>
                <a:lnTo>
                  <a:pt x="2494" y="3996"/>
                </a:lnTo>
                <a:lnTo>
                  <a:pt x="2491" y="3947"/>
                </a:lnTo>
                <a:lnTo>
                  <a:pt x="2488" y="3897"/>
                </a:lnTo>
                <a:lnTo>
                  <a:pt x="2486" y="3848"/>
                </a:lnTo>
                <a:lnTo>
                  <a:pt x="2485" y="3798"/>
                </a:lnTo>
                <a:lnTo>
                  <a:pt x="2484" y="3746"/>
                </a:lnTo>
                <a:lnTo>
                  <a:pt x="2484" y="1681"/>
                </a:lnTo>
                <a:lnTo>
                  <a:pt x="3161" y="1681"/>
                </a:lnTo>
                <a:lnTo>
                  <a:pt x="3161" y="3868"/>
                </a:lnTo>
                <a:lnTo>
                  <a:pt x="3161" y="3896"/>
                </a:lnTo>
                <a:lnTo>
                  <a:pt x="3162" y="3924"/>
                </a:lnTo>
                <a:lnTo>
                  <a:pt x="3163" y="3951"/>
                </a:lnTo>
                <a:lnTo>
                  <a:pt x="3165" y="3978"/>
                </a:lnTo>
                <a:lnTo>
                  <a:pt x="3168" y="4005"/>
                </a:lnTo>
                <a:lnTo>
                  <a:pt x="3171" y="4031"/>
                </a:lnTo>
                <a:lnTo>
                  <a:pt x="3174" y="4057"/>
                </a:lnTo>
                <a:lnTo>
                  <a:pt x="3178" y="4082"/>
                </a:lnTo>
                <a:lnTo>
                  <a:pt x="3182" y="4107"/>
                </a:lnTo>
                <a:lnTo>
                  <a:pt x="3188" y="4133"/>
                </a:lnTo>
                <a:lnTo>
                  <a:pt x="3193" y="4157"/>
                </a:lnTo>
                <a:lnTo>
                  <a:pt x="3199" y="4182"/>
                </a:lnTo>
                <a:lnTo>
                  <a:pt x="3205" y="4205"/>
                </a:lnTo>
                <a:lnTo>
                  <a:pt x="3212" y="4229"/>
                </a:lnTo>
                <a:lnTo>
                  <a:pt x="3220" y="4252"/>
                </a:lnTo>
                <a:lnTo>
                  <a:pt x="3228" y="4275"/>
                </a:lnTo>
                <a:lnTo>
                  <a:pt x="3236" y="4298"/>
                </a:lnTo>
                <a:lnTo>
                  <a:pt x="3245" y="4320"/>
                </a:lnTo>
                <a:lnTo>
                  <a:pt x="3255" y="4343"/>
                </a:lnTo>
                <a:lnTo>
                  <a:pt x="3265" y="4364"/>
                </a:lnTo>
                <a:lnTo>
                  <a:pt x="3276" y="4386"/>
                </a:lnTo>
                <a:lnTo>
                  <a:pt x="3286" y="4407"/>
                </a:lnTo>
                <a:lnTo>
                  <a:pt x="3298" y="4428"/>
                </a:lnTo>
                <a:lnTo>
                  <a:pt x="3311" y="4447"/>
                </a:lnTo>
                <a:lnTo>
                  <a:pt x="3323" y="4467"/>
                </a:lnTo>
                <a:lnTo>
                  <a:pt x="3337" y="4487"/>
                </a:lnTo>
                <a:lnTo>
                  <a:pt x="3351" y="4506"/>
                </a:lnTo>
                <a:lnTo>
                  <a:pt x="3364" y="4525"/>
                </a:lnTo>
                <a:lnTo>
                  <a:pt x="3379" y="4544"/>
                </a:lnTo>
                <a:lnTo>
                  <a:pt x="3395" y="4563"/>
                </a:lnTo>
                <a:lnTo>
                  <a:pt x="3411" y="4581"/>
                </a:lnTo>
                <a:lnTo>
                  <a:pt x="3426" y="4599"/>
                </a:lnTo>
                <a:lnTo>
                  <a:pt x="3443" y="4615"/>
                </a:lnTo>
                <a:lnTo>
                  <a:pt x="3460" y="4632"/>
                </a:lnTo>
                <a:lnTo>
                  <a:pt x="3477" y="4649"/>
                </a:lnTo>
                <a:lnTo>
                  <a:pt x="3495" y="4665"/>
                </a:lnTo>
                <a:lnTo>
                  <a:pt x="3513" y="4679"/>
                </a:lnTo>
                <a:lnTo>
                  <a:pt x="3531" y="4694"/>
                </a:lnTo>
                <a:lnTo>
                  <a:pt x="3549" y="4708"/>
                </a:lnTo>
                <a:lnTo>
                  <a:pt x="3567" y="4721"/>
                </a:lnTo>
                <a:lnTo>
                  <a:pt x="3586" y="4735"/>
                </a:lnTo>
                <a:lnTo>
                  <a:pt x="3606" y="4747"/>
                </a:lnTo>
                <a:lnTo>
                  <a:pt x="3625" y="4759"/>
                </a:lnTo>
                <a:lnTo>
                  <a:pt x="3645" y="4770"/>
                </a:lnTo>
                <a:lnTo>
                  <a:pt x="3665" y="4781"/>
                </a:lnTo>
                <a:lnTo>
                  <a:pt x="3685" y="4791"/>
                </a:lnTo>
                <a:lnTo>
                  <a:pt x="3706" y="4801"/>
                </a:lnTo>
                <a:lnTo>
                  <a:pt x="3727" y="4810"/>
                </a:lnTo>
                <a:lnTo>
                  <a:pt x="3748" y="4818"/>
                </a:lnTo>
                <a:lnTo>
                  <a:pt x="3769" y="4826"/>
                </a:lnTo>
                <a:lnTo>
                  <a:pt x="3791" y="4834"/>
                </a:lnTo>
                <a:lnTo>
                  <a:pt x="3814" y="4840"/>
                </a:lnTo>
                <a:lnTo>
                  <a:pt x="3836" y="4847"/>
                </a:lnTo>
                <a:lnTo>
                  <a:pt x="3859" y="4853"/>
                </a:lnTo>
                <a:lnTo>
                  <a:pt x="3882" y="4858"/>
                </a:lnTo>
                <a:lnTo>
                  <a:pt x="3905" y="4862"/>
                </a:lnTo>
                <a:lnTo>
                  <a:pt x="3928" y="4866"/>
                </a:lnTo>
                <a:lnTo>
                  <a:pt x="3951" y="4871"/>
                </a:lnTo>
                <a:lnTo>
                  <a:pt x="3976" y="4874"/>
                </a:lnTo>
                <a:lnTo>
                  <a:pt x="4000" y="4876"/>
                </a:lnTo>
                <a:lnTo>
                  <a:pt x="4025" y="4878"/>
                </a:lnTo>
                <a:lnTo>
                  <a:pt x="4049" y="4879"/>
                </a:lnTo>
                <a:lnTo>
                  <a:pt x="4074" y="4880"/>
                </a:lnTo>
                <a:lnTo>
                  <a:pt x="4100" y="4880"/>
                </a:lnTo>
                <a:lnTo>
                  <a:pt x="4126" y="4880"/>
                </a:lnTo>
                <a:lnTo>
                  <a:pt x="4151" y="4879"/>
                </a:lnTo>
                <a:lnTo>
                  <a:pt x="4176" y="4878"/>
                </a:lnTo>
                <a:lnTo>
                  <a:pt x="4201" y="4876"/>
                </a:lnTo>
                <a:lnTo>
                  <a:pt x="4226" y="4874"/>
                </a:lnTo>
                <a:lnTo>
                  <a:pt x="4250" y="4871"/>
                </a:lnTo>
                <a:lnTo>
                  <a:pt x="4273" y="4866"/>
                </a:lnTo>
                <a:lnTo>
                  <a:pt x="4297" y="4862"/>
                </a:lnTo>
                <a:lnTo>
                  <a:pt x="4321" y="4858"/>
                </a:lnTo>
                <a:lnTo>
                  <a:pt x="4344" y="4853"/>
                </a:lnTo>
                <a:lnTo>
                  <a:pt x="4366" y="4846"/>
                </a:lnTo>
                <a:lnTo>
                  <a:pt x="4389" y="4840"/>
                </a:lnTo>
                <a:lnTo>
                  <a:pt x="4411" y="4834"/>
                </a:lnTo>
                <a:lnTo>
                  <a:pt x="4433" y="4826"/>
                </a:lnTo>
                <a:lnTo>
                  <a:pt x="4454" y="4818"/>
                </a:lnTo>
                <a:lnTo>
                  <a:pt x="4475" y="4810"/>
                </a:lnTo>
                <a:lnTo>
                  <a:pt x="4496" y="4800"/>
                </a:lnTo>
                <a:lnTo>
                  <a:pt x="4517" y="4791"/>
                </a:lnTo>
                <a:lnTo>
                  <a:pt x="4537" y="4780"/>
                </a:lnTo>
                <a:lnTo>
                  <a:pt x="4557" y="4770"/>
                </a:lnTo>
                <a:lnTo>
                  <a:pt x="4577" y="4758"/>
                </a:lnTo>
                <a:lnTo>
                  <a:pt x="4596" y="4747"/>
                </a:lnTo>
                <a:lnTo>
                  <a:pt x="4616" y="4734"/>
                </a:lnTo>
                <a:lnTo>
                  <a:pt x="4634" y="4721"/>
                </a:lnTo>
                <a:lnTo>
                  <a:pt x="4653" y="4708"/>
                </a:lnTo>
                <a:lnTo>
                  <a:pt x="4671" y="4694"/>
                </a:lnTo>
                <a:lnTo>
                  <a:pt x="4689" y="4679"/>
                </a:lnTo>
                <a:lnTo>
                  <a:pt x="4707" y="4665"/>
                </a:lnTo>
                <a:lnTo>
                  <a:pt x="4725" y="4649"/>
                </a:lnTo>
                <a:lnTo>
                  <a:pt x="4741" y="4632"/>
                </a:lnTo>
                <a:lnTo>
                  <a:pt x="4758" y="4615"/>
                </a:lnTo>
                <a:lnTo>
                  <a:pt x="4774" y="4599"/>
                </a:lnTo>
                <a:lnTo>
                  <a:pt x="4791" y="4581"/>
                </a:lnTo>
                <a:lnTo>
                  <a:pt x="4806" y="4562"/>
                </a:lnTo>
                <a:lnTo>
                  <a:pt x="4821" y="4544"/>
                </a:lnTo>
                <a:lnTo>
                  <a:pt x="4835" y="4525"/>
                </a:lnTo>
                <a:lnTo>
                  <a:pt x="4850" y="4506"/>
                </a:lnTo>
                <a:lnTo>
                  <a:pt x="4863" y="4486"/>
                </a:lnTo>
                <a:lnTo>
                  <a:pt x="4876" y="4467"/>
                </a:lnTo>
                <a:lnTo>
                  <a:pt x="4889" y="4447"/>
                </a:lnTo>
                <a:lnTo>
                  <a:pt x="4900" y="4426"/>
                </a:lnTo>
                <a:lnTo>
                  <a:pt x="4912" y="4407"/>
                </a:lnTo>
                <a:lnTo>
                  <a:pt x="4923" y="4386"/>
                </a:lnTo>
                <a:lnTo>
                  <a:pt x="4933" y="4364"/>
                </a:lnTo>
                <a:lnTo>
                  <a:pt x="4943" y="4343"/>
                </a:lnTo>
                <a:lnTo>
                  <a:pt x="4953" y="4320"/>
                </a:lnTo>
                <a:lnTo>
                  <a:pt x="4961" y="4297"/>
                </a:lnTo>
                <a:lnTo>
                  <a:pt x="4970" y="4275"/>
                </a:lnTo>
                <a:lnTo>
                  <a:pt x="4978" y="4252"/>
                </a:lnTo>
                <a:lnTo>
                  <a:pt x="4985" y="4229"/>
                </a:lnTo>
                <a:lnTo>
                  <a:pt x="4993" y="4205"/>
                </a:lnTo>
                <a:lnTo>
                  <a:pt x="4999" y="4181"/>
                </a:lnTo>
                <a:lnTo>
                  <a:pt x="5004" y="4157"/>
                </a:lnTo>
                <a:lnTo>
                  <a:pt x="5010" y="4133"/>
                </a:lnTo>
                <a:lnTo>
                  <a:pt x="5015" y="4107"/>
                </a:lnTo>
                <a:lnTo>
                  <a:pt x="5019" y="4082"/>
                </a:lnTo>
                <a:lnTo>
                  <a:pt x="5023" y="4057"/>
                </a:lnTo>
                <a:lnTo>
                  <a:pt x="5026" y="4031"/>
                </a:lnTo>
                <a:lnTo>
                  <a:pt x="5030" y="4005"/>
                </a:lnTo>
                <a:lnTo>
                  <a:pt x="5032" y="3978"/>
                </a:lnTo>
                <a:lnTo>
                  <a:pt x="5035" y="3924"/>
                </a:lnTo>
                <a:lnTo>
                  <a:pt x="5036" y="3868"/>
                </a:lnTo>
                <a:lnTo>
                  <a:pt x="5036" y="3721"/>
                </a:lnTo>
                <a:lnTo>
                  <a:pt x="5120" y="3721"/>
                </a:lnTo>
                <a:lnTo>
                  <a:pt x="5204" y="3721"/>
                </a:lnTo>
                <a:lnTo>
                  <a:pt x="5288" y="3721"/>
                </a:lnTo>
                <a:lnTo>
                  <a:pt x="5373" y="3721"/>
                </a:lnTo>
                <a:lnTo>
                  <a:pt x="5457" y="3721"/>
                </a:lnTo>
                <a:lnTo>
                  <a:pt x="5541" y="3721"/>
                </a:lnTo>
                <a:lnTo>
                  <a:pt x="5625" y="3721"/>
                </a:lnTo>
                <a:lnTo>
                  <a:pt x="5709" y="3721"/>
                </a:lnTo>
                <a:close/>
                <a:moveTo>
                  <a:pt x="5036" y="3721"/>
                </a:moveTo>
                <a:lnTo>
                  <a:pt x="5036" y="1654"/>
                </a:lnTo>
                <a:lnTo>
                  <a:pt x="5036" y="1606"/>
                </a:lnTo>
                <a:lnTo>
                  <a:pt x="5037" y="1560"/>
                </a:lnTo>
                <a:lnTo>
                  <a:pt x="5039" y="1514"/>
                </a:lnTo>
                <a:lnTo>
                  <a:pt x="5042" y="1467"/>
                </a:lnTo>
                <a:lnTo>
                  <a:pt x="5045" y="1422"/>
                </a:lnTo>
                <a:lnTo>
                  <a:pt x="5050" y="1378"/>
                </a:lnTo>
                <a:lnTo>
                  <a:pt x="5055" y="1334"/>
                </a:lnTo>
                <a:lnTo>
                  <a:pt x="5061" y="1291"/>
                </a:lnTo>
                <a:lnTo>
                  <a:pt x="5067" y="1248"/>
                </a:lnTo>
                <a:lnTo>
                  <a:pt x="5075" y="1207"/>
                </a:lnTo>
                <a:lnTo>
                  <a:pt x="5083" y="1165"/>
                </a:lnTo>
                <a:lnTo>
                  <a:pt x="5093" y="1124"/>
                </a:lnTo>
                <a:lnTo>
                  <a:pt x="5102" y="1084"/>
                </a:lnTo>
                <a:lnTo>
                  <a:pt x="5113" y="1045"/>
                </a:lnTo>
                <a:lnTo>
                  <a:pt x="5124" y="1007"/>
                </a:lnTo>
                <a:lnTo>
                  <a:pt x="5137" y="969"/>
                </a:lnTo>
                <a:lnTo>
                  <a:pt x="5150" y="931"/>
                </a:lnTo>
                <a:lnTo>
                  <a:pt x="5163" y="894"/>
                </a:lnTo>
                <a:lnTo>
                  <a:pt x="5178" y="858"/>
                </a:lnTo>
                <a:lnTo>
                  <a:pt x="5194" y="822"/>
                </a:lnTo>
                <a:lnTo>
                  <a:pt x="5210" y="787"/>
                </a:lnTo>
                <a:lnTo>
                  <a:pt x="5226" y="753"/>
                </a:lnTo>
                <a:lnTo>
                  <a:pt x="5244" y="719"/>
                </a:lnTo>
                <a:lnTo>
                  <a:pt x="5263" y="686"/>
                </a:lnTo>
                <a:lnTo>
                  <a:pt x="5282" y="654"/>
                </a:lnTo>
                <a:lnTo>
                  <a:pt x="5302" y="621"/>
                </a:lnTo>
                <a:lnTo>
                  <a:pt x="5323" y="591"/>
                </a:lnTo>
                <a:lnTo>
                  <a:pt x="5345" y="561"/>
                </a:lnTo>
                <a:lnTo>
                  <a:pt x="5367" y="530"/>
                </a:lnTo>
                <a:lnTo>
                  <a:pt x="5390" y="501"/>
                </a:lnTo>
                <a:lnTo>
                  <a:pt x="5415" y="472"/>
                </a:lnTo>
                <a:lnTo>
                  <a:pt x="5439" y="444"/>
                </a:lnTo>
                <a:lnTo>
                  <a:pt x="5464" y="417"/>
                </a:lnTo>
                <a:lnTo>
                  <a:pt x="5490" y="390"/>
                </a:lnTo>
                <a:lnTo>
                  <a:pt x="5517" y="365"/>
                </a:lnTo>
                <a:lnTo>
                  <a:pt x="5544" y="340"/>
                </a:lnTo>
                <a:lnTo>
                  <a:pt x="5571" y="316"/>
                </a:lnTo>
                <a:lnTo>
                  <a:pt x="5600" y="293"/>
                </a:lnTo>
                <a:lnTo>
                  <a:pt x="5628" y="271"/>
                </a:lnTo>
                <a:lnTo>
                  <a:pt x="5658" y="250"/>
                </a:lnTo>
                <a:lnTo>
                  <a:pt x="5688" y="230"/>
                </a:lnTo>
                <a:lnTo>
                  <a:pt x="5718" y="210"/>
                </a:lnTo>
                <a:lnTo>
                  <a:pt x="5749" y="191"/>
                </a:lnTo>
                <a:lnTo>
                  <a:pt x="5781" y="173"/>
                </a:lnTo>
                <a:lnTo>
                  <a:pt x="5812" y="156"/>
                </a:lnTo>
                <a:lnTo>
                  <a:pt x="5845" y="141"/>
                </a:lnTo>
                <a:lnTo>
                  <a:pt x="5878" y="125"/>
                </a:lnTo>
                <a:lnTo>
                  <a:pt x="5911" y="111"/>
                </a:lnTo>
                <a:lnTo>
                  <a:pt x="5946" y="98"/>
                </a:lnTo>
                <a:lnTo>
                  <a:pt x="5981" y="85"/>
                </a:lnTo>
                <a:lnTo>
                  <a:pt x="6015" y="73"/>
                </a:lnTo>
                <a:lnTo>
                  <a:pt x="6051" y="62"/>
                </a:lnTo>
                <a:lnTo>
                  <a:pt x="6088" y="52"/>
                </a:lnTo>
                <a:lnTo>
                  <a:pt x="6125" y="43"/>
                </a:lnTo>
                <a:lnTo>
                  <a:pt x="6162" y="35"/>
                </a:lnTo>
                <a:lnTo>
                  <a:pt x="6199" y="27"/>
                </a:lnTo>
                <a:lnTo>
                  <a:pt x="6238" y="21"/>
                </a:lnTo>
                <a:lnTo>
                  <a:pt x="6277" y="16"/>
                </a:lnTo>
                <a:lnTo>
                  <a:pt x="6317" y="10"/>
                </a:lnTo>
                <a:lnTo>
                  <a:pt x="6357" y="7"/>
                </a:lnTo>
                <a:lnTo>
                  <a:pt x="6398" y="4"/>
                </a:lnTo>
                <a:lnTo>
                  <a:pt x="6439" y="2"/>
                </a:lnTo>
                <a:lnTo>
                  <a:pt x="6481" y="0"/>
                </a:lnTo>
                <a:lnTo>
                  <a:pt x="6523" y="0"/>
                </a:lnTo>
                <a:lnTo>
                  <a:pt x="6567" y="1"/>
                </a:lnTo>
                <a:lnTo>
                  <a:pt x="6610" y="2"/>
                </a:lnTo>
                <a:lnTo>
                  <a:pt x="6653" y="5"/>
                </a:lnTo>
                <a:lnTo>
                  <a:pt x="6695" y="9"/>
                </a:lnTo>
                <a:lnTo>
                  <a:pt x="6736" y="15"/>
                </a:lnTo>
                <a:lnTo>
                  <a:pt x="6778" y="21"/>
                </a:lnTo>
                <a:lnTo>
                  <a:pt x="6819" y="28"/>
                </a:lnTo>
                <a:lnTo>
                  <a:pt x="6859" y="37"/>
                </a:lnTo>
                <a:lnTo>
                  <a:pt x="6899" y="47"/>
                </a:lnTo>
                <a:lnTo>
                  <a:pt x="6939" y="58"/>
                </a:lnTo>
                <a:lnTo>
                  <a:pt x="6978" y="70"/>
                </a:lnTo>
                <a:lnTo>
                  <a:pt x="7017" y="83"/>
                </a:lnTo>
                <a:lnTo>
                  <a:pt x="7056" y="98"/>
                </a:lnTo>
                <a:lnTo>
                  <a:pt x="7094" y="113"/>
                </a:lnTo>
                <a:lnTo>
                  <a:pt x="7132" y="130"/>
                </a:lnTo>
                <a:lnTo>
                  <a:pt x="7168" y="148"/>
                </a:lnTo>
                <a:lnTo>
                  <a:pt x="7205" y="167"/>
                </a:lnTo>
                <a:lnTo>
                  <a:pt x="7241" y="187"/>
                </a:lnTo>
                <a:lnTo>
                  <a:pt x="7277" y="208"/>
                </a:lnTo>
                <a:lnTo>
                  <a:pt x="7311" y="230"/>
                </a:lnTo>
                <a:lnTo>
                  <a:pt x="7345" y="253"/>
                </a:lnTo>
                <a:lnTo>
                  <a:pt x="7379" y="277"/>
                </a:lnTo>
                <a:lnTo>
                  <a:pt x="7411" y="302"/>
                </a:lnTo>
                <a:lnTo>
                  <a:pt x="7444" y="329"/>
                </a:lnTo>
                <a:lnTo>
                  <a:pt x="7476" y="356"/>
                </a:lnTo>
                <a:lnTo>
                  <a:pt x="7506" y="384"/>
                </a:lnTo>
                <a:lnTo>
                  <a:pt x="7537" y="415"/>
                </a:lnTo>
                <a:lnTo>
                  <a:pt x="7566" y="445"/>
                </a:lnTo>
                <a:lnTo>
                  <a:pt x="7594" y="477"/>
                </a:lnTo>
                <a:lnTo>
                  <a:pt x="7623" y="509"/>
                </a:lnTo>
                <a:lnTo>
                  <a:pt x="7651" y="543"/>
                </a:lnTo>
                <a:lnTo>
                  <a:pt x="7679" y="577"/>
                </a:lnTo>
                <a:lnTo>
                  <a:pt x="7706" y="543"/>
                </a:lnTo>
                <a:lnTo>
                  <a:pt x="7734" y="508"/>
                </a:lnTo>
                <a:lnTo>
                  <a:pt x="7764" y="476"/>
                </a:lnTo>
                <a:lnTo>
                  <a:pt x="7793" y="443"/>
                </a:lnTo>
                <a:lnTo>
                  <a:pt x="7824" y="413"/>
                </a:lnTo>
                <a:lnTo>
                  <a:pt x="7854" y="383"/>
                </a:lnTo>
                <a:lnTo>
                  <a:pt x="7886" y="354"/>
                </a:lnTo>
                <a:lnTo>
                  <a:pt x="7917" y="326"/>
                </a:lnTo>
                <a:lnTo>
                  <a:pt x="7950" y="300"/>
                </a:lnTo>
                <a:lnTo>
                  <a:pt x="7983" y="275"/>
                </a:lnTo>
                <a:lnTo>
                  <a:pt x="8016" y="250"/>
                </a:lnTo>
                <a:lnTo>
                  <a:pt x="8051" y="227"/>
                </a:lnTo>
                <a:lnTo>
                  <a:pt x="8086" y="205"/>
                </a:lnTo>
                <a:lnTo>
                  <a:pt x="8120" y="184"/>
                </a:lnTo>
                <a:lnTo>
                  <a:pt x="8156" y="164"/>
                </a:lnTo>
                <a:lnTo>
                  <a:pt x="8193" y="145"/>
                </a:lnTo>
                <a:lnTo>
                  <a:pt x="8229" y="127"/>
                </a:lnTo>
                <a:lnTo>
                  <a:pt x="8267" y="111"/>
                </a:lnTo>
                <a:lnTo>
                  <a:pt x="8303" y="96"/>
                </a:lnTo>
                <a:lnTo>
                  <a:pt x="8341" y="82"/>
                </a:lnTo>
                <a:lnTo>
                  <a:pt x="8380" y="68"/>
                </a:lnTo>
                <a:lnTo>
                  <a:pt x="8419" y="57"/>
                </a:lnTo>
                <a:lnTo>
                  <a:pt x="8458" y="46"/>
                </a:lnTo>
                <a:lnTo>
                  <a:pt x="8498" y="37"/>
                </a:lnTo>
                <a:lnTo>
                  <a:pt x="8538" y="27"/>
                </a:lnTo>
                <a:lnTo>
                  <a:pt x="8579" y="20"/>
                </a:lnTo>
                <a:lnTo>
                  <a:pt x="8620" y="15"/>
                </a:lnTo>
                <a:lnTo>
                  <a:pt x="8662" y="9"/>
                </a:lnTo>
                <a:lnTo>
                  <a:pt x="8704" y="5"/>
                </a:lnTo>
                <a:lnTo>
                  <a:pt x="8746" y="2"/>
                </a:lnTo>
                <a:lnTo>
                  <a:pt x="8789" y="1"/>
                </a:lnTo>
                <a:lnTo>
                  <a:pt x="8833" y="0"/>
                </a:lnTo>
                <a:lnTo>
                  <a:pt x="8875" y="0"/>
                </a:lnTo>
                <a:lnTo>
                  <a:pt x="8917" y="2"/>
                </a:lnTo>
                <a:lnTo>
                  <a:pt x="8957" y="4"/>
                </a:lnTo>
                <a:lnTo>
                  <a:pt x="8998" y="7"/>
                </a:lnTo>
                <a:lnTo>
                  <a:pt x="9038" y="10"/>
                </a:lnTo>
                <a:lnTo>
                  <a:pt x="9077" y="16"/>
                </a:lnTo>
                <a:lnTo>
                  <a:pt x="9116" y="21"/>
                </a:lnTo>
                <a:lnTo>
                  <a:pt x="9153" y="28"/>
                </a:lnTo>
                <a:lnTo>
                  <a:pt x="9191" y="36"/>
                </a:lnTo>
                <a:lnTo>
                  <a:pt x="9229" y="44"/>
                </a:lnTo>
                <a:lnTo>
                  <a:pt x="9265" y="52"/>
                </a:lnTo>
                <a:lnTo>
                  <a:pt x="9302" y="63"/>
                </a:lnTo>
                <a:lnTo>
                  <a:pt x="9338" y="73"/>
                </a:lnTo>
                <a:lnTo>
                  <a:pt x="9372" y="85"/>
                </a:lnTo>
                <a:lnTo>
                  <a:pt x="9407" y="98"/>
                </a:lnTo>
                <a:lnTo>
                  <a:pt x="9441" y="111"/>
                </a:lnTo>
                <a:lnTo>
                  <a:pt x="9474" y="126"/>
                </a:lnTo>
                <a:lnTo>
                  <a:pt x="9507" y="141"/>
                </a:lnTo>
                <a:lnTo>
                  <a:pt x="9540" y="157"/>
                </a:lnTo>
                <a:lnTo>
                  <a:pt x="9571" y="174"/>
                </a:lnTo>
                <a:lnTo>
                  <a:pt x="9603" y="192"/>
                </a:lnTo>
                <a:lnTo>
                  <a:pt x="9634" y="211"/>
                </a:lnTo>
                <a:lnTo>
                  <a:pt x="9664" y="230"/>
                </a:lnTo>
                <a:lnTo>
                  <a:pt x="9694" y="251"/>
                </a:lnTo>
                <a:lnTo>
                  <a:pt x="9724" y="272"/>
                </a:lnTo>
                <a:lnTo>
                  <a:pt x="9752" y="294"/>
                </a:lnTo>
                <a:lnTo>
                  <a:pt x="9780" y="317"/>
                </a:lnTo>
                <a:lnTo>
                  <a:pt x="9808" y="341"/>
                </a:lnTo>
                <a:lnTo>
                  <a:pt x="9835" y="366"/>
                </a:lnTo>
                <a:lnTo>
                  <a:pt x="9861" y="392"/>
                </a:lnTo>
                <a:lnTo>
                  <a:pt x="9888" y="418"/>
                </a:lnTo>
                <a:lnTo>
                  <a:pt x="9913" y="445"/>
                </a:lnTo>
                <a:lnTo>
                  <a:pt x="9938" y="473"/>
                </a:lnTo>
                <a:lnTo>
                  <a:pt x="9962" y="503"/>
                </a:lnTo>
                <a:lnTo>
                  <a:pt x="9986" y="532"/>
                </a:lnTo>
                <a:lnTo>
                  <a:pt x="10008" y="563"/>
                </a:lnTo>
                <a:lnTo>
                  <a:pt x="10030" y="593"/>
                </a:lnTo>
                <a:lnTo>
                  <a:pt x="10051" y="625"/>
                </a:lnTo>
                <a:lnTo>
                  <a:pt x="10071" y="656"/>
                </a:lnTo>
                <a:lnTo>
                  <a:pt x="10090" y="689"/>
                </a:lnTo>
                <a:lnTo>
                  <a:pt x="10109" y="722"/>
                </a:lnTo>
                <a:lnTo>
                  <a:pt x="10127" y="756"/>
                </a:lnTo>
                <a:lnTo>
                  <a:pt x="10143" y="789"/>
                </a:lnTo>
                <a:lnTo>
                  <a:pt x="10159" y="825"/>
                </a:lnTo>
                <a:lnTo>
                  <a:pt x="10175" y="861"/>
                </a:lnTo>
                <a:lnTo>
                  <a:pt x="10190" y="896"/>
                </a:lnTo>
                <a:lnTo>
                  <a:pt x="10203" y="933"/>
                </a:lnTo>
                <a:lnTo>
                  <a:pt x="10217" y="971"/>
                </a:lnTo>
                <a:lnTo>
                  <a:pt x="10229" y="1009"/>
                </a:lnTo>
                <a:lnTo>
                  <a:pt x="10240" y="1048"/>
                </a:lnTo>
                <a:lnTo>
                  <a:pt x="10251" y="1087"/>
                </a:lnTo>
                <a:lnTo>
                  <a:pt x="10261" y="1127"/>
                </a:lnTo>
                <a:lnTo>
                  <a:pt x="10270" y="1167"/>
                </a:lnTo>
                <a:lnTo>
                  <a:pt x="10278" y="1208"/>
                </a:lnTo>
                <a:lnTo>
                  <a:pt x="10285" y="1250"/>
                </a:lnTo>
                <a:lnTo>
                  <a:pt x="10293" y="1292"/>
                </a:lnTo>
                <a:lnTo>
                  <a:pt x="10298" y="1335"/>
                </a:lnTo>
                <a:lnTo>
                  <a:pt x="10303" y="1379"/>
                </a:lnTo>
                <a:lnTo>
                  <a:pt x="10307" y="1423"/>
                </a:lnTo>
                <a:lnTo>
                  <a:pt x="10312" y="1468"/>
                </a:lnTo>
                <a:lnTo>
                  <a:pt x="10314" y="1514"/>
                </a:lnTo>
                <a:lnTo>
                  <a:pt x="10316" y="1560"/>
                </a:lnTo>
                <a:lnTo>
                  <a:pt x="10317" y="1607"/>
                </a:lnTo>
                <a:lnTo>
                  <a:pt x="10318" y="1654"/>
                </a:lnTo>
                <a:lnTo>
                  <a:pt x="10318" y="3824"/>
                </a:lnTo>
                <a:lnTo>
                  <a:pt x="9650" y="3824"/>
                </a:lnTo>
                <a:lnTo>
                  <a:pt x="9650" y="1527"/>
                </a:lnTo>
                <a:lnTo>
                  <a:pt x="9649" y="1479"/>
                </a:lnTo>
                <a:lnTo>
                  <a:pt x="9647" y="1431"/>
                </a:lnTo>
                <a:lnTo>
                  <a:pt x="9642" y="1385"/>
                </a:lnTo>
                <a:lnTo>
                  <a:pt x="9635" y="1340"/>
                </a:lnTo>
                <a:lnTo>
                  <a:pt x="9628" y="1296"/>
                </a:lnTo>
                <a:lnTo>
                  <a:pt x="9618" y="1253"/>
                </a:lnTo>
                <a:lnTo>
                  <a:pt x="9607" y="1212"/>
                </a:lnTo>
                <a:lnTo>
                  <a:pt x="9593" y="1171"/>
                </a:lnTo>
                <a:lnTo>
                  <a:pt x="9578" y="1133"/>
                </a:lnTo>
                <a:lnTo>
                  <a:pt x="9562" y="1095"/>
                </a:lnTo>
                <a:lnTo>
                  <a:pt x="9543" y="1058"/>
                </a:lnTo>
                <a:lnTo>
                  <a:pt x="9523" y="1022"/>
                </a:lnTo>
                <a:lnTo>
                  <a:pt x="9511" y="1006"/>
                </a:lnTo>
                <a:lnTo>
                  <a:pt x="9501" y="988"/>
                </a:lnTo>
                <a:lnTo>
                  <a:pt x="9488" y="971"/>
                </a:lnTo>
                <a:lnTo>
                  <a:pt x="9476" y="955"/>
                </a:lnTo>
                <a:lnTo>
                  <a:pt x="9451" y="923"/>
                </a:lnTo>
                <a:lnTo>
                  <a:pt x="9424" y="892"/>
                </a:lnTo>
                <a:lnTo>
                  <a:pt x="9394" y="863"/>
                </a:lnTo>
                <a:lnTo>
                  <a:pt x="9365" y="836"/>
                </a:lnTo>
                <a:lnTo>
                  <a:pt x="9349" y="823"/>
                </a:lnTo>
                <a:lnTo>
                  <a:pt x="9333" y="810"/>
                </a:lnTo>
                <a:lnTo>
                  <a:pt x="9318" y="799"/>
                </a:lnTo>
                <a:lnTo>
                  <a:pt x="9302" y="787"/>
                </a:lnTo>
                <a:lnTo>
                  <a:pt x="9285" y="776"/>
                </a:lnTo>
                <a:lnTo>
                  <a:pt x="9269" y="765"/>
                </a:lnTo>
                <a:lnTo>
                  <a:pt x="9251" y="755"/>
                </a:lnTo>
                <a:lnTo>
                  <a:pt x="9234" y="745"/>
                </a:lnTo>
                <a:lnTo>
                  <a:pt x="9217" y="736"/>
                </a:lnTo>
                <a:lnTo>
                  <a:pt x="9200" y="727"/>
                </a:lnTo>
                <a:lnTo>
                  <a:pt x="9181" y="719"/>
                </a:lnTo>
                <a:lnTo>
                  <a:pt x="9163" y="712"/>
                </a:lnTo>
                <a:lnTo>
                  <a:pt x="9144" y="704"/>
                </a:lnTo>
                <a:lnTo>
                  <a:pt x="9125" y="697"/>
                </a:lnTo>
                <a:lnTo>
                  <a:pt x="9106" y="691"/>
                </a:lnTo>
                <a:lnTo>
                  <a:pt x="9087" y="684"/>
                </a:lnTo>
                <a:lnTo>
                  <a:pt x="9047" y="674"/>
                </a:lnTo>
                <a:lnTo>
                  <a:pt x="9007" y="665"/>
                </a:lnTo>
                <a:lnTo>
                  <a:pt x="8965" y="659"/>
                </a:lnTo>
                <a:lnTo>
                  <a:pt x="8922" y="655"/>
                </a:lnTo>
                <a:lnTo>
                  <a:pt x="8878" y="652"/>
                </a:lnTo>
                <a:lnTo>
                  <a:pt x="8833" y="651"/>
                </a:lnTo>
                <a:lnTo>
                  <a:pt x="8787" y="652"/>
                </a:lnTo>
                <a:lnTo>
                  <a:pt x="8744" y="655"/>
                </a:lnTo>
                <a:lnTo>
                  <a:pt x="8701" y="659"/>
                </a:lnTo>
                <a:lnTo>
                  <a:pt x="8659" y="665"/>
                </a:lnTo>
                <a:lnTo>
                  <a:pt x="8618" y="674"/>
                </a:lnTo>
                <a:lnTo>
                  <a:pt x="8579" y="684"/>
                </a:lnTo>
                <a:lnTo>
                  <a:pt x="8559" y="691"/>
                </a:lnTo>
                <a:lnTo>
                  <a:pt x="8540" y="697"/>
                </a:lnTo>
                <a:lnTo>
                  <a:pt x="8521" y="704"/>
                </a:lnTo>
                <a:lnTo>
                  <a:pt x="8502" y="712"/>
                </a:lnTo>
                <a:lnTo>
                  <a:pt x="8484" y="719"/>
                </a:lnTo>
                <a:lnTo>
                  <a:pt x="8466" y="727"/>
                </a:lnTo>
                <a:lnTo>
                  <a:pt x="8449" y="736"/>
                </a:lnTo>
                <a:lnTo>
                  <a:pt x="8431" y="745"/>
                </a:lnTo>
                <a:lnTo>
                  <a:pt x="8414" y="755"/>
                </a:lnTo>
                <a:lnTo>
                  <a:pt x="8397" y="765"/>
                </a:lnTo>
                <a:lnTo>
                  <a:pt x="8380" y="776"/>
                </a:lnTo>
                <a:lnTo>
                  <a:pt x="8363" y="787"/>
                </a:lnTo>
                <a:lnTo>
                  <a:pt x="8348" y="799"/>
                </a:lnTo>
                <a:lnTo>
                  <a:pt x="8332" y="810"/>
                </a:lnTo>
                <a:lnTo>
                  <a:pt x="8316" y="823"/>
                </a:lnTo>
                <a:lnTo>
                  <a:pt x="8301" y="836"/>
                </a:lnTo>
                <a:lnTo>
                  <a:pt x="8271" y="863"/>
                </a:lnTo>
                <a:lnTo>
                  <a:pt x="8242" y="892"/>
                </a:lnTo>
                <a:lnTo>
                  <a:pt x="8215" y="923"/>
                </a:lnTo>
                <a:lnTo>
                  <a:pt x="8190" y="955"/>
                </a:lnTo>
                <a:lnTo>
                  <a:pt x="8177" y="971"/>
                </a:lnTo>
                <a:lnTo>
                  <a:pt x="8166" y="988"/>
                </a:lnTo>
                <a:lnTo>
                  <a:pt x="8154" y="1006"/>
                </a:lnTo>
                <a:lnTo>
                  <a:pt x="8144" y="1022"/>
                </a:lnTo>
                <a:lnTo>
                  <a:pt x="8133" y="1040"/>
                </a:lnTo>
                <a:lnTo>
                  <a:pt x="8124" y="1058"/>
                </a:lnTo>
                <a:lnTo>
                  <a:pt x="8114" y="1076"/>
                </a:lnTo>
                <a:lnTo>
                  <a:pt x="8105" y="1095"/>
                </a:lnTo>
                <a:lnTo>
                  <a:pt x="8088" y="1133"/>
                </a:lnTo>
                <a:lnTo>
                  <a:pt x="8073" y="1171"/>
                </a:lnTo>
                <a:lnTo>
                  <a:pt x="8059" y="1212"/>
                </a:lnTo>
                <a:lnTo>
                  <a:pt x="8048" y="1253"/>
                </a:lnTo>
                <a:lnTo>
                  <a:pt x="8038" y="1296"/>
                </a:lnTo>
                <a:lnTo>
                  <a:pt x="8030" y="1340"/>
                </a:lnTo>
                <a:lnTo>
                  <a:pt x="8024" y="1385"/>
                </a:lnTo>
                <a:lnTo>
                  <a:pt x="8019" y="1431"/>
                </a:lnTo>
                <a:lnTo>
                  <a:pt x="8016" y="1479"/>
                </a:lnTo>
                <a:lnTo>
                  <a:pt x="8016" y="1527"/>
                </a:lnTo>
                <a:lnTo>
                  <a:pt x="8016" y="3824"/>
                </a:lnTo>
                <a:lnTo>
                  <a:pt x="7348" y="3824"/>
                </a:lnTo>
                <a:lnTo>
                  <a:pt x="7348" y="1527"/>
                </a:lnTo>
                <a:lnTo>
                  <a:pt x="7347" y="1479"/>
                </a:lnTo>
                <a:lnTo>
                  <a:pt x="7344" y="1431"/>
                </a:lnTo>
                <a:lnTo>
                  <a:pt x="7340" y="1385"/>
                </a:lnTo>
                <a:lnTo>
                  <a:pt x="7333" y="1340"/>
                </a:lnTo>
                <a:lnTo>
                  <a:pt x="7325" y="1296"/>
                </a:lnTo>
                <a:lnTo>
                  <a:pt x="7316" y="1253"/>
                </a:lnTo>
                <a:lnTo>
                  <a:pt x="7304" y="1212"/>
                </a:lnTo>
                <a:lnTo>
                  <a:pt x="7290" y="1171"/>
                </a:lnTo>
                <a:lnTo>
                  <a:pt x="7275" y="1133"/>
                </a:lnTo>
                <a:lnTo>
                  <a:pt x="7258" y="1095"/>
                </a:lnTo>
                <a:lnTo>
                  <a:pt x="7248" y="1076"/>
                </a:lnTo>
                <a:lnTo>
                  <a:pt x="7239" y="1058"/>
                </a:lnTo>
                <a:lnTo>
                  <a:pt x="7228" y="1040"/>
                </a:lnTo>
                <a:lnTo>
                  <a:pt x="7218" y="1022"/>
                </a:lnTo>
                <a:lnTo>
                  <a:pt x="7207" y="1006"/>
                </a:lnTo>
                <a:lnTo>
                  <a:pt x="7196" y="988"/>
                </a:lnTo>
                <a:lnTo>
                  <a:pt x="7184" y="971"/>
                </a:lnTo>
                <a:lnTo>
                  <a:pt x="7171" y="955"/>
                </a:lnTo>
                <a:lnTo>
                  <a:pt x="7159" y="938"/>
                </a:lnTo>
                <a:lnTo>
                  <a:pt x="7145" y="923"/>
                </a:lnTo>
                <a:lnTo>
                  <a:pt x="7132" y="908"/>
                </a:lnTo>
                <a:lnTo>
                  <a:pt x="7118" y="892"/>
                </a:lnTo>
                <a:lnTo>
                  <a:pt x="7088" y="863"/>
                </a:lnTo>
                <a:lnTo>
                  <a:pt x="7058" y="836"/>
                </a:lnTo>
                <a:lnTo>
                  <a:pt x="7042" y="823"/>
                </a:lnTo>
                <a:lnTo>
                  <a:pt x="7026" y="810"/>
                </a:lnTo>
                <a:lnTo>
                  <a:pt x="7011" y="799"/>
                </a:lnTo>
                <a:lnTo>
                  <a:pt x="6995" y="787"/>
                </a:lnTo>
                <a:lnTo>
                  <a:pt x="6978" y="776"/>
                </a:lnTo>
                <a:lnTo>
                  <a:pt x="6961" y="765"/>
                </a:lnTo>
                <a:lnTo>
                  <a:pt x="6944" y="755"/>
                </a:lnTo>
                <a:lnTo>
                  <a:pt x="6926" y="745"/>
                </a:lnTo>
                <a:lnTo>
                  <a:pt x="6908" y="736"/>
                </a:lnTo>
                <a:lnTo>
                  <a:pt x="6891" y="727"/>
                </a:lnTo>
                <a:lnTo>
                  <a:pt x="6873" y="719"/>
                </a:lnTo>
                <a:lnTo>
                  <a:pt x="6855" y="712"/>
                </a:lnTo>
                <a:lnTo>
                  <a:pt x="6836" y="704"/>
                </a:lnTo>
                <a:lnTo>
                  <a:pt x="6817" y="697"/>
                </a:lnTo>
                <a:lnTo>
                  <a:pt x="6798" y="691"/>
                </a:lnTo>
                <a:lnTo>
                  <a:pt x="6778" y="684"/>
                </a:lnTo>
                <a:lnTo>
                  <a:pt x="6738" y="674"/>
                </a:lnTo>
                <a:lnTo>
                  <a:pt x="6698" y="665"/>
                </a:lnTo>
                <a:lnTo>
                  <a:pt x="6656" y="659"/>
                </a:lnTo>
                <a:lnTo>
                  <a:pt x="6613" y="655"/>
                </a:lnTo>
                <a:lnTo>
                  <a:pt x="6570" y="652"/>
                </a:lnTo>
                <a:lnTo>
                  <a:pt x="6525" y="651"/>
                </a:lnTo>
                <a:lnTo>
                  <a:pt x="6479" y="652"/>
                </a:lnTo>
                <a:lnTo>
                  <a:pt x="6434" y="655"/>
                </a:lnTo>
                <a:lnTo>
                  <a:pt x="6391" y="659"/>
                </a:lnTo>
                <a:lnTo>
                  <a:pt x="6349" y="665"/>
                </a:lnTo>
                <a:lnTo>
                  <a:pt x="6308" y="674"/>
                </a:lnTo>
                <a:lnTo>
                  <a:pt x="6268" y="684"/>
                </a:lnTo>
                <a:lnTo>
                  <a:pt x="6249" y="691"/>
                </a:lnTo>
                <a:lnTo>
                  <a:pt x="6229" y="697"/>
                </a:lnTo>
                <a:lnTo>
                  <a:pt x="6210" y="704"/>
                </a:lnTo>
                <a:lnTo>
                  <a:pt x="6192" y="712"/>
                </a:lnTo>
                <a:lnTo>
                  <a:pt x="6173" y="719"/>
                </a:lnTo>
                <a:lnTo>
                  <a:pt x="6155" y="727"/>
                </a:lnTo>
                <a:lnTo>
                  <a:pt x="6137" y="736"/>
                </a:lnTo>
                <a:lnTo>
                  <a:pt x="6119" y="745"/>
                </a:lnTo>
                <a:lnTo>
                  <a:pt x="6103" y="755"/>
                </a:lnTo>
                <a:lnTo>
                  <a:pt x="6086" y="765"/>
                </a:lnTo>
                <a:lnTo>
                  <a:pt x="6069" y="776"/>
                </a:lnTo>
                <a:lnTo>
                  <a:pt x="6052" y="787"/>
                </a:lnTo>
                <a:lnTo>
                  <a:pt x="6036" y="799"/>
                </a:lnTo>
                <a:lnTo>
                  <a:pt x="6021" y="810"/>
                </a:lnTo>
                <a:lnTo>
                  <a:pt x="6005" y="823"/>
                </a:lnTo>
                <a:lnTo>
                  <a:pt x="5990" y="836"/>
                </a:lnTo>
                <a:lnTo>
                  <a:pt x="5974" y="849"/>
                </a:lnTo>
                <a:lnTo>
                  <a:pt x="5960" y="863"/>
                </a:lnTo>
                <a:lnTo>
                  <a:pt x="5946" y="878"/>
                </a:lnTo>
                <a:lnTo>
                  <a:pt x="5931" y="892"/>
                </a:lnTo>
                <a:lnTo>
                  <a:pt x="5918" y="908"/>
                </a:lnTo>
                <a:lnTo>
                  <a:pt x="5904" y="923"/>
                </a:lnTo>
                <a:lnTo>
                  <a:pt x="5891" y="938"/>
                </a:lnTo>
                <a:lnTo>
                  <a:pt x="5879" y="955"/>
                </a:lnTo>
                <a:lnTo>
                  <a:pt x="5867" y="971"/>
                </a:lnTo>
                <a:lnTo>
                  <a:pt x="5855" y="988"/>
                </a:lnTo>
                <a:lnTo>
                  <a:pt x="5844" y="1006"/>
                </a:lnTo>
                <a:lnTo>
                  <a:pt x="5833" y="1022"/>
                </a:lnTo>
                <a:lnTo>
                  <a:pt x="5813" y="1058"/>
                </a:lnTo>
                <a:lnTo>
                  <a:pt x="5794" y="1095"/>
                </a:lnTo>
                <a:lnTo>
                  <a:pt x="5779" y="1133"/>
                </a:lnTo>
                <a:lnTo>
                  <a:pt x="5763" y="1171"/>
                </a:lnTo>
                <a:lnTo>
                  <a:pt x="5750" y="1212"/>
                </a:lnTo>
                <a:lnTo>
                  <a:pt x="5739" y="1253"/>
                </a:lnTo>
                <a:lnTo>
                  <a:pt x="5729" y="1296"/>
                </a:lnTo>
                <a:lnTo>
                  <a:pt x="5722" y="1340"/>
                </a:lnTo>
                <a:lnTo>
                  <a:pt x="5716" y="1385"/>
                </a:lnTo>
                <a:lnTo>
                  <a:pt x="5711" y="1431"/>
                </a:lnTo>
                <a:lnTo>
                  <a:pt x="5708" y="1479"/>
                </a:lnTo>
                <a:lnTo>
                  <a:pt x="5707" y="1527"/>
                </a:lnTo>
                <a:lnTo>
                  <a:pt x="5709" y="3721"/>
                </a:lnTo>
                <a:lnTo>
                  <a:pt x="5036" y="3721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" name="Freeform 6"/>
          <p:cNvSpPr>
            <a:spLocks noEditPoints="1"/>
          </p:cNvSpPr>
          <p:nvPr/>
        </p:nvSpPr>
        <p:spPr bwMode="auto">
          <a:xfrm>
            <a:off x="8112126" y="6107113"/>
            <a:ext cx="709613" cy="376238"/>
          </a:xfrm>
          <a:custGeom>
            <a:avLst/>
            <a:gdLst/>
            <a:ahLst/>
            <a:cxnLst>
              <a:cxn ang="0">
                <a:pos x="36" y="3333"/>
              </a:cxn>
              <a:cxn ang="0">
                <a:pos x="150" y="3213"/>
              </a:cxn>
              <a:cxn ang="0">
                <a:pos x="313" y="3170"/>
              </a:cxn>
              <a:cxn ang="0">
                <a:pos x="473" y="3213"/>
              </a:cxn>
              <a:cxn ang="0">
                <a:pos x="587" y="3333"/>
              </a:cxn>
              <a:cxn ang="0">
                <a:pos x="622" y="3496"/>
              </a:cxn>
              <a:cxn ang="0">
                <a:pos x="571" y="3648"/>
              </a:cxn>
              <a:cxn ang="0">
                <a:pos x="445" y="3756"/>
              </a:cxn>
              <a:cxn ang="0">
                <a:pos x="280" y="3783"/>
              </a:cxn>
              <a:cxn ang="0">
                <a:pos x="126" y="3725"/>
              </a:cxn>
              <a:cxn ang="0">
                <a:pos x="23" y="3597"/>
              </a:cxn>
              <a:cxn ang="0">
                <a:pos x="2988" y="0"/>
              </a:cxn>
              <a:cxn ang="0">
                <a:pos x="3288" y="55"/>
              </a:cxn>
              <a:cxn ang="0">
                <a:pos x="3459" y="204"/>
              </a:cxn>
              <a:cxn ang="0">
                <a:pos x="3500" y="444"/>
              </a:cxn>
              <a:cxn ang="0">
                <a:pos x="3383" y="711"/>
              </a:cxn>
              <a:cxn ang="0">
                <a:pos x="2800" y="1504"/>
              </a:cxn>
              <a:cxn ang="0">
                <a:pos x="3121" y="1585"/>
              </a:cxn>
              <a:cxn ang="0">
                <a:pos x="3380" y="1732"/>
              </a:cxn>
              <a:cxn ang="0">
                <a:pos x="3576" y="1944"/>
              </a:cxn>
              <a:cxn ang="0">
                <a:pos x="3698" y="2211"/>
              </a:cxn>
              <a:cxn ang="0">
                <a:pos x="3747" y="2536"/>
              </a:cxn>
              <a:cxn ang="0">
                <a:pos x="3722" y="2873"/>
              </a:cxn>
              <a:cxn ang="0">
                <a:pos x="3619" y="3164"/>
              </a:cxn>
              <a:cxn ang="0">
                <a:pos x="3437" y="3409"/>
              </a:cxn>
              <a:cxn ang="0">
                <a:pos x="3190" y="3597"/>
              </a:cxn>
              <a:cxn ang="0">
                <a:pos x="2894" y="3710"/>
              </a:cxn>
              <a:cxn ang="0">
                <a:pos x="2550" y="3747"/>
              </a:cxn>
              <a:cxn ang="0">
                <a:pos x="2750" y="3206"/>
              </a:cxn>
              <a:cxn ang="0">
                <a:pos x="3082" y="3004"/>
              </a:cxn>
              <a:cxn ang="0">
                <a:pos x="3218" y="2652"/>
              </a:cxn>
              <a:cxn ang="0">
                <a:pos x="3158" y="2271"/>
              </a:cxn>
              <a:cxn ang="0">
                <a:pos x="2913" y="2015"/>
              </a:cxn>
              <a:cxn ang="0">
                <a:pos x="2520" y="1916"/>
              </a:cxn>
              <a:cxn ang="0">
                <a:pos x="5037" y="3295"/>
              </a:cxn>
              <a:cxn ang="0">
                <a:pos x="5392" y="3278"/>
              </a:cxn>
              <a:cxn ang="0">
                <a:pos x="5799" y="3173"/>
              </a:cxn>
              <a:cxn ang="0">
                <a:pos x="6141" y="2973"/>
              </a:cxn>
              <a:cxn ang="0">
                <a:pos x="6408" y="2691"/>
              </a:cxn>
              <a:cxn ang="0">
                <a:pos x="6576" y="2347"/>
              </a:cxn>
              <a:cxn ang="0">
                <a:pos x="6645" y="1945"/>
              </a:cxn>
              <a:cxn ang="0">
                <a:pos x="6612" y="1516"/>
              </a:cxn>
              <a:cxn ang="0">
                <a:pos x="6477" y="1149"/>
              </a:cxn>
              <a:cxn ang="0">
                <a:pos x="6241" y="846"/>
              </a:cxn>
              <a:cxn ang="0">
                <a:pos x="5913" y="617"/>
              </a:cxn>
              <a:cxn ang="0">
                <a:pos x="5514" y="479"/>
              </a:cxn>
              <a:cxn ang="0">
                <a:pos x="5041" y="433"/>
              </a:cxn>
              <a:cxn ang="0">
                <a:pos x="4309" y="0"/>
              </a:cxn>
              <a:cxn ang="0">
                <a:pos x="5447" y="25"/>
              </a:cxn>
              <a:cxn ang="0">
                <a:pos x="5884" y="112"/>
              </a:cxn>
              <a:cxn ang="0">
                <a:pos x="6232" y="264"/>
              </a:cxn>
              <a:cxn ang="0">
                <a:pos x="6753" y="703"/>
              </a:cxn>
              <a:cxn ang="0">
                <a:pos x="7065" y="1270"/>
              </a:cxn>
              <a:cxn ang="0">
                <a:pos x="7157" y="1935"/>
              </a:cxn>
              <a:cxn ang="0">
                <a:pos x="7018" y="2588"/>
              </a:cxn>
              <a:cxn ang="0">
                <a:pos x="6653" y="3146"/>
              </a:cxn>
              <a:cxn ang="0">
                <a:pos x="6151" y="3527"/>
              </a:cxn>
              <a:cxn ang="0">
                <a:pos x="5804" y="3657"/>
              </a:cxn>
              <a:cxn ang="0">
                <a:pos x="5374" y="3731"/>
              </a:cxn>
            </a:cxnLst>
            <a:rect l="0" t="0" r="r" b="b"/>
            <a:pathLst>
              <a:path w="7158" h="3784">
                <a:moveTo>
                  <a:pt x="0" y="3480"/>
                </a:moveTo>
                <a:lnTo>
                  <a:pt x="1" y="3465"/>
                </a:lnTo>
                <a:lnTo>
                  <a:pt x="2" y="3449"/>
                </a:lnTo>
                <a:lnTo>
                  <a:pt x="3" y="3433"/>
                </a:lnTo>
                <a:lnTo>
                  <a:pt x="7" y="3417"/>
                </a:lnTo>
                <a:lnTo>
                  <a:pt x="10" y="3403"/>
                </a:lnTo>
                <a:lnTo>
                  <a:pt x="13" y="3388"/>
                </a:lnTo>
                <a:lnTo>
                  <a:pt x="18" y="3374"/>
                </a:lnTo>
                <a:lnTo>
                  <a:pt x="23" y="3360"/>
                </a:lnTo>
                <a:lnTo>
                  <a:pt x="29" y="3346"/>
                </a:lnTo>
                <a:lnTo>
                  <a:pt x="36" y="3333"/>
                </a:lnTo>
                <a:lnTo>
                  <a:pt x="43" y="3320"/>
                </a:lnTo>
                <a:lnTo>
                  <a:pt x="51" y="3307"/>
                </a:lnTo>
                <a:lnTo>
                  <a:pt x="60" y="3295"/>
                </a:lnTo>
                <a:lnTo>
                  <a:pt x="70" y="3283"/>
                </a:lnTo>
                <a:lnTo>
                  <a:pt x="79" y="3271"/>
                </a:lnTo>
                <a:lnTo>
                  <a:pt x="91" y="3260"/>
                </a:lnTo>
                <a:lnTo>
                  <a:pt x="101" y="3248"/>
                </a:lnTo>
                <a:lnTo>
                  <a:pt x="113" y="3239"/>
                </a:lnTo>
                <a:lnTo>
                  <a:pt x="125" y="3229"/>
                </a:lnTo>
                <a:lnTo>
                  <a:pt x="137" y="3220"/>
                </a:lnTo>
                <a:lnTo>
                  <a:pt x="150" y="3213"/>
                </a:lnTo>
                <a:lnTo>
                  <a:pt x="163" y="3204"/>
                </a:lnTo>
                <a:lnTo>
                  <a:pt x="176" y="3198"/>
                </a:lnTo>
                <a:lnTo>
                  <a:pt x="191" y="3192"/>
                </a:lnTo>
                <a:lnTo>
                  <a:pt x="204" y="3186"/>
                </a:lnTo>
                <a:lnTo>
                  <a:pt x="219" y="3182"/>
                </a:lnTo>
                <a:lnTo>
                  <a:pt x="234" y="3178"/>
                </a:lnTo>
                <a:lnTo>
                  <a:pt x="248" y="3175"/>
                </a:lnTo>
                <a:lnTo>
                  <a:pt x="264" y="3173"/>
                </a:lnTo>
                <a:lnTo>
                  <a:pt x="280" y="3171"/>
                </a:lnTo>
                <a:lnTo>
                  <a:pt x="296" y="3170"/>
                </a:lnTo>
                <a:lnTo>
                  <a:pt x="313" y="3170"/>
                </a:lnTo>
                <a:lnTo>
                  <a:pt x="328" y="3170"/>
                </a:lnTo>
                <a:lnTo>
                  <a:pt x="344" y="3171"/>
                </a:lnTo>
                <a:lnTo>
                  <a:pt x="360" y="3173"/>
                </a:lnTo>
                <a:lnTo>
                  <a:pt x="376" y="3175"/>
                </a:lnTo>
                <a:lnTo>
                  <a:pt x="390" y="3178"/>
                </a:lnTo>
                <a:lnTo>
                  <a:pt x="405" y="3182"/>
                </a:lnTo>
                <a:lnTo>
                  <a:pt x="419" y="3186"/>
                </a:lnTo>
                <a:lnTo>
                  <a:pt x="434" y="3192"/>
                </a:lnTo>
                <a:lnTo>
                  <a:pt x="446" y="3198"/>
                </a:lnTo>
                <a:lnTo>
                  <a:pt x="460" y="3204"/>
                </a:lnTo>
                <a:lnTo>
                  <a:pt x="473" y="3213"/>
                </a:lnTo>
                <a:lnTo>
                  <a:pt x="485" y="3220"/>
                </a:lnTo>
                <a:lnTo>
                  <a:pt x="498" y="3229"/>
                </a:lnTo>
                <a:lnTo>
                  <a:pt x="509" y="3239"/>
                </a:lnTo>
                <a:lnTo>
                  <a:pt x="521" y="3248"/>
                </a:lnTo>
                <a:lnTo>
                  <a:pt x="533" y="3260"/>
                </a:lnTo>
                <a:lnTo>
                  <a:pt x="543" y="3271"/>
                </a:lnTo>
                <a:lnTo>
                  <a:pt x="554" y="3283"/>
                </a:lnTo>
                <a:lnTo>
                  <a:pt x="563" y="3295"/>
                </a:lnTo>
                <a:lnTo>
                  <a:pt x="571" y="3307"/>
                </a:lnTo>
                <a:lnTo>
                  <a:pt x="580" y="3320"/>
                </a:lnTo>
                <a:lnTo>
                  <a:pt x="587" y="3333"/>
                </a:lnTo>
                <a:lnTo>
                  <a:pt x="594" y="3346"/>
                </a:lnTo>
                <a:lnTo>
                  <a:pt x="600" y="3360"/>
                </a:lnTo>
                <a:lnTo>
                  <a:pt x="605" y="3374"/>
                </a:lnTo>
                <a:lnTo>
                  <a:pt x="609" y="3388"/>
                </a:lnTo>
                <a:lnTo>
                  <a:pt x="614" y="3403"/>
                </a:lnTo>
                <a:lnTo>
                  <a:pt x="617" y="3417"/>
                </a:lnTo>
                <a:lnTo>
                  <a:pt x="619" y="3433"/>
                </a:lnTo>
                <a:lnTo>
                  <a:pt x="621" y="3449"/>
                </a:lnTo>
                <a:lnTo>
                  <a:pt x="622" y="3465"/>
                </a:lnTo>
                <a:lnTo>
                  <a:pt x="622" y="3480"/>
                </a:lnTo>
                <a:lnTo>
                  <a:pt x="622" y="3496"/>
                </a:lnTo>
                <a:lnTo>
                  <a:pt x="621" y="3511"/>
                </a:lnTo>
                <a:lnTo>
                  <a:pt x="619" y="3527"/>
                </a:lnTo>
                <a:lnTo>
                  <a:pt x="617" y="3541"/>
                </a:lnTo>
                <a:lnTo>
                  <a:pt x="614" y="3556"/>
                </a:lnTo>
                <a:lnTo>
                  <a:pt x="609" y="3570"/>
                </a:lnTo>
                <a:lnTo>
                  <a:pt x="605" y="3583"/>
                </a:lnTo>
                <a:lnTo>
                  <a:pt x="600" y="3597"/>
                </a:lnTo>
                <a:lnTo>
                  <a:pt x="594" y="3611"/>
                </a:lnTo>
                <a:lnTo>
                  <a:pt x="586" y="3623"/>
                </a:lnTo>
                <a:lnTo>
                  <a:pt x="579" y="3636"/>
                </a:lnTo>
                <a:lnTo>
                  <a:pt x="571" y="3648"/>
                </a:lnTo>
                <a:lnTo>
                  <a:pt x="562" y="3660"/>
                </a:lnTo>
                <a:lnTo>
                  <a:pt x="552" y="3672"/>
                </a:lnTo>
                <a:lnTo>
                  <a:pt x="543" y="3684"/>
                </a:lnTo>
                <a:lnTo>
                  <a:pt x="531" y="3694"/>
                </a:lnTo>
                <a:lnTo>
                  <a:pt x="520" y="3706"/>
                </a:lnTo>
                <a:lnTo>
                  <a:pt x="508" y="3715"/>
                </a:lnTo>
                <a:lnTo>
                  <a:pt x="497" y="3725"/>
                </a:lnTo>
                <a:lnTo>
                  <a:pt x="484" y="3734"/>
                </a:lnTo>
                <a:lnTo>
                  <a:pt x="471" y="3742"/>
                </a:lnTo>
                <a:lnTo>
                  <a:pt x="459" y="3749"/>
                </a:lnTo>
                <a:lnTo>
                  <a:pt x="445" y="3756"/>
                </a:lnTo>
                <a:lnTo>
                  <a:pt x="432" y="3762"/>
                </a:lnTo>
                <a:lnTo>
                  <a:pt x="418" y="3767"/>
                </a:lnTo>
                <a:lnTo>
                  <a:pt x="403" y="3772"/>
                </a:lnTo>
                <a:lnTo>
                  <a:pt x="389" y="3775"/>
                </a:lnTo>
                <a:lnTo>
                  <a:pt x="375" y="3778"/>
                </a:lnTo>
                <a:lnTo>
                  <a:pt x="359" y="3781"/>
                </a:lnTo>
                <a:lnTo>
                  <a:pt x="344" y="3783"/>
                </a:lnTo>
                <a:lnTo>
                  <a:pt x="328" y="3784"/>
                </a:lnTo>
                <a:lnTo>
                  <a:pt x="313" y="3784"/>
                </a:lnTo>
                <a:lnTo>
                  <a:pt x="296" y="3784"/>
                </a:lnTo>
                <a:lnTo>
                  <a:pt x="280" y="3783"/>
                </a:lnTo>
                <a:lnTo>
                  <a:pt x="264" y="3781"/>
                </a:lnTo>
                <a:lnTo>
                  <a:pt x="250" y="3778"/>
                </a:lnTo>
                <a:lnTo>
                  <a:pt x="235" y="3775"/>
                </a:lnTo>
                <a:lnTo>
                  <a:pt x="220" y="3772"/>
                </a:lnTo>
                <a:lnTo>
                  <a:pt x="205" y="3767"/>
                </a:lnTo>
                <a:lnTo>
                  <a:pt x="192" y="3762"/>
                </a:lnTo>
                <a:lnTo>
                  <a:pt x="178" y="3756"/>
                </a:lnTo>
                <a:lnTo>
                  <a:pt x="164" y="3749"/>
                </a:lnTo>
                <a:lnTo>
                  <a:pt x="152" y="3742"/>
                </a:lnTo>
                <a:lnTo>
                  <a:pt x="139" y="3734"/>
                </a:lnTo>
                <a:lnTo>
                  <a:pt x="126" y="3725"/>
                </a:lnTo>
                <a:lnTo>
                  <a:pt x="114" y="3715"/>
                </a:lnTo>
                <a:lnTo>
                  <a:pt x="102" y="3706"/>
                </a:lnTo>
                <a:lnTo>
                  <a:pt x="91" y="3694"/>
                </a:lnTo>
                <a:lnTo>
                  <a:pt x="80" y="3684"/>
                </a:lnTo>
                <a:lnTo>
                  <a:pt x="70" y="3672"/>
                </a:lnTo>
                <a:lnTo>
                  <a:pt x="60" y="3660"/>
                </a:lnTo>
                <a:lnTo>
                  <a:pt x="52" y="3648"/>
                </a:lnTo>
                <a:lnTo>
                  <a:pt x="43" y="3636"/>
                </a:lnTo>
                <a:lnTo>
                  <a:pt x="36" y="3623"/>
                </a:lnTo>
                <a:lnTo>
                  <a:pt x="30" y="3611"/>
                </a:lnTo>
                <a:lnTo>
                  <a:pt x="23" y="3597"/>
                </a:lnTo>
                <a:lnTo>
                  <a:pt x="18" y="3583"/>
                </a:lnTo>
                <a:lnTo>
                  <a:pt x="14" y="3570"/>
                </a:lnTo>
                <a:lnTo>
                  <a:pt x="10" y="3556"/>
                </a:lnTo>
                <a:lnTo>
                  <a:pt x="7" y="3541"/>
                </a:lnTo>
                <a:lnTo>
                  <a:pt x="3" y="3527"/>
                </a:lnTo>
                <a:lnTo>
                  <a:pt x="2" y="3511"/>
                </a:lnTo>
                <a:lnTo>
                  <a:pt x="1" y="3496"/>
                </a:lnTo>
                <a:lnTo>
                  <a:pt x="0" y="3480"/>
                </a:lnTo>
                <a:close/>
                <a:moveTo>
                  <a:pt x="1386" y="0"/>
                </a:moveTo>
                <a:lnTo>
                  <a:pt x="2954" y="0"/>
                </a:lnTo>
                <a:lnTo>
                  <a:pt x="2988" y="0"/>
                </a:lnTo>
                <a:lnTo>
                  <a:pt x="3020" y="1"/>
                </a:lnTo>
                <a:lnTo>
                  <a:pt x="3052" y="3"/>
                </a:lnTo>
                <a:lnTo>
                  <a:pt x="3083" y="5"/>
                </a:lnTo>
                <a:lnTo>
                  <a:pt x="3112" y="9"/>
                </a:lnTo>
                <a:lnTo>
                  <a:pt x="3140" y="13"/>
                </a:lnTo>
                <a:lnTo>
                  <a:pt x="3168" y="19"/>
                </a:lnTo>
                <a:lnTo>
                  <a:pt x="3194" y="24"/>
                </a:lnTo>
                <a:lnTo>
                  <a:pt x="3218" y="30"/>
                </a:lnTo>
                <a:lnTo>
                  <a:pt x="3242" y="38"/>
                </a:lnTo>
                <a:lnTo>
                  <a:pt x="3266" y="46"/>
                </a:lnTo>
                <a:lnTo>
                  <a:pt x="3288" y="55"/>
                </a:lnTo>
                <a:lnTo>
                  <a:pt x="3309" y="65"/>
                </a:lnTo>
                <a:lnTo>
                  <a:pt x="3329" y="75"/>
                </a:lnTo>
                <a:lnTo>
                  <a:pt x="3348" y="87"/>
                </a:lnTo>
                <a:lnTo>
                  <a:pt x="3364" y="98"/>
                </a:lnTo>
                <a:lnTo>
                  <a:pt x="3381" y="111"/>
                </a:lnTo>
                <a:lnTo>
                  <a:pt x="3397" y="125"/>
                </a:lnTo>
                <a:lnTo>
                  <a:pt x="3412" y="139"/>
                </a:lnTo>
                <a:lnTo>
                  <a:pt x="3426" y="154"/>
                </a:lnTo>
                <a:lnTo>
                  <a:pt x="3438" y="170"/>
                </a:lnTo>
                <a:lnTo>
                  <a:pt x="3449" y="186"/>
                </a:lnTo>
                <a:lnTo>
                  <a:pt x="3459" y="204"/>
                </a:lnTo>
                <a:lnTo>
                  <a:pt x="3469" y="222"/>
                </a:lnTo>
                <a:lnTo>
                  <a:pt x="3476" y="240"/>
                </a:lnTo>
                <a:lnTo>
                  <a:pt x="3483" y="260"/>
                </a:lnTo>
                <a:lnTo>
                  <a:pt x="3490" y="280"/>
                </a:lnTo>
                <a:lnTo>
                  <a:pt x="3494" y="301"/>
                </a:lnTo>
                <a:lnTo>
                  <a:pt x="3498" y="322"/>
                </a:lnTo>
                <a:lnTo>
                  <a:pt x="3500" y="345"/>
                </a:lnTo>
                <a:lnTo>
                  <a:pt x="3502" y="368"/>
                </a:lnTo>
                <a:lnTo>
                  <a:pt x="3502" y="391"/>
                </a:lnTo>
                <a:lnTo>
                  <a:pt x="3502" y="417"/>
                </a:lnTo>
                <a:lnTo>
                  <a:pt x="3500" y="444"/>
                </a:lnTo>
                <a:lnTo>
                  <a:pt x="3496" y="470"/>
                </a:lnTo>
                <a:lnTo>
                  <a:pt x="3492" y="495"/>
                </a:lnTo>
                <a:lnTo>
                  <a:pt x="3484" y="521"/>
                </a:lnTo>
                <a:lnTo>
                  <a:pt x="3477" y="547"/>
                </a:lnTo>
                <a:lnTo>
                  <a:pt x="3468" y="572"/>
                </a:lnTo>
                <a:lnTo>
                  <a:pt x="3457" y="596"/>
                </a:lnTo>
                <a:lnTo>
                  <a:pt x="3444" y="621"/>
                </a:lnTo>
                <a:lnTo>
                  <a:pt x="3431" y="644"/>
                </a:lnTo>
                <a:lnTo>
                  <a:pt x="3416" y="667"/>
                </a:lnTo>
                <a:lnTo>
                  <a:pt x="3400" y="689"/>
                </a:lnTo>
                <a:lnTo>
                  <a:pt x="3383" y="711"/>
                </a:lnTo>
                <a:lnTo>
                  <a:pt x="3364" y="732"/>
                </a:lnTo>
                <a:lnTo>
                  <a:pt x="3345" y="752"/>
                </a:lnTo>
                <a:lnTo>
                  <a:pt x="3323" y="771"/>
                </a:lnTo>
                <a:lnTo>
                  <a:pt x="2563" y="1487"/>
                </a:lnTo>
                <a:lnTo>
                  <a:pt x="2599" y="1488"/>
                </a:lnTo>
                <a:lnTo>
                  <a:pt x="2633" y="1489"/>
                </a:lnTo>
                <a:lnTo>
                  <a:pt x="2668" y="1491"/>
                </a:lnTo>
                <a:lnTo>
                  <a:pt x="2702" y="1493"/>
                </a:lnTo>
                <a:lnTo>
                  <a:pt x="2735" y="1496"/>
                </a:lnTo>
                <a:lnTo>
                  <a:pt x="2768" y="1500"/>
                </a:lnTo>
                <a:lnTo>
                  <a:pt x="2800" y="1504"/>
                </a:lnTo>
                <a:lnTo>
                  <a:pt x="2832" y="1508"/>
                </a:lnTo>
                <a:lnTo>
                  <a:pt x="2863" y="1513"/>
                </a:lnTo>
                <a:lnTo>
                  <a:pt x="2893" y="1520"/>
                </a:lnTo>
                <a:lnTo>
                  <a:pt x="2924" y="1526"/>
                </a:lnTo>
                <a:lnTo>
                  <a:pt x="2953" y="1532"/>
                </a:lnTo>
                <a:lnTo>
                  <a:pt x="2983" y="1540"/>
                </a:lnTo>
                <a:lnTo>
                  <a:pt x="3011" y="1548"/>
                </a:lnTo>
                <a:lnTo>
                  <a:pt x="3039" y="1556"/>
                </a:lnTo>
                <a:lnTo>
                  <a:pt x="3068" y="1565"/>
                </a:lnTo>
                <a:lnTo>
                  <a:pt x="3094" y="1575"/>
                </a:lnTo>
                <a:lnTo>
                  <a:pt x="3121" y="1585"/>
                </a:lnTo>
                <a:lnTo>
                  <a:pt x="3147" y="1595"/>
                </a:lnTo>
                <a:lnTo>
                  <a:pt x="3173" y="1607"/>
                </a:lnTo>
                <a:lnTo>
                  <a:pt x="3198" y="1618"/>
                </a:lnTo>
                <a:lnTo>
                  <a:pt x="3222" y="1631"/>
                </a:lnTo>
                <a:lnTo>
                  <a:pt x="3247" y="1643"/>
                </a:lnTo>
                <a:lnTo>
                  <a:pt x="3271" y="1657"/>
                </a:lnTo>
                <a:lnTo>
                  <a:pt x="3293" y="1671"/>
                </a:lnTo>
                <a:lnTo>
                  <a:pt x="3316" y="1685"/>
                </a:lnTo>
                <a:lnTo>
                  <a:pt x="3338" y="1700"/>
                </a:lnTo>
                <a:lnTo>
                  <a:pt x="3359" y="1716"/>
                </a:lnTo>
                <a:lnTo>
                  <a:pt x="3380" y="1732"/>
                </a:lnTo>
                <a:lnTo>
                  <a:pt x="3401" y="1748"/>
                </a:lnTo>
                <a:lnTo>
                  <a:pt x="3421" y="1766"/>
                </a:lnTo>
                <a:lnTo>
                  <a:pt x="3441" y="1783"/>
                </a:lnTo>
                <a:lnTo>
                  <a:pt x="3460" y="1802"/>
                </a:lnTo>
                <a:lnTo>
                  <a:pt x="3478" y="1821"/>
                </a:lnTo>
                <a:lnTo>
                  <a:pt x="3496" y="1840"/>
                </a:lnTo>
                <a:lnTo>
                  <a:pt x="3513" y="1860"/>
                </a:lnTo>
                <a:lnTo>
                  <a:pt x="3530" y="1880"/>
                </a:lnTo>
                <a:lnTo>
                  <a:pt x="3545" y="1901"/>
                </a:lnTo>
                <a:lnTo>
                  <a:pt x="3561" y="1922"/>
                </a:lnTo>
                <a:lnTo>
                  <a:pt x="3576" y="1944"/>
                </a:lnTo>
                <a:lnTo>
                  <a:pt x="3590" y="1966"/>
                </a:lnTo>
                <a:lnTo>
                  <a:pt x="3603" y="1988"/>
                </a:lnTo>
                <a:lnTo>
                  <a:pt x="3616" y="2011"/>
                </a:lnTo>
                <a:lnTo>
                  <a:pt x="3629" y="2034"/>
                </a:lnTo>
                <a:lnTo>
                  <a:pt x="3640" y="2058"/>
                </a:lnTo>
                <a:lnTo>
                  <a:pt x="3652" y="2082"/>
                </a:lnTo>
                <a:lnTo>
                  <a:pt x="3662" y="2107"/>
                </a:lnTo>
                <a:lnTo>
                  <a:pt x="3672" y="2133"/>
                </a:lnTo>
                <a:lnTo>
                  <a:pt x="3681" y="2159"/>
                </a:lnTo>
                <a:lnTo>
                  <a:pt x="3690" y="2185"/>
                </a:lnTo>
                <a:lnTo>
                  <a:pt x="3698" y="2211"/>
                </a:lnTo>
                <a:lnTo>
                  <a:pt x="3705" y="2239"/>
                </a:lnTo>
                <a:lnTo>
                  <a:pt x="3713" y="2266"/>
                </a:lnTo>
                <a:lnTo>
                  <a:pt x="3719" y="2294"/>
                </a:lnTo>
                <a:lnTo>
                  <a:pt x="3724" y="2323"/>
                </a:lnTo>
                <a:lnTo>
                  <a:pt x="3730" y="2352"/>
                </a:lnTo>
                <a:lnTo>
                  <a:pt x="3734" y="2381"/>
                </a:lnTo>
                <a:lnTo>
                  <a:pt x="3738" y="2412"/>
                </a:lnTo>
                <a:lnTo>
                  <a:pt x="3741" y="2442"/>
                </a:lnTo>
                <a:lnTo>
                  <a:pt x="3744" y="2473"/>
                </a:lnTo>
                <a:lnTo>
                  <a:pt x="3746" y="2504"/>
                </a:lnTo>
                <a:lnTo>
                  <a:pt x="3747" y="2536"/>
                </a:lnTo>
                <a:lnTo>
                  <a:pt x="3748" y="2568"/>
                </a:lnTo>
                <a:lnTo>
                  <a:pt x="3748" y="2601"/>
                </a:lnTo>
                <a:lnTo>
                  <a:pt x="3748" y="2633"/>
                </a:lnTo>
                <a:lnTo>
                  <a:pt x="3747" y="2664"/>
                </a:lnTo>
                <a:lnTo>
                  <a:pt x="3746" y="2695"/>
                </a:lnTo>
                <a:lnTo>
                  <a:pt x="3744" y="2726"/>
                </a:lnTo>
                <a:lnTo>
                  <a:pt x="3741" y="2756"/>
                </a:lnTo>
                <a:lnTo>
                  <a:pt x="3737" y="2785"/>
                </a:lnTo>
                <a:lnTo>
                  <a:pt x="3733" y="2815"/>
                </a:lnTo>
                <a:lnTo>
                  <a:pt x="3728" y="2844"/>
                </a:lnTo>
                <a:lnTo>
                  <a:pt x="3722" y="2873"/>
                </a:lnTo>
                <a:lnTo>
                  <a:pt x="3717" y="2901"/>
                </a:lnTo>
                <a:lnTo>
                  <a:pt x="3710" y="2929"/>
                </a:lnTo>
                <a:lnTo>
                  <a:pt x="3702" y="2957"/>
                </a:lnTo>
                <a:lnTo>
                  <a:pt x="3694" y="2984"/>
                </a:lnTo>
                <a:lnTo>
                  <a:pt x="3685" y="3011"/>
                </a:lnTo>
                <a:lnTo>
                  <a:pt x="3676" y="3037"/>
                </a:lnTo>
                <a:lnTo>
                  <a:pt x="3665" y="3064"/>
                </a:lnTo>
                <a:lnTo>
                  <a:pt x="3655" y="3089"/>
                </a:lnTo>
                <a:lnTo>
                  <a:pt x="3643" y="3114"/>
                </a:lnTo>
                <a:lnTo>
                  <a:pt x="3632" y="3139"/>
                </a:lnTo>
                <a:lnTo>
                  <a:pt x="3619" y="3164"/>
                </a:lnTo>
                <a:lnTo>
                  <a:pt x="3605" y="3189"/>
                </a:lnTo>
                <a:lnTo>
                  <a:pt x="3592" y="3212"/>
                </a:lnTo>
                <a:lnTo>
                  <a:pt x="3577" y="3236"/>
                </a:lnTo>
                <a:lnTo>
                  <a:pt x="3562" y="3259"/>
                </a:lnTo>
                <a:lnTo>
                  <a:pt x="3546" y="3281"/>
                </a:lnTo>
                <a:lnTo>
                  <a:pt x="3530" y="3303"/>
                </a:lnTo>
                <a:lnTo>
                  <a:pt x="3513" y="3325"/>
                </a:lnTo>
                <a:lnTo>
                  <a:pt x="3495" y="3347"/>
                </a:lnTo>
                <a:lnTo>
                  <a:pt x="3476" y="3368"/>
                </a:lnTo>
                <a:lnTo>
                  <a:pt x="3457" y="3389"/>
                </a:lnTo>
                <a:lnTo>
                  <a:pt x="3437" y="3409"/>
                </a:lnTo>
                <a:lnTo>
                  <a:pt x="3417" y="3429"/>
                </a:lnTo>
                <a:lnTo>
                  <a:pt x="3396" y="3449"/>
                </a:lnTo>
                <a:lnTo>
                  <a:pt x="3374" y="3468"/>
                </a:lnTo>
                <a:lnTo>
                  <a:pt x="3353" y="3487"/>
                </a:lnTo>
                <a:lnTo>
                  <a:pt x="3331" y="3503"/>
                </a:lnTo>
                <a:lnTo>
                  <a:pt x="3308" y="3521"/>
                </a:lnTo>
                <a:lnTo>
                  <a:pt x="3286" y="3537"/>
                </a:lnTo>
                <a:lnTo>
                  <a:pt x="3262" y="3553"/>
                </a:lnTo>
                <a:lnTo>
                  <a:pt x="3238" y="3569"/>
                </a:lnTo>
                <a:lnTo>
                  <a:pt x="3214" y="3583"/>
                </a:lnTo>
                <a:lnTo>
                  <a:pt x="3190" y="3597"/>
                </a:lnTo>
                <a:lnTo>
                  <a:pt x="3165" y="3611"/>
                </a:lnTo>
                <a:lnTo>
                  <a:pt x="3139" y="3623"/>
                </a:lnTo>
                <a:lnTo>
                  <a:pt x="3114" y="3636"/>
                </a:lnTo>
                <a:lnTo>
                  <a:pt x="3088" y="3646"/>
                </a:lnTo>
                <a:lnTo>
                  <a:pt x="3062" y="3658"/>
                </a:lnTo>
                <a:lnTo>
                  <a:pt x="3034" y="3668"/>
                </a:lnTo>
                <a:lnTo>
                  <a:pt x="3007" y="3678"/>
                </a:lnTo>
                <a:lnTo>
                  <a:pt x="2979" y="3686"/>
                </a:lnTo>
                <a:lnTo>
                  <a:pt x="2951" y="3694"/>
                </a:lnTo>
                <a:lnTo>
                  <a:pt x="2923" y="3703"/>
                </a:lnTo>
                <a:lnTo>
                  <a:pt x="2894" y="3710"/>
                </a:lnTo>
                <a:lnTo>
                  <a:pt x="2865" y="3717"/>
                </a:lnTo>
                <a:lnTo>
                  <a:pt x="2835" y="3722"/>
                </a:lnTo>
                <a:lnTo>
                  <a:pt x="2805" y="3728"/>
                </a:lnTo>
                <a:lnTo>
                  <a:pt x="2774" y="3732"/>
                </a:lnTo>
                <a:lnTo>
                  <a:pt x="2744" y="3736"/>
                </a:lnTo>
                <a:lnTo>
                  <a:pt x="2712" y="3740"/>
                </a:lnTo>
                <a:lnTo>
                  <a:pt x="2681" y="3743"/>
                </a:lnTo>
                <a:lnTo>
                  <a:pt x="2649" y="3745"/>
                </a:lnTo>
                <a:lnTo>
                  <a:pt x="2617" y="3746"/>
                </a:lnTo>
                <a:lnTo>
                  <a:pt x="2583" y="3747"/>
                </a:lnTo>
                <a:lnTo>
                  <a:pt x="2550" y="3747"/>
                </a:lnTo>
                <a:lnTo>
                  <a:pt x="1294" y="3747"/>
                </a:lnTo>
                <a:lnTo>
                  <a:pt x="1294" y="3249"/>
                </a:lnTo>
                <a:lnTo>
                  <a:pt x="2396" y="3249"/>
                </a:lnTo>
                <a:lnTo>
                  <a:pt x="2445" y="3249"/>
                </a:lnTo>
                <a:lnTo>
                  <a:pt x="2493" y="3247"/>
                </a:lnTo>
                <a:lnTo>
                  <a:pt x="2540" y="3244"/>
                </a:lnTo>
                <a:lnTo>
                  <a:pt x="2585" y="3239"/>
                </a:lnTo>
                <a:lnTo>
                  <a:pt x="2628" y="3233"/>
                </a:lnTo>
                <a:lnTo>
                  <a:pt x="2670" y="3225"/>
                </a:lnTo>
                <a:lnTo>
                  <a:pt x="2710" y="3217"/>
                </a:lnTo>
                <a:lnTo>
                  <a:pt x="2750" y="3206"/>
                </a:lnTo>
                <a:lnTo>
                  <a:pt x="2787" y="3195"/>
                </a:lnTo>
                <a:lnTo>
                  <a:pt x="2824" y="3181"/>
                </a:lnTo>
                <a:lnTo>
                  <a:pt x="2858" y="3168"/>
                </a:lnTo>
                <a:lnTo>
                  <a:pt x="2891" y="3152"/>
                </a:lnTo>
                <a:lnTo>
                  <a:pt x="2923" y="3134"/>
                </a:lnTo>
                <a:lnTo>
                  <a:pt x="2953" y="3116"/>
                </a:lnTo>
                <a:lnTo>
                  <a:pt x="2982" y="3096"/>
                </a:lnTo>
                <a:lnTo>
                  <a:pt x="3009" y="3075"/>
                </a:lnTo>
                <a:lnTo>
                  <a:pt x="3035" y="3052"/>
                </a:lnTo>
                <a:lnTo>
                  <a:pt x="3059" y="3028"/>
                </a:lnTo>
                <a:lnTo>
                  <a:pt x="3082" y="3004"/>
                </a:lnTo>
                <a:lnTo>
                  <a:pt x="3103" y="2978"/>
                </a:lnTo>
                <a:lnTo>
                  <a:pt x="3121" y="2950"/>
                </a:lnTo>
                <a:lnTo>
                  <a:pt x="3138" y="2922"/>
                </a:lnTo>
                <a:lnTo>
                  <a:pt x="3154" y="2893"/>
                </a:lnTo>
                <a:lnTo>
                  <a:pt x="3169" y="2861"/>
                </a:lnTo>
                <a:lnTo>
                  <a:pt x="3181" y="2830"/>
                </a:lnTo>
                <a:lnTo>
                  <a:pt x="3192" y="2796"/>
                </a:lnTo>
                <a:lnTo>
                  <a:pt x="3200" y="2762"/>
                </a:lnTo>
                <a:lnTo>
                  <a:pt x="3209" y="2727"/>
                </a:lnTo>
                <a:lnTo>
                  <a:pt x="3214" y="2690"/>
                </a:lnTo>
                <a:lnTo>
                  <a:pt x="3218" y="2652"/>
                </a:lnTo>
                <a:lnTo>
                  <a:pt x="3220" y="2612"/>
                </a:lnTo>
                <a:lnTo>
                  <a:pt x="3221" y="2572"/>
                </a:lnTo>
                <a:lnTo>
                  <a:pt x="3220" y="2535"/>
                </a:lnTo>
                <a:lnTo>
                  <a:pt x="3218" y="2499"/>
                </a:lnTo>
                <a:lnTo>
                  <a:pt x="3214" y="2463"/>
                </a:lnTo>
                <a:lnTo>
                  <a:pt x="3209" y="2429"/>
                </a:lnTo>
                <a:lnTo>
                  <a:pt x="3202" y="2395"/>
                </a:lnTo>
                <a:lnTo>
                  <a:pt x="3193" y="2362"/>
                </a:lnTo>
                <a:lnTo>
                  <a:pt x="3184" y="2331"/>
                </a:lnTo>
                <a:lnTo>
                  <a:pt x="3172" y="2301"/>
                </a:lnTo>
                <a:lnTo>
                  <a:pt x="3158" y="2271"/>
                </a:lnTo>
                <a:lnTo>
                  <a:pt x="3144" y="2243"/>
                </a:lnTo>
                <a:lnTo>
                  <a:pt x="3127" y="2215"/>
                </a:lnTo>
                <a:lnTo>
                  <a:pt x="3109" y="2188"/>
                </a:lnTo>
                <a:lnTo>
                  <a:pt x="3090" y="2163"/>
                </a:lnTo>
                <a:lnTo>
                  <a:pt x="3069" y="2139"/>
                </a:lnTo>
                <a:lnTo>
                  <a:pt x="3046" y="2115"/>
                </a:lnTo>
                <a:lnTo>
                  <a:pt x="3022" y="2093"/>
                </a:lnTo>
                <a:lnTo>
                  <a:pt x="2996" y="2072"/>
                </a:lnTo>
                <a:lnTo>
                  <a:pt x="2970" y="2052"/>
                </a:lnTo>
                <a:lnTo>
                  <a:pt x="2943" y="2033"/>
                </a:lnTo>
                <a:lnTo>
                  <a:pt x="2913" y="2015"/>
                </a:lnTo>
                <a:lnTo>
                  <a:pt x="2883" y="1999"/>
                </a:lnTo>
                <a:lnTo>
                  <a:pt x="2852" y="1985"/>
                </a:lnTo>
                <a:lnTo>
                  <a:pt x="2820" y="1972"/>
                </a:lnTo>
                <a:lnTo>
                  <a:pt x="2786" y="1960"/>
                </a:lnTo>
                <a:lnTo>
                  <a:pt x="2751" y="1950"/>
                </a:lnTo>
                <a:lnTo>
                  <a:pt x="2715" y="1940"/>
                </a:lnTo>
                <a:lnTo>
                  <a:pt x="2679" y="1933"/>
                </a:lnTo>
                <a:lnTo>
                  <a:pt x="2641" y="1927"/>
                </a:lnTo>
                <a:lnTo>
                  <a:pt x="2602" y="1922"/>
                </a:lnTo>
                <a:lnTo>
                  <a:pt x="2561" y="1918"/>
                </a:lnTo>
                <a:lnTo>
                  <a:pt x="2520" y="1916"/>
                </a:lnTo>
                <a:lnTo>
                  <a:pt x="2477" y="1915"/>
                </a:lnTo>
                <a:lnTo>
                  <a:pt x="1811" y="1915"/>
                </a:lnTo>
                <a:lnTo>
                  <a:pt x="1811" y="1573"/>
                </a:lnTo>
                <a:lnTo>
                  <a:pt x="2986" y="473"/>
                </a:lnTo>
                <a:lnTo>
                  <a:pt x="1386" y="473"/>
                </a:lnTo>
                <a:lnTo>
                  <a:pt x="1386" y="0"/>
                </a:lnTo>
                <a:close/>
                <a:moveTo>
                  <a:pt x="4975" y="3291"/>
                </a:moveTo>
                <a:lnTo>
                  <a:pt x="4987" y="3292"/>
                </a:lnTo>
                <a:lnTo>
                  <a:pt x="5001" y="3292"/>
                </a:lnTo>
                <a:lnTo>
                  <a:pt x="5018" y="3294"/>
                </a:lnTo>
                <a:lnTo>
                  <a:pt x="5037" y="3295"/>
                </a:lnTo>
                <a:lnTo>
                  <a:pt x="5057" y="3296"/>
                </a:lnTo>
                <a:lnTo>
                  <a:pt x="5074" y="3297"/>
                </a:lnTo>
                <a:lnTo>
                  <a:pt x="5088" y="3297"/>
                </a:lnTo>
                <a:lnTo>
                  <a:pt x="5098" y="3297"/>
                </a:lnTo>
                <a:lnTo>
                  <a:pt x="5142" y="3297"/>
                </a:lnTo>
                <a:lnTo>
                  <a:pt x="5184" y="3296"/>
                </a:lnTo>
                <a:lnTo>
                  <a:pt x="5228" y="3294"/>
                </a:lnTo>
                <a:lnTo>
                  <a:pt x="5269" y="3291"/>
                </a:lnTo>
                <a:lnTo>
                  <a:pt x="5311" y="3287"/>
                </a:lnTo>
                <a:lnTo>
                  <a:pt x="5352" y="3283"/>
                </a:lnTo>
                <a:lnTo>
                  <a:pt x="5392" y="3278"/>
                </a:lnTo>
                <a:lnTo>
                  <a:pt x="5432" y="3273"/>
                </a:lnTo>
                <a:lnTo>
                  <a:pt x="5471" y="3266"/>
                </a:lnTo>
                <a:lnTo>
                  <a:pt x="5510" y="3259"/>
                </a:lnTo>
                <a:lnTo>
                  <a:pt x="5547" y="3250"/>
                </a:lnTo>
                <a:lnTo>
                  <a:pt x="5584" y="3242"/>
                </a:lnTo>
                <a:lnTo>
                  <a:pt x="5622" y="3233"/>
                </a:lnTo>
                <a:lnTo>
                  <a:pt x="5658" y="3222"/>
                </a:lnTo>
                <a:lnTo>
                  <a:pt x="5695" y="3211"/>
                </a:lnTo>
                <a:lnTo>
                  <a:pt x="5729" y="3199"/>
                </a:lnTo>
                <a:lnTo>
                  <a:pt x="5764" y="3186"/>
                </a:lnTo>
                <a:lnTo>
                  <a:pt x="5799" y="3173"/>
                </a:lnTo>
                <a:lnTo>
                  <a:pt x="5832" y="3158"/>
                </a:lnTo>
                <a:lnTo>
                  <a:pt x="5866" y="3143"/>
                </a:lnTo>
                <a:lnTo>
                  <a:pt x="5899" y="3128"/>
                </a:lnTo>
                <a:lnTo>
                  <a:pt x="5931" y="3111"/>
                </a:lnTo>
                <a:lnTo>
                  <a:pt x="5963" y="3094"/>
                </a:lnTo>
                <a:lnTo>
                  <a:pt x="5993" y="3075"/>
                </a:lnTo>
                <a:lnTo>
                  <a:pt x="6024" y="3056"/>
                </a:lnTo>
                <a:lnTo>
                  <a:pt x="6054" y="3037"/>
                </a:lnTo>
                <a:lnTo>
                  <a:pt x="6084" y="3016"/>
                </a:lnTo>
                <a:lnTo>
                  <a:pt x="6112" y="2995"/>
                </a:lnTo>
                <a:lnTo>
                  <a:pt x="6141" y="2973"/>
                </a:lnTo>
                <a:lnTo>
                  <a:pt x="6169" y="2951"/>
                </a:lnTo>
                <a:lnTo>
                  <a:pt x="6196" y="2927"/>
                </a:lnTo>
                <a:lnTo>
                  <a:pt x="6223" y="2903"/>
                </a:lnTo>
                <a:lnTo>
                  <a:pt x="6249" y="2878"/>
                </a:lnTo>
                <a:lnTo>
                  <a:pt x="6274" y="2853"/>
                </a:lnTo>
                <a:lnTo>
                  <a:pt x="6299" y="2827"/>
                </a:lnTo>
                <a:lnTo>
                  <a:pt x="6323" y="2801"/>
                </a:lnTo>
                <a:lnTo>
                  <a:pt x="6345" y="2774"/>
                </a:lnTo>
                <a:lnTo>
                  <a:pt x="6367" y="2747"/>
                </a:lnTo>
                <a:lnTo>
                  <a:pt x="6388" y="2718"/>
                </a:lnTo>
                <a:lnTo>
                  <a:pt x="6408" y="2691"/>
                </a:lnTo>
                <a:lnTo>
                  <a:pt x="6428" y="2662"/>
                </a:lnTo>
                <a:lnTo>
                  <a:pt x="6447" y="2632"/>
                </a:lnTo>
                <a:lnTo>
                  <a:pt x="6464" y="2603"/>
                </a:lnTo>
                <a:lnTo>
                  <a:pt x="6482" y="2572"/>
                </a:lnTo>
                <a:lnTo>
                  <a:pt x="6497" y="2542"/>
                </a:lnTo>
                <a:lnTo>
                  <a:pt x="6512" y="2510"/>
                </a:lnTo>
                <a:lnTo>
                  <a:pt x="6527" y="2479"/>
                </a:lnTo>
                <a:lnTo>
                  <a:pt x="6540" y="2446"/>
                </a:lnTo>
                <a:lnTo>
                  <a:pt x="6553" y="2414"/>
                </a:lnTo>
                <a:lnTo>
                  <a:pt x="6566" y="2380"/>
                </a:lnTo>
                <a:lnTo>
                  <a:pt x="6576" y="2347"/>
                </a:lnTo>
                <a:lnTo>
                  <a:pt x="6587" y="2313"/>
                </a:lnTo>
                <a:lnTo>
                  <a:pt x="6596" y="2278"/>
                </a:lnTo>
                <a:lnTo>
                  <a:pt x="6606" y="2243"/>
                </a:lnTo>
                <a:lnTo>
                  <a:pt x="6613" y="2207"/>
                </a:lnTo>
                <a:lnTo>
                  <a:pt x="6620" y="2171"/>
                </a:lnTo>
                <a:lnTo>
                  <a:pt x="6627" y="2135"/>
                </a:lnTo>
                <a:lnTo>
                  <a:pt x="6632" y="2098"/>
                </a:lnTo>
                <a:lnTo>
                  <a:pt x="6636" y="2060"/>
                </a:lnTo>
                <a:lnTo>
                  <a:pt x="6640" y="2022"/>
                </a:lnTo>
                <a:lnTo>
                  <a:pt x="6643" y="1984"/>
                </a:lnTo>
                <a:lnTo>
                  <a:pt x="6645" y="1945"/>
                </a:lnTo>
                <a:lnTo>
                  <a:pt x="6647" y="1905"/>
                </a:lnTo>
                <a:lnTo>
                  <a:pt x="6647" y="1865"/>
                </a:lnTo>
                <a:lnTo>
                  <a:pt x="6647" y="1824"/>
                </a:lnTo>
                <a:lnTo>
                  <a:pt x="6645" y="1784"/>
                </a:lnTo>
                <a:lnTo>
                  <a:pt x="6643" y="1744"/>
                </a:lnTo>
                <a:lnTo>
                  <a:pt x="6640" y="1705"/>
                </a:lnTo>
                <a:lnTo>
                  <a:pt x="6636" y="1667"/>
                </a:lnTo>
                <a:lnTo>
                  <a:pt x="6631" y="1628"/>
                </a:lnTo>
                <a:lnTo>
                  <a:pt x="6626" y="1591"/>
                </a:lnTo>
                <a:lnTo>
                  <a:pt x="6619" y="1553"/>
                </a:lnTo>
                <a:lnTo>
                  <a:pt x="6612" y="1516"/>
                </a:lnTo>
                <a:lnTo>
                  <a:pt x="6605" y="1481"/>
                </a:lnTo>
                <a:lnTo>
                  <a:pt x="6595" y="1445"/>
                </a:lnTo>
                <a:lnTo>
                  <a:pt x="6586" y="1410"/>
                </a:lnTo>
                <a:lnTo>
                  <a:pt x="6575" y="1376"/>
                </a:lnTo>
                <a:lnTo>
                  <a:pt x="6564" y="1342"/>
                </a:lnTo>
                <a:lnTo>
                  <a:pt x="6552" y="1309"/>
                </a:lnTo>
                <a:lnTo>
                  <a:pt x="6538" y="1276"/>
                </a:lnTo>
                <a:lnTo>
                  <a:pt x="6525" y="1243"/>
                </a:lnTo>
                <a:lnTo>
                  <a:pt x="6510" y="1212"/>
                </a:lnTo>
                <a:lnTo>
                  <a:pt x="6494" y="1181"/>
                </a:lnTo>
                <a:lnTo>
                  <a:pt x="6477" y="1149"/>
                </a:lnTo>
                <a:lnTo>
                  <a:pt x="6461" y="1120"/>
                </a:lnTo>
                <a:lnTo>
                  <a:pt x="6443" y="1089"/>
                </a:lnTo>
                <a:lnTo>
                  <a:pt x="6424" y="1061"/>
                </a:lnTo>
                <a:lnTo>
                  <a:pt x="6404" y="1031"/>
                </a:lnTo>
                <a:lnTo>
                  <a:pt x="6383" y="1003"/>
                </a:lnTo>
                <a:lnTo>
                  <a:pt x="6362" y="976"/>
                </a:lnTo>
                <a:lnTo>
                  <a:pt x="6338" y="949"/>
                </a:lnTo>
                <a:lnTo>
                  <a:pt x="6315" y="922"/>
                </a:lnTo>
                <a:lnTo>
                  <a:pt x="6291" y="896"/>
                </a:lnTo>
                <a:lnTo>
                  <a:pt x="6267" y="871"/>
                </a:lnTo>
                <a:lnTo>
                  <a:pt x="6241" y="846"/>
                </a:lnTo>
                <a:lnTo>
                  <a:pt x="6214" y="822"/>
                </a:lnTo>
                <a:lnTo>
                  <a:pt x="6187" y="797"/>
                </a:lnTo>
                <a:lnTo>
                  <a:pt x="6159" y="774"/>
                </a:lnTo>
                <a:lnTo>
                  <a:pt x="6130" y="752"/>
                </a:lnTo>
                <a:lnTo>
                  <a:pt x="6101" y="730"/>
                </a:lnTo>
                <a:lnTo>
                  <a:pt x="6071" y="709"/>
                </a:lnTo>
                <a:lnTo>
                  <a:pt x="6041" y="689"/>
                </a:lnTo>
                <a:lnTo>
                  <a:pt x="6010" y="670"/>
                </a:lnTo>
                <a:lnTo>
                  <a:pt x="5979" y="651"/>
                </a:lnTo>
                <a:lnTo>
                  <a:pt x="5946" y="634"/>
                </a:lnTo>
                <a:lnTo>
                  <a:pt x="5913" y="617"/>
                </a:lnTo>
                <a:lnTo>
                  <a:pt x="5880" y="601"/>
                </a:lnTo>
                <a:lnTo>
                  <a:pt x="5846" y="585"/>
                </a:lnTo>
                <a:lnTo>
                  <a:pt x="5811" y="571"/>
                </a:lnTo>
                <a:lnTo>
                  <a:pt x="5777" y="556"/>
                </a:lnTo>
                <a:lnTo>
                  <a:pt x="5741" y="543"/>
                </a:lnTo>
                <a:lnTo>
                  <a:pt x="5704" y="531"/>
                </a:lnTo>
                <a:lnTo>
                  <a:pt x="5667" y="519"/>
                </a:lnTo>
                <a:lnTo>
                  <a:pt x="5629" y="508"/>
                </a:lnTo>
                <a:lnTo>
                  <a:pt x="5592" y="497"/>
                </a:lnTo>
                <a:lnTo>
                  <a:pt x="5553" y="488"/>
                </a:lnTo>
                <a:lnTo>
                  <a:pt x="5514" y="479"/>
                </a:lnTo>
                <a:lnTo>
                  <a:pt x="5474" y="471"/>
                </a:lnTo>
                <a:lnTo>
                  <a:pt x="5433" y="465"/>
                </a:lnTo>
                <a:lnTo>
                  <a:pt x="5392" y="457"/>
                </a:lnTo>
                <a:lnTo>
                  <a:pt x="5350" y="452"/>
                </a:lnTo>
                <a:lnTo>
                  <a:pt x="5308" y="447"/>
                </a:lnTo>
                <a:lnTo>
                  <a:pt x="5264" y="443"/>
                </a:lnTo>
                <a:lnTo>
                  <a:pt x="5221" y="439"/>
                </a:lnTo>
                <a:lnTo>
                  <a:pt x="5177" y="437"/>
                </a:lnTo>
                <a:lnTo>
                  <a:pt x="5133" y="435"/>
                </a:lnTo>
                <a:lnTo>
                  <a:pt x="5087" y="434"/>
                </a:lnTo>
                <a:lnTo>
                  <a:pt x="5041" y="433"/>
                </a:lnTo>
                <a:lnTo>
                  <a:pt x="5020" y="433"/>
                </a:lnTo>
                <a:lnTo>
                  <a:pt x="4998" y="434"/>
                </a:lnTo>
                <a:lnTo>
                  <a:pt x="4976" y="435"/>
                </a:lnTo>
                <a:lnTo>
                  <a:pt x="4952" y="436"/>
                </a:lnTo>
                <a:lnTo>
                  <a:pt x="4924" y="437"/>
                </a:lnTo>
                <a:lnTo>
                  <a:pt x="4890" y="439"/>
                </a:lnTo>
                <a:lnTo>
                  <a:pt x="4850" y="442"/>
                </a:lnTo>
                <a:lnTo>
                  <a:pt x="4805" y="444"/>
                </a:lnTo>
                <a:lnTo>
                  <a:pt x="4803" y="3747"/>
                </a:lnTo>
                <a:lnTo>
                  <a:pt x="4309" y="3747"/>
                </a:lnTo>
                <a:lnTo>
                  <a:pt x="4309" y="0"/>
                </a:lnTo>
                <a:lnTo>
                  <a:pt x="4954" y="0"/>
                </a:lnTo>
                <a:lnTo>
                  <a:pt x="5008" y="0"/>
                </a:lnTo>
                <a:lnTo>
                  <a:pt x="5060" y="0"/>
                </a:lnTo>
                <a:lnTo>
                  <a:pt x="5112" y="2"/>
                </a:lnTo>
                <a:lnTo>
                  <a:pt x="5163" y="3"/>
                </a:lnTo>
                <a:lnTo>
                  <a:pt x="5213" y="6"/>
                </a:lnTo>
                <a:lnTo>
                  <a:pt x="5261" y="8"/>
                </a:lnTo>
                <a:lnTo>
                  <a:pt x="5310" y="11"/>
                </a:lnTo>
                <a:lnTo>
                  <a:pt x="5357" y="15"/>
                </a:lnTo>
                <a:lnTo>
                  <a:pt x="5402" y="20"/>
                </a:lnTo>
                <a:lnTo>
                  <a:pt x="5447" y="25"/>
                </a:lnTo>
                <a:lnTo>
                  <a:pt x="5492" y="30"/>
                </a:lnTo>
                <a:lnTo>
                  <a:pt x="5535" y="35"/>
                </a:lnTo>
                <a:lnTo>
                  <a:pt x="5577" y="43"/>
                </a:lnTo>
                <a:lnTo>
                  <a:pt x="5618" y="49"/>
                </a:lnTo>
                <a:lnTo>
                  <a:pt x="5658" y="56"/>
                </a:lnTo>
                <a:lnTo>
                  <a:pt x="5698" y="65"/>
                </a:lnTo>
                <a:lnTo>
                  <a:pt x="5736" y="73"/>
                </a:lnTo>
                <a:lnTo>
                  <a:pt x="5774" y="82"/>
                </a:lnTo>
                <a:lnTo>
                  <a:pt x="5811" y="91"/>
                </a:lnTo>
                <a:lnTo>
                  <a:pt x="5848" y="101"/>
                </a:lnTo>
                <a:lnTo>
                  <a:pt x="5884" y="112"/>
                </a:lnTo>
                <a:lnTo>
                  <a:pt x="5919" y="123"/>
                </a:lnTo>
                <a:lnTo>
                  <a:pt x="5953" y="135"/>
                </a:lnTo>
                <a:lnTo>
                  <a:pt x="5987" y="147"/>
                </a:lnTo>
                <a:lnTo>
                  <a:pt x="6020" y="159"/>
                </a:lnTo>
                <a:lnTo>
                  <a:pt x="6052" y="173"/>
                </a:lnTo>
                <a:lnTo>
                  <a:pt x="6084" y="186"/>
                </a:lnTo>
                <a:lnTo>
                  <a:pt x="6115" y="201"/>
                </a:lnTo>
                <a:lnTo>
                  <a:pt x="6145" y="216"/>
                </a:lnTo>
                <a:lnTo>
                  <a:pt x="6175" y="232"/>
                </a:lnTo>
                <a:lnTo>
                  <a:pt x="6204" y="247"/>
                </a:lnTo>
                <a:lnTo>
                  <a:pt x="6232" y="264"/>
                </a:lnTo>
                <a:lnTo>
                  <a:pt x="6288" y="298"/>
                </a:lnTo>
                <a:lnTo>
                  <a:pt x="6342" y="333"/>
                </a:lnTo>
                <a:lnTo>
                  <a:pt x="6394" y="370"/>
                </a:lnTo>
                <a:lnTo>
                  <a:pt x="6446" y="408"/>
                </a:lnTo>
                <a:lnTo>
                  <a:pt x="6494" y="448"/>
                </a:lnTo>
                <a:lnTo>
                  <a:pt x="6542" y="488"/>
                </a:lnTo>
                <a:lnTo>
                  <a:pt x="6588" y="529"/>
                </a:lnTo>
                <a:lnTo>
                  <a:pt x="6631" y="571"/>
                </a:lnTo>
                <a:lnTo>
                  <a:pt x="6673" y="614"/>
                </a:lnTo>
                <a:lnTo>
                  <a:pt x="6714" y="658"/>
                </a:lnTo>
                <a:lnTo>
                  <a:pt x="6753" y="703"/>
                </a:lnTo>
                <a:lnTo>
                  <a:pt x="6790" y="750"/>
                </a:lnTo>
                <a:lnTo>
                  <a:pt x="6826" y="797"/>
                </a:lnTo>
                <a:lnTo>
                  <a:pt x="6859" y="846"/>
                </a:lnTo>
                <a:lnTo>
                  <a:pt x="6891" y="896"/>
                </a:lnTo>
                <a:lnTo>
                  <a:pt x="6921" y="946"/>
                </a:lnTo>
                <a:lnTo>
                  <a:pt x="6950" y="998"/>
                </a:lnTo>
                <a:lnTo>
                  <a:pt x="6977" y="1050"/>
                </a:lnTo>
                <a:lnTo>
                  <a:pt x="7002" y="1104"/>
                </a:lnTo>
                <a:lnTo>
                  <a:pt x="7025" y="1158"/>
                </a:lnTo>
                <a:lnTo>
                  <a:pt x="7046" y="1213"/>
                </a:lnTo>
                <a:lnTo>
                  <a:pt x="7065" y="1270"/>
                </a:lnTo>
                <a:lnTo>
                  <a:pt x="7083" y="1325"/>
                </a:lnTo>
                <a:lnTo>
                  <a:pt x="7099" y="1383"/>
                </a:lnTo>
                <a:lnTo>
                  <a:pt x="7113" y="1442"/>
                </a:lnTo>
                <a:lnTo>
                  <a:pt x="7124" y="1501"/>
                </a:lnTo>
                <a:lnTo>
                  <a:pt x="7135" y="1560"/>
                </a:lnTo>
                <a:lnTo>
                  <a:pt x="7143" y="1620"/>
                </a:lnTo>
                <a:lnTo>
                  <a:pt x="7150" y="1682"/>
                </a:lnTo>
                <a:lnTo>
                  <a:pt x="7154" y="1744"/>
                </a:lnTo>
                <a:lnTo>
                  <a:pt x="7157" y="1807"/>
                </a:lnTo>
                <a:lnTo>
                  <a:pt x="7158" y="1871"/>
                </a:lnTo>
                <a:lnTo>
                  <a:pt x="7157" y="1935"/>
                </a:lnTo>
                <a:lnTo>
                  <a:pt x="7154" y="1998"/>
                </a:lnTo>
                <a:lnTo>
                  <a:pt x="7150" y="2060"/>
                </a:lnTo>
                <a:lnTo>
                  <a:pt x="7142" y="2121"/>
                </a:lnTo>
                <a:lnTo>
                  <a:pt x="7134" y="2182"/>
                </a:lnTo>
                <a:lnTo>
                  <a:pt x="7123" y="2243"/>
                </a:lnTo>
                <a:lnTo>
                  <a:pt x="7111" y="2302"/>
                </a:lnTo>
                <a:lnTo>
                  <a:pt x="7096" y="2360"/>
                </a:lnTo>
                <a:lnTo>
                  <a:pt x="7079" y="2419"/>
                </a:lnTo>
                <a:lnTo>
                  <a:pt x="7061" y="2476"/>
                </a:lnTo>
                <a:lnTo>
                  <a:pt x="7041" y="2532"/>
                </a:lnTo>
                <a:lnTo>
                  <a:pt x="7018" y="2588"/>
                </a:lnTo>
                <a:lnTo>
                  <a:pt x="6994" y="2644"/>
                </a:lnTo>
                <a:lnTo>
                  <a:pt x="6969" y="2698"/>
                </a:lnTo>
                <a:lnTo>
                  <a:pt x="6940" y="2752"/>
                </a:lnTo>
                <a:lnTo>
                  <a:pt x="6910" y="2804"/>
                </a:lnTo>
                <a:lnTo>
                  <a:pt x="6878" y="2857"/>
                </a:lnTo>
                <a:lnTo>
                  <a:pt x="6845" y="2908"/>
                </a:lnTo>
                <a:lnTo>
                  <a:pt x="6810" y="2958"/>
                </a:lnTo>
                <a:lnTo>
                  <a:pt x="6773" y="3006"/>
                </a:lnTo>
                <a:lnTo>
                  <a:pt x="6734" y="3054"/>
                </a:lnTo>
                <a:lnTo>
                  <a:pt x="6694" y="3100"/>
                </a:lnTo>
                <a:lnTo>
                  <a:pt x="6653" y="3146"/>
                </a:lnTo>
                <a:lnTo>
                  <a:pt x="6610" y="3189"/>
                </a:lnTo>
                <a:lnTo>
                  <a:pt x="6565" y="3232"/>
                </a:lnTo>
                <a:lnTo>
                  <a:pt x="6518" y="3273"/>
                </a:lnTo>
                <a:lnTo>
                  <a:pt x="6470" y="3313"/>
                </a:lnTo>
                <a:lnTo>
                  <a:pt x="6421" y="3352"/>
                </a:lnTo>
                <a:lnTo>
                  <a:pt x="6369" y="3390"/>
                </a:lnTo>
                <a:lnTo>
                  <a:pt x="6316" y="3427"/>
                </a:lnTo>
                <a:lnTo>
                  <a:pt x="6262" y="3463"/>
                </a:lnTo>
                <a:lnTo>
                  <a:pt x="6205" y="3496"/>
                </a:lnTo>
                <a:lnTo>
                  <a:pt x="6179" y="3512"/>
                </a:lnTo>
                <a:lnTo>
                  <a:pt x="6151" y="3527"/>
                </a:lnTo>
                <a:lnTo>
                  <a:pt x="6124" y="3540"/>
                </a:lnTo>
                <a:lnTo>
                  <a:pt x="6094" y="3554"/>
                </a:lnTo>
                <a:lnTo>
                  <a:pt x="6065" y="3567"/>
                </a:lnTo>
                <a:lnTo>
                  <a:pt x="6036" y="3580"/>
                </a:lnTo>
                <a:lnTo>
                  <a:pt x="6004" y="3593"/>
                </a:lnTo>
                <a:lnTo>
                  <a:pt x="5972" y="3604"/>
                </a:lnTo>
                <a:lnTo>
                  <a:pt x="5941" y="3616"/>
                </a:lnTo>
                <a:lnTo>
                  <a:pt x="5907" y="3627"/>
                </a:lnTo>
                <a:lnTo>
                  <a:pt x="5874" y="3638"/>
                </a:lnTo>
                <a:lnTo>
                  <a:pt x="5839" y="3647"/>
                </a:lnTo>
                <a:lnTo>
                  <a:pt x="5804" y="3657"/>
                </a:lnTo>
                <a:lnTo>
                  <a:pt x="5768" y="3666"/>
                </a:lnTo>
                <a:lnTo>
                  <a:pt x="5731" y="3675"/>
                </a:lnTo>
                <a:lnTo>
                  <a:pt x="5694" y="3683"/>
                </a:lnTo>
                <a:lnTo>
                  <a:pt x="5656" y="3691"/>
                </a:lnTo>
                <a:lnTo>
                  <a:pt x="5617" y="3699"/>
                </a:lnTo>
                <a:lnTo>
                  <a:pt x="5578" y="3705"/>
                </a:lnTo>
                <a:lnTo>
                  <a:pt x="5538" y="3711"/>
                </a:lnTo>
                <a:lnTo>
                  <a:pt x="5498" y="3718"/>
                </a:lnTo>
                <a:lnTo>
                  <a:pt x="5457" y="3723"/>
                </a:lnTo>
                <a:lnTo>
                  <a:pt x="5416" y="3727"/>
                </a:lnTo>
                <a:lnTo>
                  <a:pt x="5374" y="3731"/>
                </a:lnTo>
                <a:lnTo>
                  <a:pt x="5331" y="3735"/>
                </a:lnTo>
                <a:lnTo>
                  <a:pt x="5288" y="3739"/>
                </a:lnTo>
                <a:lnTo>
                  <a:pt x="5244" y="3742"/>
                </a:lnTo>
                <a:lnTo>
                  <a:pt x="5200" y="3744"/>
                </a:lnTo>
                <a:lnTo>
                  <a:pt x="5110" y="3747"/>
                </a:lnTo>
                <a:lnTo>
                  <a:pt x="5017" y="3747"/>
                </a:lnTo>
                <a:lnTo>
                  <a:pt x="4975" y="3747"/>
                </a:lnTo>
                <a:lnTo>
                  <a:pt x="4975" y="3291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0000" endA="300" endPos="90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fik 14" descr="9800gt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3000" y="2928934"/>
            <a:ext cx="4191000" cy="3219450"/>
          </a:xfrm>
          <a:prstGeom prst="rect">
            <a:avLst/>
          </a:prstGeom>
        </p:spPr>
      </p:pic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81000" y="1108075"/>
            <a:ext cx="8377238" cy="0"/>
          </a:xfrm>
          <a:prstGeom prst="line">
            <a:avLst/>
          </a:prstGeom>
          <a:noFill/>
          <a:ln w="3810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10" name="Gerade Verbindung 9"/>
          <p:cNvSpPr>
            <a:spLocks noChangeShapeType="1"/>
          </p:cNvSpPr>
          <p:nvPr/>
        </p:nvSpPr>
        <p:spPr bwMode="auto">
          <a:xfrm flipH="1">
            <a:off x="390525" y="6137275"/>
            <a:ext cx="6777038" cy="0"/>
          </a:xfrm>
          <a:prstGeom prst="line">
            <a:avLst/>
          </a:prstGeom>
          <a:noFill/>
          <a:ln w="571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de-DE"/>
          </a:p>
        </p:txBody>
      </p:sp>
      <p:sp>
        <p:nvSpPr>
          <p:cNvPr id="11" name="Textfeld 10"/>
          <p:cNvSpPr txBox="1">
            <a:spLocks noChangeArrowheads="1"/>
          </p:cNvSpPr>
          <p:nvPr/>
        </p:nvSpPr>
        <p:spPr bwMode="auto">
          <a:xfrm>
            <a:off x="7026191" y="6478588"/>
            <a:ext cx="1920560" cy="2308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computer</a:t>
            </a:r>
            <a:r>
              <a:rPr lang="de-DE" sz="900" b="0" dirty="0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 </a:t>
            </a: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graphics</a:t>
            </a:r>
            <a:r>
              <a:rPr lang="de-DE" sz="900" b="0" dirty="0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 &amp; </a:t>
            </a:r>
            <a:r>
              <a:rPr lang="de-DE" sz="900" b="0" dirty="0" err="1">
                <a:solidFill>
                  <a:schemeClr val="bg2">
                    <a:alpha val="100000"/>
                  </a:schemeClr>
                </a:solidFill>
                <a:effectLst/>
                <a:latin typeface="Tahoma"/>
              </a:rPr>
              <a:t>visualization</a:t>
            </a:r>
            <a:endParaRPr lang="de-DE" sz="900" b="0" dirty="0">
              <a:solidFill>
                <a:schemeClr val="bg2">
                  <a:alpha val="100000"/>
                </a:schemeClr>
              </a:solidFill>
              <a:effectLst/>
              <a:latin typeface="Tahom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429684" cy="100013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de-DE" dirty="0" smtClean="0"/>
              <a:t>Titelmasterformat durch Klicken</a:t>
            </a:r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158" y="1142984"/>
            <a:ext cx="8443914" cy="4954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3" name="Rechteck 12"/>
          <p:cNvSpPr/>
          <p:nvPr/>
        </p:nvSpPr>
        <p:spPr>
          <a:xfrm>
            <a:off x="357158" y="6143644"/>
            <a:ext cx="671517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TICC VISAPP 09 –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sbo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Portug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 Schneider – Computer Graphics and Visualization Grou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45893" name="Freeform 5"/>
          <p:cNvSpPr>
            <a:spLocks noEditPoints="1"/>
          </p:cNvSpPr>
          <p:nvPr/>
        </p:nvSpPr>
        <p:spPr bwMode="auto">
          <a:xfrm>
            <a:off x="7151688" y="5938838"/>
            <a:ext cx="1023938" cy="549275"/>
          </a:xfrm>
          <a:custGeom>
            <a:avLst/>
            <a:gdLst/>
            <a:ahLst/>
            <a:cxnLst>
              <a:cxn ang="0">
                <a:pos x="712" y="4249"/>
              </a:cxn>
              <a:cxn ang="0">
                <a:pos x="816" y="4504"/>
              </a:cxn>
              <a:cxn ang="0">
                <a:pos x="996" y="4679"/>
              </a:cxn>
              <a:cxn ang="0">
                <a:pos x="1261" y="4783"/>
              </a:cxn>
              <a:cxn ang="0">
                <a:pos x="1458" y="5464"/>
              </a:cxn>
              <a:cxn ang="0">
                <a:pos x="902" y="5379"/>
              </a:cxn>
              <a:cxn ang="0">
                <a:pos x="479" y="5177"/>
              </a:cxn>
              <a:cxn ang="0">
                <a:pos x="189" y="4861"/>
              </a:cxn>
              <a:cxn ang="0">
                <a:pos x="32" y="4428"/>
              </a:cxn>
              <a:cxn ang="0">
                <a:pos x="5708" y="3798"/>
              </a:cxn>
              <a:cxn ang="0">
                <a:pos x="5625" y="4403"/>
              </a:cxn>
              <a:cxn ang="0">
                <a:pos x="5397" y="4895"/>
              </a:cxn>
              <a:cxn ang="0">
                <a:pos x="5033" y="5265"/>
              </a:cxn>
              <a:cxn ang="0">
                <a:pos x="4566" y="5479"/>
              </a:cxn>
              <a:cxn ang="0">
                <a:pos x="4003" y="5534"/>
              </a:cxn>
              <a:cxn ang="0">
                <a:pos x="3469" y="5430"/>
              </a:cxn>
              <a:cxn ang="0">
                <a:pos x="3035" y="5167"/>
              </a:cxn>
              <a:cxn ang="0">
                <a:pos x="2710" y="4756"/>
              </a:cxn>
              <a:cxn ang="0">
                <a:pos x="2527" y="4229"/>
              </a:cxn>
              <a:cxn ang="0">
                <a:pos x="3161" y="3868"/>
              </a:cxn>
              <a:cxn ang="0">
                <a:pos x="3205" y="4205"/>
              </a:cxn>
              <a:cxn ang="0">
                <a:pos x="3337" y="4487"/>
              </a:cxn>
              <a:cxn ang="0">
                <a:pos x="3549" y="4708"/>
              </a:cxn>
              <a:cxn ang="0">
                <a:pos x="3814" y="4840"/>
              </a:cxn>
              <a:cxn ang="0">
                <a:pos x="4126" y="4880"/>
              </a:cxn>
              <a:cxn ang="0">
                <a:pos x="4433" y="4826"/>
              </a:cxn>
              <a:cxn ang="0">
                <a:pos x="4689" y="4679"/>
              </a:cxn>
              <a:cxn ang="0">
                <a:pos x="4889" y="4447"/>
              </a:cxn>
              <a:cxn ang="0">
                <a:pos x="5004" y="4157"/>
              </a:cxn>
              <a:cxn ang="0">
                <a:pos x="5288" y="3721"/>
              </a:cxn>
              <a:cxn ang="0">
                <a:pos x="5050" y="1378"/>
              </a:cxn>
              <a:cxn ang="0">
                <a:pos x="5178" y="858"/>
              </a:cxn>
              <a:cxn ang="0">
                <a:pos x="5439" y="444"/>
              </a:cxn>
              <a:cxn ang="0">
                <a:pos x="5812" y="156"/>
              </a:cxn>
              <a:cxn ang="0">
                <a:pos x="6277" y="16"/>
              </a:cxn>
              <a:cxn ang="0">
                <a:pos x="6819" y="28"/>
              </a:cxn>
              <a:cxn ang="0">
                <a:pos x="7311" y="230"/>
              </a:cxn>
              <a:cxn ang="0">
                <a:pos x="7706" y="543"/>
              </a:cxn>
              <a:cxn ang="0">
                <a:pos x="8120" y="184"/>
              </a:cxn>
              <a:cxn ang="0">
                <a:pos x="8620" y="15"/>
              </a:cxn>
              <a:cxn ang="0">
                <a:pos x="9153" y="28"/>
              </a:cxn>
              <a:cxn ang="0">
                <a:pos x="9603" y="192"/>
              </a:cxn>
              <a:cxn ang="0">
                <a:pos x="9962" y="503"/>
              </a:cxn>
              <a:cxn ang="0">
                <a:pos x="10203" y="933"/>
              </a:cxn>
              <a:cxn ang="0">
                <a:pos x="10312" y="1468"/>
              </a:cxn>
              <a:cxn ang="0">
                <a:pos x="9618" y="1253"/>
              </a:cxn>
              <a:cxn ang="0">
                <a:pos x="9394" y="863"/>
              </a:cxn>
              <a:cxn ang="0">
                <a:pos x="9163" y="712"/>
              </a:cxn>
              <a:cxn ang="0">
                <a:pos x="8701" y="659"/>
              </a:cxn>
              <a:cxn ang="0">
                <a:pos x="8397" y="765"/>
              </a:cxn>
              <a:cxn ang="0">
                <a:pos x="8154" y="1006"/>
              </a:cxn>
              <a:cxn ang="0">
                <a:pos x="8019" y="1431"/>
              </a:cxn>
              <a:cxn ang="0">
                <a:pos x="7290" y="1171"/>
              </a:cxn>
              <a:cxn ang="0">
                <a:pos x="7132" y="908"/>
              </a:cxn>
              <a:cxn ang="0">
                <a:pos x="6891" y="727"/>
              </a:cxn>
              <a:cxn ang="0">
                <a:pos x="6479" y="652"/>
              </a:cxn>
              <a:cxn ang="0">
                <a:pos x="6119" y="745"/>
              </a:cxn>
              <a:cxn ang="0">
                <a:pos x="5918" y="908"/>
              </a:cxn>
              <a:cxn ang="0">
                <a:pos x="5739" y="1253"/>
              </a:cxn>
            </a:cxnLst>
            <a:rect l="0" t="0" r="r" b="b"/>
            <a:pathLst>
              <a:path w="10318" h="5536">
                <a:moveTo>
                  <a:pt x="0" y="677"/>
                </a:moveTo>
                <a:lnTo>
                  <a:pt x="681" y="677"/>
                </a:lnTo>
                <a:lnTo>
                  <a:pt x="681" y="1681"/>
                </a:lnTo>
                <a:lnTo>
                  <a:pt x="1829" y="1681"/>
                </a:lnTo>
                <a:lnTo>
                  <a:pt x="1829" y="2321"/>
                </a:lnTo>
                <a:lnTo>
                  <a:pt x="681" y="2321"/>
                </a:lnTo>
                <a:lnTo>
                  <a:pt x="681" y="3943"/>
                </a:lnTo>
                <a:lnTo>
                  <a:pt x="682" y="3998"/>
                </a:lnTo>
                <a:lnTo>
                  <a:pt x="685" y="4052"/>
                </a:lnTo>
                <a:lnTo>
                  <a:pt x="689" y="4104"/>
                </a:lnTo>
                <a:lnTo>
                  <a:pt x="695" y="4155"/>
                </a:lnTo>
                <a:lnTo>
                  <a:pt x="703" y="4203"/>
                </a:lnTo>
                <a:lnTo>
                  <a:pt x="712" y="4249"/>
                </a:lnTo>
                <a:lnTo>
                  <a:pt x="717" y="4271"/>
                </a:lnTo>
                <a:lnTo>
                  <a:pt x="724" y="4293"/>
                </a:lnTo>
                <a:lnTo>
                  <a:pt x="730" y="4315"/>
                </a:lnTo>
                <a:lnTo>
                  <a:pt x="736" y="4336"/>
                </a:lnTo>
                <a:lnTo>
                  <a:pt x="744" y="4357"/>
                </a:lnTo>
                <a:lnTo>
                  <a:pt x="751" y="4377"/>
                </a:lnTo>
                <a:lnTo>
                  <a:pt x="760" y="4396"/>
                </a:lnTo>
                <a:lnTo>
                  <a:pt x="768" y="4416"/>
                </a:lnTo>
                <a:lnTo>
                  <a:pt x="776" y="4434"/>
                </a:lnTo>
                <a:lnTo>
                  <a:pt x="786" y="4453"/>
                </a:lnTo>
                <a:lnTo>
                  <a:pt x="795" y="4470"/>
                </a:lnTo>
                <a:lnTo>
                  <a:pt x="806" y="4487"/>
                </a:lnTo>
                <a:lnTo>
                  <a:pt x="816" y="4504"/>
                </a:lnTo>
                <a:lnTo>
                  <a:pt x="828" y="4520"/>
                </a:lnTo>
                <a:lnTo>
                  <a:pt x="838" y="4536"/>
                </a:lnTo>
                <a:lnTo>
                  <a:pt x="851" y="4551"/>
                </a:lnTo>
                <a:lnTo>
                  <a:pt x="864" y="4566"/>
                </a:lnTo>
                <a:lnTo>
                  <a:pt x="876" y="4581"/>
                </a:lnTo>
                <a:lnTo>
                  <a:pt x="889" y="4594"/>
                </a:lnTo>
                <a:lnTo>
                  <a:pt x="903" y="4607"/>
                </a:lnTo>
                <a:lnTo>
                  <a:pt x="917" y="4621"/>
                </a:lnTo>
                <a:lnTo>
                  <a:pt x="932" y="4633"/>
                </a:lnTo>
                <a:lnTo>
                  <a:pt x="947" y="4645"/>
                </a:lnTo>
                <a:lnTo>
                  <a:pt x="963" y="4657"/>
                </a:lnTo>
                <a:lnTo>
                  <a:pt x="979" y="4668"/>
                </a:lnTo>
                <a:lnTo>
                  <a:pt x="996" y="4679"/>
                </a:lnTo>
                <a:lnTo>
                  <a:pt x="1013" y="4690"/>
                </a:lnTo>
                <a:lnTo>
                  <a:pt x="1031" y="4699"/>
                </a:lnTo>
                <a:lnTo>
                  <a:pt x="1050" y="4710"/>
                </a:lnTo>
                <a:lnTo>
                  <a:pt x="1068" y="4718"/>
                </a:lnTo>
                <a:lnTo>
                  <a:pt x="1088" y="4728"/>
                </a:lnTo>
                <a:lnTo>
                  <a:pt x="1108" y="4736"/>
                </a:lnTo>
                <a:lnTo>
                  <a:pt x="1128" y="4745"/>
                </a:lnTo>
                <a:lnTo>
                  <a:pt x="1149" y="4752"/>
                </a:lnTo>
                <a:lnTo>
                  <a:pt x="1170" y="4759"/>
                </a:lnTo>
                <a:lnTo>
                  <a:pt x="1192" y="4766"/>
                </a:lnTo>
                <a:lnTo>
                  <a:pt x="1215" y="4772"/>
                </a:lnTo>
                <a:lnTo>
                  <a:pt x="1237" y="4778"/>
                </a:lnTo>
                <a:lnTo>
                  <a:pt x="1261" y="4783"/>
                </a:lnTo>
                <a:lnTo>
                  <a:pt x="1284" y="4789"/>
                </a:lnTo>
                <a:lnTo>
                  <a:pt x="1335" y="4798"/>
                </a:lnTo>
                <a:lnTo>
                  <a:pt x="1387" y="4805"/>
                </a:lnTo>
                <a:lnTo>
                  <a:pt x="1440" y="4811"/>
                </a:lnTo>
                <a:lnTo>
                  <a:pt x="1495" y="4815"/>
                </a:lnTo>
                <a:lnTo>
                  <a:pt x="1553" y="4817"/>
                </a:lnTo>
                <a:lnTo>
                  <a:pt x="1613" y="4818"/>
                </a:lnTo>
                <a:lnTo>
                  <a:pt x="1829" y="4818"/>
                </a:lnTo>
                <a:lnTo>
                  <a:pt x="1829" y="5466"/>
                </a:lnTo>
                <a:lnTo>
                  <a:pt x="1605" y="5466"/>
                </a:lnTo>
                <a:lnTo>
                  <a:pt x="1555" y="5466"/>
                </a:lnTo>
                <a:lnTo>
                  <a:pt x="1506" y="5465"/>
                </a:lnTo>
                <a:lnTo>
                  <a:pt x="1458" y="5464"/>
                </a:lnTo>
                <a:lnTo>
                  <a:pt x="1411" y="5460"/>
                </a:lnTo>
                <a:lnTo>
                  <a:pt x="1363" y="5457"/>
                </a:lnTo>
                <a:lnTo>
                  <a:pt x="1318" y="5454"/>
                </a:lnTo>
                <a:lnTo>
                  <a:pt x="1273" y="5449"/>
                </a:lnTo>
                <a:lnTo>
                  <a:pt x="1229" y="5445"/>
                </a:lnTo>
                <a:lnTo>
                  <a:pt x="1185" y="5438"/>
                </a:lnTo>
                <a:lnTo>
                  <a:pt x="1141" y="5432"/>
                </a:lnTo>
                <a:lnTo>
                  <a:pt x="1099" y="5425"/>
                </a:lnTo>
                <a:lnTo>
                  <a:pt x="1058" y="5416"/>
                </a:lnTo>
                <a:lnTo>
                  <a:pt x="1018" y="5408"/>
                </a:lnTo>
                <a:lnTo>
                  <a:pt x="978" y="5398"/>
                </a:lnTo>
                <a:lnTo>
                  <a:pt x="939" y="5389"/>
                </a:lnTo>
                <a:lnTo>
                  <a:pt x="902" y="5379"/>
                </a:lnTo>
                <a:lnTo>
                  <a:pt x="865" y="5367"/>
                </a:lnTo>
                <a:lnTo>
                  <a:pt x="828" y="5355"/>
                </a:lnTo>
                <a:lnTo>
                  <a:pt x="792" y="5342"/>
                </a:lnTo>
                <a:lnTo>
                  <a:pt x="757" y="5329"/>
                </a:lnTo>
                <a:lnTo>
                  <a:pt x="723" y="5315"/>
                </a:lnTo>
                <a:lnTo>
                  <a:pt x="690" y="5300"/>
                </a:lnTo>
                <a:lnTo>
                  <a:pt x="658" y="5284"/>
                </a:lnTo>
                <a:lnTo>
                  <a:pt x="625" y="5268"/>
                </a:lnTo>
                <a:lnTo>
                  <a:pt x="594" y="5252"/>
                </a:lnTo>
                <a:lnTo>
                  <a:pt x="564" y="5234"/>
                </a:lnTo>
                <a:lnTo>
                  <a:pt x="534" y="5216"/>
                </a:lnTo>
                <a:lnTo>
                  <a:pt x="506" y="5197"/>
                </a:lnTo>
                <a:lnTo>
                  <a:pt x="479" y="5177"/>
                </a:lnTo>
                <a:lnTo>
                  <a:pt x="451" y="5157"/>
                </a:lnTo>
                <a:lnTo>
                  <a:pt x="425" y="5136"/>
                </a:lnTo>
                <a:lnTo>
                  <a:pt x="400" y="5114"/>
                </a:lnTo>
                <a:lnTo>
                  <a:pt x="376" y="5092"/>
                </a:lnTo>
                <a:lnTo>
                  <a:pt x="351" y="5070"/>
                </a:lnTo>
                <a:lnTo>
                  <a:pt x="328" y="5046"/>
                </a:lnTo>
                <a:lnTo>
                  <a:pt x="306" y="5022"/>
                </a:lnTo>
                <a:lnTo>
                  <a:pt x="285" y="4996"/>
                </a:lnTo>
                <a:lnTo>
                  <a:pt x="264" y="4971"/>
                </a:lnTo>
                <a:lnTo>
                  <a:pt x="244" y="4944"/>
                </a:lnTo>
                <a:lnTo>
                  <a:pt x="225" y="4918"/>
                </a:lnTo>
                <a:lnTo>
                  <a:pt x="206" y="4889"/>
                </a:lnTo>
                <a:lnTo>
                  <a:pt x="189" y="4861"/>
                </a:lnTo>
                <a:lnTo>
                  <a:pt x="173" y="4832"/>
                </a:lnTo>
                <a:lnTo>
                  <a:pt x="156" y="4802"/>
                </a:lnTo>
                <a:lnTo>
                  <a:pt x="141" y="4771"/>
                </a:lnTo>
                <a:lnTo>
                  <a:pt x="126" y="4740"/>
                </a:lnTo>
                <a:lnTo>
                  <a:pt x="113" y="4708"/>
                </a:lnTo>
                <a:lnTo>
                  <a:pt x="100" y="4675"/>
                </a:lnTo>
                <a:lnTo>
                  <a:pt x="88" y="4642"/>
                </a:lnTo>
                <a:lnTo>
                  <a:pt x="77" y="4608"/>
                </a:lnTo>
                <a:lnTo>
                  <a:pt x="66" y="4573"/>
                </a:lnTo>
                <a:lnTo>
                  <a:pt x="56" y="4538"/>
                </a:lnTo>
                <a:lnTo>
                  <a:pt x="47" y="4501"/>
                </a:lnTo>
                <a:lnTo>
                  <a:pt x="39" y="4464"/>
                </a:lnTo>
                <a:lnTo>
                  <a:pt x="32" y="4428"/>
                </a:lnTo>
                <a:lnTo>
                  <a:pt x="25" y="4389"/>
                </a:lnTo>
                <a:lnTo>
                  <a:pt x="19" y="4350"/>
                </a:lnTo>
                <a:lnTo>
                  <a:pt x="14" y="4310"/>
                </a:lnTo>
                <a:lnTo>
                  <a:pt x="9" y="4270"/>
                </a:lnTo>
                <a:lnTo>
                  <a:pt x="6" y="4229"/>
                </a:lnTo>
                <a:lnTo>
                  <a:pt x="3" y="4187"/>
                </a:lnTo>
                <a:lnTo>
                  <a:pt x="1" y="4145"/>
                </a:lnTo>
                <a:lnTo>
                  <a:pt x="0" y="4102"/>
                </a:lnTo>
                <a:lnTo>
                  <a:pt x="0" y="4058"/>
                </a:lnTo>
                <a:lnTo>
                  <a:pt x="0" y="677"/>
                </a:lnTo>
                <a:close/>
                <a:moveTo>
                  <a:pt x="5709" y="3721"/>
                </a:moveTo>
                <a:lnTo>
                  <a:pt x="5709" y="3746"/>
                </a:lnTo>
                <a:lnTo>
                  <a:pt x="5708" y="3798"/>
                </a:lnTo>
                <a:lnTo>
                  <a:pt x="5707" y="3848"/>
                </a:lnTo>
                <a:lnTo>
                  <a:pt x="5705" y="3897"/>
                </a:lnTo>
                <a:lnTo>
                  <a:pt x="5702" y="3947"/>
                </a:lnTo>
                <a:lnTo>
                  <a:pt x="5699" y="3996"/>
                </a:lnTo>
                <a:lnTo>
                  <a:pt x="5693" y="4043"/>
                </a:lnTo>
                <a:lnTo>
                  <a:pt x="5688" y="4091"/>
                </a:lnTo>
                <a:lnTo>
                  <a:pt x="5682" y="4138"/>
                </a:lnTo>
                <a:lnTo>
                  <a:pt x="5674" y="4183"/>
                </a:lnTo>
                <a:lnTo>
                  <a:pt x="5666" y="4229"/>
                </a:lnTo>
                <a:lnTo>
                  <a:pt x="5657" y="4273"/>
                </a:lnTo>
                <a:lnTo>
                  <a:pt x="5647" y="4317"/>
                </a:lnTo>
                <a:lnTo>
                  <a:pt x="5637" y="4360"/>
                </a:lnTo>
                <a:lnTo>
                  <a:pt x="5625" y="4403"/>
                </a:lnTo>
                <a:lnTo>
                  <a:pt x="5612" y="4445"/>
                </a:lnTo>
                <a:lnTo>
                  <a:pt x="5600" y="4486"/>
                </a:lnTo>
                <a:lnTo>
                  <a:pt x="5585" y="4526"/>
                </a:lnTo>
                <a:lnTo>
                  <a:pt x="5570" y="4566"/>
                </a:lnTo>
                <a:lnTo>
                  <a:pt x="5555" y="4606"/>
                </a:lnTo>
                <a:lnTo>
                  <a:pt x="5538" y="4644"/>
                </a:lnTo>
                <a:lnTo>
                  <a:pt x="5520" y="4682"/>
                </a:lnTo>
                <a:lnTo>
                  <a:pt x="5502" y="4719"/>
                </a:lnTo>
                <a:lnTo>
                  <a:pt x="5482" y="4756"/>
                </a:lnTo>
                <a:lnTo>
                  <a:pt x="5462" y="4792"/>
                </a:lnTo>
                <a:lnTo>
                  <a:pt x="5441" y="4826"/>
                </a:lnTo>
                <a:lnTo>
                  <a:pt x="5420" y="4861"/>
                </a:lnTo>
                <a:lnTo>
                  <a:pt x="5397" y="4895"/>
                </a:lnTo>
                <a:lnTo>
                  <a:pt x="5374" y="4928"/>
                </a:lnTo>
                <a:lnTo>
                  <a:pt x="5349" y="4961"/>
                </a:lnTo>
                <a:lnTo>
                  <a:pt x="5324" y="4992"/>
                </a:lnTo>
                <a:lnTo>
                  <a:pt x="5298" y="5024"/>
                </a:lnTo>
                <a:lnTo>
                  <a:pt x="5271" y="5054"/>
                </a:lnTo>
                <a:lnTo>
                  <a:pt x="5243" y="5084"/>
                </a:lnTo>
                <a:lnTo>
                  <a:pt x="5215" y="5112"/>
                </a:lnTo>
                <a:lnTo>
                  <a:pt x="5185" y="5140"/>
                </a:lnTo>
                <a:lnTo>
                  <a:pt x="5156" y="5167"/>
                </a:lnTo>
                <a:lnTo>
                  <a:pt x="5126" y="5193"/>
                </a:lnTo>
                <a:lnTo>
                  <a:pt x="5096" y="5218"/>
                </a:lnTo>
                <a:lnTo>
                  <a:pt x="5064" y="5242"/>
                </a:lnTo>
                <a:lnTo>
                  <a:pt x="5033" y="5265"/>
                </a:lnTo>
                <a:lnTo>
                  <a:pt x="5000" y="5287"/>
                </a:lnTo>
                <a:lnTo>
                  <a:pt x="4968" y="5308"/>
                </a:lnTo>
                <a:lnTo>
                  <a:pt x="4934" y="5328"/>
                </a:lnTo>
                <a:lnTo>
                  <a:pt x="4899" y="5348"/>
                </a:lnTo>
                <a:lnTo>
                  <a:pt x="4864" y="5366"/>
                </a:lnTo>
                <a:lnTo>
                  <a:pt x="4830" y="5384"/>
                </a:lnTo>
                <a:lnTo>
                  <a:pt x="4793" y="5401"/>
                </a:lnTo>
                <a:lnTo>
                  <a:pt x="4757" y="5415"/>
                </a:lnTo>
                <a:lnTo>
                  <a:pt x="4719" y="5430"/>
                </a:lnTo>
                <a:lnTo>
                  <a:pt x="4682" y="5444"/>
                </a:lnTo>
                <a:lnTo>
                  <a:pt x="4644" y="5456"/>
                </a:lnTo>
                <a:lnTo>
                  <a:pt x="4605" y="5469"/>
                </a:lnTo>
                <a:lnTo>
                  <a:pt x="4566" y="5479"/>
                </a:lnTo>
                <a:lnTo>
                  <a:pt x="4526" y="5489"/>
                </a:lnTo>
                <a:lnTo>
                  <a:pt x="4485" y="5498"/>
                </a:lnTo>
                <a:lnTo>
                  <a:pt x="4444" y="5506"/>
                </a:lnTo>
                <a:lnTo>
                  <a:pt x="4402" y="5513"/>
                </a:lnTo>
                <a:lnTo>
                  <a:pt x="4359" y="5519"/>
                </a:lnTo>
                <a:lnTo>
                  <a:pt x="4316" y="5524"/>
                </a:lnTo>
                <a:lnTo>
                  <a:pt x="4273" y="5529"/>
                </a:lnTo>
                <a:lnTo>
                  <a:pt x="4229" y="5532"/>
                </a:lnTo>
                <a:lnTo>
                  <a:pt x="4185" y="5534"/>
                </a:lnTo>
                <a:lnTo>
                  <a:pt x="4140" y="5536"/>
                </a:lnTo>
                <a:lnTo>
                  <a:pt x="4093" y="5536"/>
                </a:lnTo>
                <a:lnTo>
                  <a:pt x="4048" y="5536"/>
                </a:lnTo>
                <a:lnTo>
                  <a:pt x="4003" y="5534"/>
                </a:lnTo>
                <a:lnTo>
                  <a:pt x="3958" y="5532"/>
                </a:lnTo>
                <a:lnTo>
                  <a:pt x="3914" y="5529"/>
                </a:lnTo>
                <a:lnTo>
                  <a:pt x="3871" y="5524"/>
                </a:lnTo>
                <a:lnTo>
                  <a:pt x="3828" y="5519"/>
                </a:lnTo>
                <a:lnTo>
                  <a:pt x="3786" y="5513"/>
                </a:lnTo>
                <a:lnTo>
                  <a:pt x="3744" y="5506"/>
                </a:lnTo>
                <a:lnTo>
                  <a:pt x="3703" y="5498"/>
                </a:lnTo>
                <a:lnTo>
                  <a:pt x="3663" y="5489"/>
                </a:lnTo>
                <a:lnTo>
                  <a:pt x="3623" y="5479"/>
                </a:lnTo>
                <a:lnTo>
                  <a:pt x="3584" y="5468"/>
                </a:lnTo>
                <a:lnTo>
                  <a:pt x="3545" y="5456"/>
                </a:lnTo>
                <a:lnTo>
                  <a:pt x="3507" y="5444"/>
                </a:lnTo>
                <a:lnTo>
                  <a:pt x="3469" y="5430"/>
                </a:lnTo>
                <a:lnTo>
                  <a:pt x="3433" y="5415"/>
                </a:lnTo>
                <a:lnTo>
                  <a:pt x="3397" y="5400"/>
                </a:lnTo>
                <a:lnTo>
                  <a:pt x="3361" y="5384"/>
                </a:lnTo>
                <a:lnTo>
                  <a:pt x="3325" y="5366"/>
                </a:lnTo>
                <a:lnTo>
                  <a:pt x="3291" y="5348"/>
                </a:lnTo>
                <a:lnTo>
                  <a:pt x="3257" y="5328"/>
                </a:lnTo>
                <a:lnTo>
                  <a:pt x="3223" y="5308"/>
                </a:lnTo>
                <a:lnTo>
                  <a:pt x="3191" y="5287"/>
                </a:lnTo>
                <a:lnTo>
                  <a:pt x="3158" y="5265"/>
                </a:lnTo>
                <a:lnTo>
                  <a:pt x="3127" y="5242"/>
                </a:lnTo>
                <a:lnTo>
                  <a:pt x="3096" y="5218"/>
                </a:lnTo>
                <a:lnTo>
                  <a:pt x="3066" y="5193"/>
                </a:lnTo>
                <a:lnTo>
                  <a:pt x="3035" y="5167"/>
                </a:lnTo>
                <a:lnTo>
                  <a:pt x="3006" y="5140"/>
                </a:lnTo>
                <a:lnTo>
                  <a:pt x="2977" y="5112"/>
                </a:lnTo>
                <a:lnTo>
                  <a:pt x="2949" y="5084"/>
                </a:lnTo>
                <a:lnTo>
                  <a:pt x="2921" y="5054"/>
                </a:lnTo>
                <a:lnTo>
                  <a:pt x="2894" y="5024"/>
                </a:lnTo>
                <a:lnTo>
                  <a:pt x="2868" y="4992"/>
                </a:lnTo>
                <a:lnTo>
                  <a:pt x="2843" y="4961"/>
                </a:lnTo>
                <a:lnTo>
                  <a:pt x="2818" y="4928"/>
                </a:lnTo>
                <a:lnTo>
                  <a:pt x="2795" y="4895"/>
                </a:lnTo>
                <a:lnTo>
                  <a:pt x="2772" y="4861"/>
                </a:lnTo>
                <a:lnTo>
                  <a:pt x="2751" y="4826"/>
                </a:lnTo>
                <a:lnTo>
                  <a:pt x="2730" y="4792"/>
                </a:lnTo>
                <a:lnTo>
                  <a:pt x="2710" y="4756"/>
                </a:lnTo>
                <a:lnTo>
                  <a:pt x="2691" y="4719"/>
                </a:lnTo>
                <a:lnTo>
                  <a:pt x="2672" y="4682"/>
                </a:lnTo>
                <a:lnTo>
                  <a:pt x="2654" y="4644"/>
                </a:lnTo>
                <a:lnTo>
                  <a:pt x="2638" y="4606"/>
                </a:lnTo>
                <a:lnTo>
                  <a:pt x="2623" y="4566"/>
                </a:lnTo>
                <a:lnTo>
                  <a:pt x="2607" y="4526"/>
                </a:lnTo>
                <a:lnTo>
                  <a:pt x="2593" y="4486"/>
                </a:lnTo>
                <a:lnTo>
                  <a:pt x="2580" y="4444"/>
                </a:lnTo>
                <a:lnTo>
                  <a:pt x="2568" y="4403"/>
                </a:lnTo>
                <a:lnTo>
                  <a:pt x="2556" y="4360"/>
                </a:lnTo>
                <a:lnTo>
                  <a:pt x="2546" y="4317"/>
                </a:lnTo>
                <a:lnTo>
                  <a:pt x="2535" y="4273"/>
                </a:lnTo>
                <a:lnTo>
                  <a:pt x="2527" y="4229"/>
                </a:lnTo>
                <a:lnTo>
                  <a:pt x="2518" y="4183"/>
                </a:lnTo>
                <a:lnTo>
                  <a:pt x="2511" y="4138"/>
                </a:lnTo>
                <a:lnTo>
                  <a:pt x="2505" y="4091"/>
                </a:lnTo>
                <a:lnTo>
                  <a:pt x="2500" y="4043"/>
                </a:lnTo>
                <a:lnTo>
                  <a:pt x="2494" y="3996"/>
                </a:lnTo>
                <a:lnTo>
                  <a:pt x="2491" y="3947"/>
                </a:lnTo>
                <a:lnTo>
                  <a:pt x="2488" y="3897"/>
                </a:lnTo>
                <a:lnTo>
                  <a:pt x="2486" y="3848"/>
                </a:lnTo>
                <a:lnTo>
                  <a:pt x="2485" y="3798"/>
                </a:lnTo>
                <a:lnTo>
                  <a:pt x="2484" y="3746"/>
                </a:lnTo>
                <a:lnTo>
                  <a:pt x="2484" y="1681"/>
                </a:lnTo>
                <a:lnTo>
                  <a:pt x="3161" y="1681"/>
                </a:lnTo>
                <a:lnTo>
                  <a:pt x="3161" y="3868"/>
                </a:lnTo>
                <a:lnTo>
                  <a:pt x="3161" y="3896"/>
                </a:lnTo>
                <a:lnTo>
                  <a:pt x="3162" y="3924"/>
                </a:lnTo>
                <a:lnTo>
                  <a:pt x="3163" y="3951"/>
                </a:lnTo>
                <a:lnTo>
                  <a:pt x="3165" y="3978"/>
                </a:lnTo>
                <a:lnTo>
                  <a:pt x="3168" y="4005"/>
                </a:lnTo>
                <a:lnTo>
                  <a:pt x="3171" y="4031"/>
                </a:lnTo>
                <a:lnTo>
                  <a:pt x="3174" y="4057"/>
                </a:lnTo>
                <a:lnTo>
                  <a:pt x="3178" y="4082"/>
                </a:lnTo>
                <a:lnTo>
                  <a:pt x="3182" y="4107"/>
                </a:lnTo>
                <a:lnTo>
                  <a:pt x="3188" y="4133"/>
                </a:lnTo>
                <a:lnTo>
                  <a:pt x="3193" y="4157"/>
                </a:lnTo>
                <a:lnTo>
                  <a:pt x="3199" y="4182"/>
                </a:lnTo>
                <a:lnTo>
                  <a:pt x="3205" y="4205"/>
                </a:lnTo>
                <a:lnTo>
                  <a:pt x="3212" y="4229"/>
                </a:lnTo>
                <a:lnTo>
                  <a:pt x="3220" y="4252"/>
                </a:lnTo>
                <a:lnTo>
                  <a:pt x="3228" y="4275"/>
                </a:lnTo>
                <a:lnTo>
                  <a:pt x="3236" y="4298"/>
                </a:lnTo>
                <a:lnTo>
                  <a:pt x="3245" y="4320"/>
                </a:lnTo>
                <a:lnTo>
                  <a:pt x="3255" y="4343"/>
                </a:lnTo>
                <a:lnTo>
                  <a:pt x="3265" y="4364"/>
                </a:lnTo>
                <a:lnTo>
                  <a:pt x="3276" y="4386"/>
                </a:lnTo>
                <a:lnTo>
                  <a:pt x="3286" y="4407"/>
                </a:lnTo>
                <a:lnTo>
                  <a:pt x="3298" y="4428"/>
                </a:lnTo>
                <a:lnTo>
                  <a:pt x="3311" y="4447"/>
                </a:lnTo>
                <a:lnTo>
                  <a:pt x="3323" y="4467"/>
                </a:lnTo>
                <a:lnTo>
                  <a:pt x="3337" y="4487"/>
                </a:lnTo>
                <a:lnTo>
                  <a:pt x="3351" y="4506"/>
                </a:lnTo>
                <a:lnTo>
                  <a:pt x="3364" y="4525"/>
                </a:lnTo>
                <a:lnTo>
                  <a:pt x="3379" y="4544"/>
                </a:lnTo>
                <a:lnTo>
                  <a:pt x="3395" y="4563"/>
                </a:lnTo>
                <a:lnTo>
                  <a:pt x="3411" y="4581"/>
                </a:lnTo>
                <a:lnTo>
                  <a:pt x="3426" y="4599"/>
                </a:lnTo>
                <a:lnTo>
                  <a:pt x="3443" y="4615"/>
                </a:lnTo>
                <a:lnTo>
                  <a:pt x="3460" y="4632"/>
                </a:lnTo>
                <a:lnTo>
                  <a:pt x="3477" y="4649"/>
                </a:lnTo>
                <a:lnTo>
                  <a:pt x="3495" y="4665"/>
                </a:lnTo>
                <a:lnTo>
                  <a:pt x="3513" y="4679"/>
                </a:lnTo>
                <a:lnTo>
                  <a:pt x="3531" y="4694"/>
                </a:lnTo>
                <a:lnTo>
                  <a:pt x="3549" y="4708"/>
                </a:lnTo>
                <a:lnTo>
                  <a:pt x="3567" y="4721"/>
                </a:lnTo>
                <a:lnTo>
                  <a:pt x="3586" y="4735"/>
                </a:lnTo>
                <a:lnTo>
                  <a:pt x="3606" y="4747"/>
                </a:lnTo>
                <a:lnTo>
                  <a:pt x="3625" y="4759"/>
                </a:lnTo>
                <a:lnTo>
                  <a:pt x="3645" y="4770"/>
                </a:lnTo>
                <a:lnTo>
                  <a:pt x="3665" y="4781"/>
                </a:lnTo>
                <a:lnTo>
                  <a:pt x="3685" y="4791"/>
                </a:lnTo>
                <a:lnTo>
                  <a:pt x="3706" y="4801"/>
                </a:lnTo>
                <a:lnTo>
                  <a:pt x="3727" y="4810"/>
                </a:lnTo>
                <a:lnTo>
                  <a:pt x="3748" y="4818"/>
                </a:lnTo>
                <a:lnTo>
                  <a:pt x="3769" y="4826"/>
                </a:lnTo>
                <a:lnTo>
                  <a:pt x="3791" y="4834"/>
                </a:lnTo>
                <a:lnTo>
                  <a:pt x="3814" y="4840"/>
                </a:lnTo>
                <a:lnTo>
                  <a:pt x="3836" y="4847"/>
                </a:lnTo>
                <a:lnTo>
                  <a:pt x="3859" y="4853"/>
                </a:lnTo>
                <a:lnTo>
                  <a:pt x="3882" y="4858"/>
                </a:lnTo>
                <a:lnTo>
                  <a:pt x="3905" y="4862"/>
                </a:lnTo>
                <a:lnTo>
                  <a:pt x="3928" y="4866"/>
                </a:lnTo>
                <a:lnTo>
                  <a:pt x="3951" y="4871"/>
                </a:lnTo>
                <a:lnTo>
                  <a:pt x="3976" y="4874"/>
                </a:lnTo>
                <a:lnTo>
                  <a:pt x="4000" y="4876"/>
                </a:lnTo>
                <a:lnTo>
                  <a:pt x="4025" y="4878"/>
                </a:lnTo>
                <a:lnTo>
                  <a:pt x="4049" y="4879"/>
                </a:lnTo>
                <a:lnTo>
                  <a:pt x="4074" y="4880"/>
                </a:lnTo>
                <a:lnTo>
                  <a:pt x="4100" y="4880"/>
                </a:lnTo>
                <a:lnTo>
                  <a:pt x="4126" y="4880"/>
                </a:lnTo>
                <a:lnTo>
                  <a:pt x="4151" y="4879"/>
                </a:lnTo>
                <a:lnTo>
                  <a:pt x="4176" y="4878"/>
                </a:lnTo>
                <a:lnTo>
                  <a:pt x="4201" y="4876"/>
                </a:lnTo>
                <a:lnTo>
                  <a:pt x="4226" y="4874"/>
                </a:lnTo>
                <a:lnTo>
                  <a:pt x="4250" y="4871"/>
                </a:lnTo>
                <a:lnTo>
                  <a:pt x="4273" y="4866"/>
                </a:lnTo>
                <a:lnTo>
                  <a:pt x="4297" y="4862"/>
                </a:lnTo>
                <a:lnTo>
                  <a:pt x="4321" y="4858"/>
                </a:lnTo>
                <a:lnTo>
                  <a:pt x="4344" y="4853"/>
                </a:lnTo>
                <a:lnTo>
                  <a:pt x="4366" y="4846"/>
                </a:lnTo>
                <a:lnTo>
                  <a:pt x="4389" y="4840"/>
                </a:lnTo>
                <a:lnTo>
                  <a:pt x="4411" y="4834"/>
                </a:lnTo>
                <a:lnTo>
                  <a:pt x="4433" y="4826"/>
                </a:lnTo>
                <a:lnTo>
                  <a:pt x="4454" y="4818"/>
                </a:lnTo>
                <a:lnTo>
                  <a:pt x="4475" y="4810"/>
                </a:lnTo>
                <a:lnTo>
                  <a:pt x="4496" y="4800"/>
                </a:lnTo>
                <a:lnTo>
                  <a:pt x="4517" y="4791"/>
                </a:lnTo>
                <a:lnTo>
                  <a:pt x="4537" y="4780"/>
                </a:lnTo>
                <a:lnTo>
                  <a:pt x="4557" y="4770"/>
                </a:lnTo>
                <a:lnTo>
                  <a:pt x="4577" y="4758"/>
                </a:lnTo>
                <a:lnTo>
                  <a:pt x="4596" y="4747"/>
                </a:lnTo>
                <a:lnTo>
                  <a:pt x="4616" y="4734"/>
                </a:lnTo>
                <a:lnTo>
                  <a:pt x="4634" y="4721"/>
                </a:lnTo>
                <a:lnTo>
                  <a:pt x="4653" y="4708"/>
                </a:lnTo>
                <a:lnTo>
                  <a:pt x="4671" y="4694"/>
                </a:lnTo>
                <a:lnTo>
                  <a:pt x="4689" y="4679"/>
                </a:lnTo>
                <a:lnTo>
                  <a:pt x="4707" y="4665"/>
                </a:lnTo>
                <a:lnTo>
                  <a:pt x="4725" y="4649"/>
                </a:lnTo>
                <a:lnTo>
                  <a:pt x="4741" y="4632"/>
                </a:lnTo>
                <a:lnTo>
                  <a:pt x="4758" y="4615"/>
                </a:lnTo>
                <a:lnTo>
                  <a:pt x="4774" y="4599"/>
                </a:lnTo>
                <a:lnTo>
                  <a:pt x="4791" y="4581"/>
                </a:lnTo>
                <a:lnTo>
                  <a:pt x="4806" y="4562"/>
                </a:lnTo>
                <a:lnTo>
                  <a:pt x="4821" y="4544"/>
                </a:lnTo>
                <a:lnTo>
                  <a:pt x="4835" y="4525"/>
                </a:lnTo>
                <a:lnTo>
                  <a:pt x="4850" y="4506"/>
                </a:lnTo>
                <a:lnTo>
                  <a:pt x="4863" y="4486"/>
                </a:lnTo>
                <a:lnTo>
                  <a:pt x="4876" y="4467"/>
                </a:lnTo>
                <a:lnTo>
                  <a:pt x="4889" y="4447"/>
                </a:lnTo>
                <a:lnTo>
                  <a:pt x="4900" y="4426"/>
                </a:lnTo>
                <a:lnTo>
                  <a:pt x="4912" y="4407"/>
                </a:lnTo>
                <a:lnTo>
                  <a:pt x="4923" y="4386"/>
                </a:lnTo>
                <a:lnTo>
                  <a:pt x="4933" y="4364"/>
                </a:lnTo>
                <a:lnTo>
                  <a:pt x="4943" y="4343"/>
                </a:lnTo>
                <a:lnTo>
                  <a:pt x="4953" y="4320"/>
                </a:lnTo>
                <a:lnTo>
                  <a:pt x="4961" y="4297"/>
                </a:lnTo>
                <a:lnTo>
                  <a:pt x="4970" y="4275"/>
                </a:lnTo>
                <a:lnTo>
                  <a:pt x="4978" y="4252"/>
                </a:lnTo>
                <a:lnTo>
                  <a:pt x="4985" y="4229"/>
                </a:lnTo>
                <a:lnTo>
                  <a:pt x="4993" y="4205"/>
                </a:lnTo>
                <a:lnTo>
                  <a:pt x="4999" y="4181"/>
                </a:lnTo>
                <a:lnTo>
                  <a:pt x="5004" y="4157"/>
                </a:lnTo>
                <a:lnTo>
                  <a:pt x="5010" y="4133"/>
                </a:lnTo>
                <a:lnTo>
                  <a:pt x="5015" y="4107"/>
                </a:lnTo>
                <a:lnTo>
                  <a:pt x="5019" y="4082"/>
                </a:lnTo>
                <a:lnTo>
                  <a:pt x="5023" y="4057"/>
                </a:lnTo>
                <a:lnTo>
                  <a:pt x="5026" y="4031"/>
                </a:lnTo>
                <a:lnTo>
                  <a:pt x="5030" y="4005"/>
                </a:lnTo>
                <a:lnTo>
                  <a:pt x="5032" y="3978"/>
                </a:lnTo>
                <a:lnTo>
                  <a:pt x="5035" y="3924"/>
                </a:lnTo>
                <a:lnTo>
                  <a:pt x="5036" y="3868"/>
                </a:lnTo>
                <a:lnTo>
                  <a:pt x="5036" y="3721"/>
                </a:lnTo>
                <a:lnTo>
                  <a:pt x="5120" y="3721"/>
                </a:lnTo>
                <a:lnTo>
                  <a:pt x="5204" y="3721"/>
                </a:lnTo>
                <a:lnTo>
                  <a:pt x="5288" y="3721"/>
                </a:lnTo>
                <a:lnTo>
                  <a:pt x="5373" y="3721"/>
                </a:lnTo>
                <a:lnTo>
                  <a:pt x="5457" y="3721"/>
                </a:lnTo>
                <a:lnTo>
                  <a:pt x="5541" y="3721"/>
                </a:lnTo>
                <a:lnTo>
                  <a:pt x="5625" y="3721"/>
                </a:lnTo>
                <a:lnTo>
                  <a:pt x="5709" y="3721"/>
                </a:lnTo>
                <a:close/>
                <a:moveTo>
                  <a:pt x="5036" y="3721"/>
                </a:moveTo>
                <a:lnTo>
                  <a:pt x="5036" y="1654"/>
                </a:lnTo>
                <a:lnTo>
                  <a:pt x="5036" y="1606"/>
                </a:lnTo>
                <a:lnTo>
                  <a:pt x="5037" y="1560"/>
                </a:lnTo>
                <a:lnTo>
                  <a:pt x="5039" y="1514"/>
                </a:lnTo>
                <a:lnTo>
                  <a:pt x="5042" y="1467"/>
                </a:lnTo>
                <a:lnTo>
                  <a:pt x="5045" y="1422"/>
                </a:lnTo>
                <a:lnTo>
                  <a:pt x="5050" y="1378"/>
                </a:lnTo>
                <a:lnTo>
                  <a:pt x="5055" y="1334"/>
                </a:lnTo>
                <a:lnTo>
                  <a:pt x="5061" y="1291"/>
                </a:lnTo>
                <a:lnTo>
                  <a:pt x="5067" y="1248"/>
                </a:lnTo>
                <a:lnTo>
                  <a:pt x="5075" y="1207"/>
                </a:lnTo>
                <a:lnTo>
                  <a:pt x="5083" y="1165"/>
                </a:lnTo>
                <a:lnTo>
                  <a:pt x="5093" y="1124"/>
                </a:lnTo>
                <a:lnTo>
                  <a:pt x="5102" y="1084"/>
                </a:lnTo>
                <a:lnTo>
                  <a:pt x="5113" y="1045"/>
                </a:lnTo>
                <a:lnTo>
                  <a:pt x="5124" y="1007"/>
                </a:lnTo>
                <a:lnTo>
                  <a:pt x="5137" y="969"/>
                </a:lnTo>
                <a:lnTo>
                  <a:pt x="5150" y="931"/>
                </a:lnTo>
                <a:lnTo>
                  <a:pt x="5163" y="894"/>
                </a:lnTo>
                <a:lnTo>
                  <a:pt x="5178" y="858"/>
                </a:lnTo>
                <a:lnTo>
                  <a:pt x="5194" y="822"/>
                </a:lnTo>
                <a:lnTo>
                  <a:pt x="5210" y="787"/>
                </a:lnTo>
                <a:lnTo>
                  <a:pt x="5226" y="753"/>
                </a:lnTo>
                <a:lnTo>
                  <a:pt x="5244" y="719"/>
                </a:lnTo>
                <a:lnTo>
                  <a:pt x="5263" y="686"/>
                </a:lnTo>
                <a:lnTo>
                  <a:pt x="5282" y="654"/>
                </a:lnTo>
                <a:lnTo>
                  <a:pt x="5302" y="621"/>
                </a:lnTo>
                <a:lnTo>
                  <a:pt x="5323" y="591"/>
                </a:lnTo>
                <a:lnTo>
                  <a:pt x="5345" y="561"/>
                </a:lnTo>
                <a:lnTo>
                  <a:pt x="5367" y="530"/>
                </a:lnTo>
                <a:lnTo>
                  <a:pt x="5390" y="501"/>
                </a:lnTo>
                <a:lnTo>
                  <a:pt x="5415" y="472"/>
                </a:lnTo>
                <a:lnTo>
                  <a:pt x="5439" y="444"/>
                </a:lnTo>
                <a:lnTo>
                  <a:pt x="5464" y="417"/>
                </a:lnTo>
                <a:lnTo>
                  <a:pt x="5490" y="390"/>
                </a:lnTo>
                <a:lnTo>
                  <a:pt x="5517" y="365"/>
                </a:lnTo>
                <a:lnTo>
                  <a:pt x="5544" y="340"/>
                </a:lnTo>
                <a:lnTo>
                  <a:pt x="5571" y="316"/>
                </a:lnTo>
                <a:lnTo>
                  <a:pt x="5600" y="293"/>
                </a:lnTo>
                <a:lnTo>
                  <a:pt x="5628" y="271"/>
                </a:lnTo>
                <a:lnTo>
                  <a:pt x="5658" y="250"/>
                </a:lnTo>
                <a:lnTo>
                  <a:pt x="5688" y="230"/>
                </a:lnTo>
                <a:lnTo>
                  <a:pt x="5718" y="210"/>
                </a:lnTo>
                <a:lnTo>
                  <a:pt x="5749" y="191"/>
                </a:lnTo>
                <a:lnTo>
                  <a:pt x="5781" y="173"/>
                </a:lnTo>
                <a:lnTo>
                  <a:pt x="5812" y="156"/>
                </a:lnTo>
                <a:lnTo>
                  <a:pt x="5845" y="141"/>
                </a:lnTo>
                <a:lnTo>
                  <a:pt x="5878" y="125"/>
                </a:lnTo>
                <a:lnTo>
                  <a:pt x="5911" y="111"/>
                </a:lnTo>
                <a:lnTo>
                  <a:pt x="5946" y="98"/>
                </a:lnTo>
                <a:lnTo>
                  <a:pt x="5981" y="85"/>
                </a:lnTo>
                <a:lnTo>
                  <a:pt x="6015" y="73"/>
                </a:lnTo>
                <a:lnTo>
                  <a:pt x="6051" y="62"/>
                </a:lnTo>
                <a:lnTo>
                  <a:pt x="6088" y="52"/>
                </a:lnTo>
                <a:lnTo>
                  <a:pt x="6125" y="43"/>
                </a:lnTo>
                <a:lnTo>
                  <a:pt x="6162" y="35"/>
                </a:lnTo>
                <a:lnTo>
                  <a:pt x="6199" y="27"/>
                </a:lnTo>
                <a:lnTo>
                  <a:pt x="6238" y="21"/>
                </a:lnTo>
                <a:lnTo>
                  <a:pt x="6277" y="16"/>
                </a:lnTo>
                <a:lnTo>
                  <a:pt x="6317" y="10"/>
                </a:lnTo>
                <a:lnTo>
                  <a:pt x="6357" y="7"/>
                </a:lnTo>
                <a:lnTo>
                  <a:pt x="6398" y="4"/>
                </a:lnTo>
                <a:lnTo>
                  <a:pt x="6439" y="2"/>
                </a:lnTo>
                <a:lnTo>
                  <a:pt x="6481" y="0"/>
                </a:lnTo>
                <a:lnTo>
                  <a:pt x="6523" y="0"/>
                </a:lnTo>
                <a:lnTo>
                  <a:pt x="6567" y="1"/>
                </a:lnTo>
                <a:lnTo>
                  <a:pt x="6610" y="2"/>
                </a:lnTo>
                <a:lnTo>
                  <a:pt x="6653" y="5"/>
                </a:lnTo>
                <a:lnTo>
                  <a:pt x="6695" y="9"/>
                </a:lnTo>
                <a:lnTo>
                  <a:pt x="6736" y="15"/>
                </a:lnTo>
                <a:lnTo>
                  <a:pt x="6778" y="21"/>
                </a:lnTo>
                <a:lnTo>
                  <a:pt x="6819" y="28"/>
                </a:lnTo>
                <a:lnTo>
                  <a:pt x="6859" y="37"/>
                </a:lnTo>
                <a:lnTo>
                  <a:pt x="6899" y="47"/>
                </a:lnTo>
                <a:lnTo>
                  <a:pt x="6939" y="58"/>
                </a:lnTo>
                <a:lnTo>
                  <a:pt x="6978" y="70"/>
                </a:lnTo>
                <a:lnTo>
                  <a:pt x="7017" y="83"/>
                </a:lnTo>
                <a:lnTo>
                  <a:pt x="7056" y="98"/>
                </a:lnTo>
                <a:lnTo>
                  <a:pt x="7094" y="113"/>
                </a:lnTo>
                <a:lnTo>
                  <a:pt x="7132" y="130"/>
                </a:lnTo>
                <a:lnTo>
                  <a:pt x="7168" y="148"/>
                </a:lnTo>
                <a:lnTo>
                  <a:pt x="7205" y="167"/>
                </a:lnTo>
                <a:lnTo>
                  <a:pt x="7241" y="187"/>
                </a:lnTo>
                <a:lnTo>
                  <a:pt x="7277" y="208"/>
                </a:lnTo>
                <a:lnTo>
                  <a:pt x="7311" y="230"/>
                </a:lnTo>
                <a:lnTo>
                  <a:pt x="7345" y="253"/>
                </a:lnTo>
                <a:lnTo>
                  <a:pt x="7379" y="277"/>
                </a:lnTo>
                <a:lnTo>
                  <a:pt x="7411" y="302"/>
                </a:lnTo>
                <a:lnTo>
                  <a:pt x="7444" y="329"/>
                </a:lnTo>
                <a:lnTo>
                  <a:pt x="7476" y="356"/>
                </a:lnTo>
                <a:lnTo>
                  <a:pt x="7506" y="384"/>
                </a:lnTo>
                <a:lnTo>
                  <a:pt x="7537" y="415"/>
                </a:lnTo>
                <a:lnTo>
                  <a:pt x="7566" y="445"/>
                </a:lnTo>
                <a:lnTo>
                  <a:pt x="7594" y="477"/>
                </a:lnTo>
                <a:lnTo>
                  <a:pt x="7623" y="509"/>
                </a:lnTo>
                <a:lnTo>
                  <a:pt x="7651" y="543"/>
                </a:lnTo>
                <a:lnTo>
                  <a:pt x="7679" y="577"/>
                </a:lnTo>
                <a:lnTo>
                  <a:pt x="7706" y="543"/>
                </a:lnTo>
                <a:lnTo>
                  <a:pt x="7734" y="508"/>
                </a:lnTo>
                <a:lnTo>
                  <a:pt x="7764" y="476"/>
                </a:lnTo>
                <a:lnTo>
                  <a:pt x="7793" y="443"/>
                </a:lnTo>
                <a:lnTo>
                  <a:pt x="7824" y="413"/>
                </a:lnTo>
                <a:lnTo>
                  <a:pt x="7854" y="383"/>
                </a:lnTo>
                <a:lnTo>
                  <a:pt x="7886" y="354"/>
                </a:lnTo>
                <a:lnTo>
                  <a:pt x="7917" y="326"/>
                </a:lnTo>
                <a:lnTo>
                  <a:pt x="7950" y="300"/>
                </a:lnTo>
                <a:lnTo>
                  <a:pt x="7983" y="275"/>
                </a:lnTo>
                <a:lnTo>
                  <a:pt x="8016" y="250"/>
                </a:lnTo>
                <a:lnTo>
                  <a:pt x="8051" y="227"/>
                </a:lnTo>
                <a:lnTo>
                  <a:pt x="8086" y="205"/>
                </a:lnTo>
                <a:lnTo>
                  <a:pt x="8120" y="184"/>
                </a:lnTo>
                <a:lnTo>
                  <a:pt x="8156" y="164"/>
                </a:lnTo>
                <a:lnTo>
                  <a:pt x="8193" y="145"/>
                </a:lnTo>
                <a:lnTo>
                  <a:pt x="8229" y="127"/>
                </a:lnTo>
                <a:lnTo>
                  <a:pt x="8267" y="111"/>
                </a:lnTo>
                <a:lnTo>
                  <a:pt x="8303" y="96"/>
                </a:lnTo>
                <a:lnTo>
                  <a:pt x="8341" y="82"/>
                </a:lnTo>
                <a:lnTo>
                  <a:pt x="8380" y="68"/>
                </a:lnTo>
                <a:lnTo>
                  <a:pt x="8419" y="57"/>
                </a:lnTo>
                <a:lnTo>
                  <a:pt x="8458" y="46"/>
                </a:lnTo>
                <a:lnTo>
                  <a:pt x="8498" y="37"/>
                </a:lnTo>
                <a:lnTo>
                  <a:pt x="8538" y="27"/>
                </a:lnTo>
                <a:lnTo>
                  <a:pt x="8579" y="20"/>
                </a:lnTo>
                <a:lnTo>
                  <a:pt x="8620" y="15"/>
                </a:lnTo>
                <a:lnTo>
                  <a:pt x="8662" y="9"/>
                </a:lnTo>
                <a:lnTo>
                  <a:pt x="8704" y="5"/>
                </a:lnTo>
                <a:lnTo>
                  <a:pt x="8746" y="2"/>
                </a:lnTo>
                <a:lnTo>
                  <a:pt x="8789" y="1"/>
                </a:lnTo>
                <a:lnTo>
                  <a:pt x="8833" y="0"/>
                </a:lnTo>
                <a:lnTo>
                  <a:pt x="8875" y="0"/>
                </a:lnTo>
                <a:lnTo>
                  <a:pt x="8917" y="2"/>
                </a:lnTo>
                <a:lnTo>
                  <a:pt x="8957" y="4"/>
                </a:lnTo>
                <a:lnTo>
                  <a:pt x="8998" y="7"/>
                </a:lnTo>
                <a:lnTo>
                  <a:pt x="9038" y="10"/>
                </a:lnTo>
                <a:lnTo>
                  <a:pt x="9077" y="16"/>
                </a:lnTo>
                <a:lnTo>
                  <a:pt x="9116" y="21"/>
                </a:lnTo>
                <a:lnTo>
                  <a:pt x="9153" y="28"/>
                </a:lnTo>
                <a:lnTo>
                  <a:pt x="9191" y="36"/>
                </a:lnTo>
                <a:lnTo>
                  <a:pt x="9229" y="44"/>
                </a:lnTo>
                <a:lnTo>
                  <a:pt x="9265" y="52"/>
                </a:lnTo>
                <a:lnTo>
                  <a:pt x="9302" y="63"/>
                </a:lnTo>
                <a:lnTo>
                  <a:pt x="9338" y="73"/>
                </a:lnTo>
                <a:lnTo>
                  <a:pt x="9372" y="85"/>
                </a:lnTo>
                <a:lnTo>
                  <a:pt x="9407" y="98"/>
                </a:lnTo>
                <a:lnTo>
                  <a:pt x="9441" y="111"/>
                </a:lnTo>
                <a:lnTo>
                  <a:pt x="9474" y="126"/>
                </a:lnTo>
                <a:lnTo>
                  <a:pt x="9507" y="141"/>
                </a:lnTo>
                <a:lnTo>
                  <a:pt x="9540" y="157"/>
                </a:lnTo>
                <a:lnTo>
                  <a:pt x="9571" y="174"/>
                </a:lnTo>
                <a:lnTo>
                  <a:pt x="9603" y="192"/>
                </a:lnTo>
                <a:lnTo>
                  <a:pt x="9634" y="211"/>
                </a:lnTo>
                <a:lnTo>
                  <a:pt x="9664" y="230"/>
                </a:lnTo>
                <a:lnTo>
                  <a:pt x="9694" y="251"/>
                </a:lnTo>
                <a:lnTo>
                  <a:pt x="9724" y="272"/>
                </a:lnTo>
                <a:lnTo>
                  <a:pt x="9752" y="294"/>
                </a:lnTo>
                <a:lnTo>
                  <a:pt x="9780" y="317"/>
                </a:lnTo>
                <a:lnTo>
                  <a:pt x="9808" y="341"/>
                </a:lnTo>
                <a:lnTo>
                  <a:pt x="9835" y="366"/>
                </a:lnTo>
                <a:lnTo>
                  <a:pt x="9861" y="392"/>
                </a:lnTo>
                <a:lnTo>
                  <a:pt x="9888" y="418"/>
                </a:lnTo>
                <a:lnTo>
                  <a:pt x="9913" y="445"/>
                </a:lnTo>
                <a:lnTo>
                  <a:pt x="9938" y="473"/>
                </a:lnTo>
                <a:lnTo>
                  <a:pt x="9962" y="503"/>
                </a:lnTo>
                <a:lnTo>
                  <a:pt x="9986" y="532"/>
                </a:lnTo>
                <a:lnTo>
                  <a:pt x="10008" y="563"/>
                </a:lnTo>
                <a:lnTo>
                  <a:pt x="10030" y="593"/>
                </a:lnTo>
                <a:lnTo>
                  <a:pt x="10051" y="625"/>
                </a:lnTo>
                <a:lnTo>
                  <a:pt x="10071" y="656"/>
                </a:lnTo>
                <a:lnTo>
                  <a:pt x="10090" y="689"/>
                </a:lnTo>
                <a:lnTo>
                  <a:pt x="10109" y="722"/>
                </a:lnTo>
                <a:lnTo>
                  <a:pt x="10127" y="756"/>
                </a:lnTo>
                <a:lnTo>
                  <a:pt x="10143" y="789"/>
                </a:lnTo>
                <a:lnTo>
                  <a:pt x="10159" y="825"/>
                </a:lnTo>
                <a:lnTo>
                  <a:pt x="10175" y="861"/>
                </a:lnTo>
                <a:lnTo>
                  <a:pt x="10190" y="896"/>
                </a:lnTo>
                <a:lnTo>
                  <a:pt x="10203" y="933"/>
                </a:lnTo>
                <a:lnTo>
                  <a:pt x="10217" y="971"/>
                </a:lnTo>
                <a:lnTo>
                  <a:pt x="10229" y="1009"/>
                </a:lnTo>
                <a:lnTo>
                  <a:pt x="10240" y="1048"/>
                </a:lnTo>
                <a:lnTo>
                  <a:pt x="10251" y="1087"/>
                </a:lnTo>
                <a:lnTo>
                  <a:pt x="10261" y="1127"/>
                </a:lnTo>
                <a:lnTo>
                  <a:pt x="10270" y="1167"/>
                </a:lnTo>
                <a:lnTo>
                  <a:pt x="10278" y="1208"/>
                </a:lnTo>
                <a:lnTo>
                  <a:pt x="10285" y="1250"/>
                </a:lnTo>
                <a:lnTo>
                  <a:pt x="10293" y="1292"/>
                </a:lnTo>
                <a:lnTo>
                  <a:pt x="10298" y="1335"/>
                </a:lnTo>
                <a:lnTo>
                  <a:pt x="10303" y="1379"/>
                </a:lnTo>
                <a:lnTo>
                  <a:pt x="10307" y="1423"/>
                </a:lnTo>
                <a:lnTo>
                  <a:pt x="10312" y="1468"/>
                </a:lnTo>
                <a:lnTo>
                  <a:pt x="10314" y="1514"/>
                </a:lnTo>
                <a:lnTo>
                  <a:pt x="10316" y="1560"/>
                </a:lnTo>
                <a:lnTo>
                  <a:pt x="10317" y="1607"/>
                </a:lnTo>
                <a:lnTo>
                  <a:pt x="10318" y="1654"/>
                </a:lnTo>
                <a:lnTo>
                  <a:pt x="10318" y="3824"/>
                </a:lnTo>
                <a:lnTo>
                  <a:pt x="9650" y="3824"/>
                </a:lnTo>
                <a:lnTo>
                  <a:pt x="9650" y="1527"/>
                </a:lnTo>
                <a:lnTo>
                  <a:pt x="9649" y="1479"/>
                </a:lnTo>
                <a:lnTo>
                  <a:pt x="9647" y="1431"/>
                </a:lnTo>
                <a:lnTo>
                  <a:pt x="9642" y="1385"/>
                </a:lnTo>
                <a:lnTo>
                  <a:pt x="9635" y="1340"/>
                </a:lnTo>
                <a:lnTo>
                  <a:pt x="9628" y="1296"/>
                </a:lnTo>
                <a:lnTo>
                  <a:pt x="9618" y="1253"/>
                </a:lnTo>
                <a:lnTo>
                  <a:pt x="9607" y="1212"/>
                </a:lnTo>
                <a:lnTo>
                  <a:pt x="9593" y="1171"/>
                </a:lnTo>
                <a:lnTo>
                  <a:pt x="9578" y="1133"/>
                </a:lnTo>
                <a:lnTo>
                  <a:pt x="9562" y="1095"/>
                </a:lnTo>
                <a:lnTo>
                  <a:pt x="9543" y="1058"/>
                </a:lnTo>
                <a:lnTo>
                  <a:pt x="9523" y="1022"/>
                </a:lnTo>
                <a:lnTo>
                  <a:pt x="9511" y="1006"/>
                </a:lnTo>
                <a:lnTo>
                  <a:pt x="9501" y="988"/>
                </a:lnTo>
                <a:lnTo>
                  <a:pt x="9488" y="971"/>
                </a:lnTo>
                <a:lnTo>
                  <a:pt x="9476" y="955"/>
                </a:lnTo>
                <a:lnTo>
                  <a:pt x="9451" y="923"/>
                </a:lnTo>
                <a:lnTo>
                  <a:pt x="9424" y="892"/>
                </a:lnTo>
                <a:lnTo>
                  <a:pt x="9394" y="863"/>
                </a:lnTo>
                <a:lnTo>
                  <a:pt x="9365" y="836"/>
                </a:lnTo>
                <a:lnTo>
                  <a:pt x="9349" y="823"/>
                </a:lnTo>
                <a:lnTo>
                  <a:pt x="9333" y="810"/>
                </a:lnTo>
                <a:lnTo>
                  <a:pt x="9318" y="799"/>
                </a:lnTo>
                <a:lnTo>
                  <a:pt x="9302" y="787"/>
                </a:lnTo>
                <a:lnTo>
                  <a:pt x="9285" y="776"/>
                </a:lnTo>
                <a:lnTo>
                  <a:pt x="9269" y="765"/>
                </a:lnTo>
                <a:lnTo>
                  <a:pt x="9251" y="755"/>
                </a:lnTo>
                <a:lnTo>
                  <a:pt x="9234" y="745"/>
                </a:lnTo>
                <a:lnTo>
                  <a:pt x="9217" y="736"/>
                </a:lnTo>
                <a:lnTo>
                  <a:pt x="9200" y="727"/>
                </a:lnTo>
                <a:lnTo>
                  <a:pt x="9181" y="719"/>
                </a:lnTo>
                <a:lnTo>
                  <a:pt x="9163" y="712"/>
                </a:lnTo>
                <a:lnTo>
                  <a:pt x="9144" y="704"/>
                </a:lnTo>
                <a:lnTo>
                  <a:pt x="9125" y="697"/>
                </a:lnTo>
                <a:lnTo>
                  <a:pt x="9106" y="691"/>
                </a:lnTo>
                <a:lnTo>
                  <a:pt x="9087" y="684"/>
                </a:lnTo>
                <a:lnTo>
                  <a:pt x="9047" y="674"/>
                </a:lnTo>
                <a:lnTo>
                  <a:pt x="9007" y="665"/>
                </a:lnTo>
                <a:lnTo>
                  <a:pt x="8965" y="659"/>
                </a:lnTo>
                <a:lnTo>
                  <a:pt x="8922" y="655"/>
                </a:lnTo>
                <a:lnTo>
                  <a:pt x="8878" y="652"/>
                </a:lnTo>
                <a:lnTo>
                  <a:pt x="8833" y="651"/>
                </a:lnTo>
                <a:lnTo>
                  <a:pt x="8787" y="652"/>
                </a:lnTo>
                <a:lnTo>
                  <a:pt x="8744" y="655"/>
                </a:lnTo>
                <a:lnTo>
                  <a:pt x="8701" y="659"/>
                </a:lnTo>
                <a:lnTo>
                  <a:pt x="8659" y="665"/>
                </a:lnTo>
                <a:lnTo>
                  <a:pt x="8618" y="674"/>
                </a:lnTo>
                <a:lnTo>
                  <a:pt x="8579" y="684"/>
                </a:lnTo>
                <a:lnTo>
                  <a:pt x="8559" y="691"/>
                </a:lnTo>
                <a:lnTo>
                  <a:pt x="8540" y="697"/>
                </a:lnTo>
                <a:lnTo>
                  <a:pt x="8521" y="704"/>
                </a:lnTo>
                <a:lnTo>
                  <a:pt x="8502" y="712"/>
                </a:lnTo>
                <a:lnTo>
                  <a:pt x="8484" y="719"/>
                </a:lnTo>
                <a:lnTo>
                  <a:pt x="8466" y="727"/>
                </a:lnTo>
                <a:lnTo>
                  <a:pt x="8449" y="736"/>
                </a:lnTo>
                <a:lnTo>
                  <a:pt x="8431" y="745"/>
                </a:lnTo>
                <a:lnTo>
                  <a:pt x="8414" y="755"/>
                </a:lnTo>
                <a:lnTo>
                  <a:pt x="8397" y="765"/>
                </a:lnTo>
                <a:lnTo>
                  <a:pt x="8380" y="776"/>
                </a:lnTo>
                <a:lnTo>
                  <a:pt x="8363" y="787"/>
                </a:lnTo>
                <a:lnTo>
                  <a:pt x="8348" y="799"/>
                </a:lnTo>
                <a:lnTo>
                  <a:pt x="8332" y="810"/>
                </a:lnTo>
                <a:lnTo>
                  <a:pt x="8316" y="823"/>
                </a:lnTo>
                <a:lnTo>
                  <a:pt x="8301" y="836"/>
                </a:lnTo>
                <a:lnTo>
                  <a:pt x="8271" y="863"/>
                </a:lnTo>
                <a:lnTo>
                  <a:pt x="8242" y="892"/>
                </a:lnTo>
                <a:lnTo>
                  <a:pt x="8215" y="923"/>
                </a:lnTo>
                <a:lnTo>
                  <a:pt x="8190" y="955"/>
                </a:lnTo>
                <a:lnTo>
                  <a:pt x="8177" y="971"/>
                </a:lnTo>
                <a:lnTo>
                  <a:pt x="8166" y="988"/>
                </a:lnTo>
                <a:lnTo>
                  <a:pt x="8154" y="1006"/>
                </a:lnTo>
                <a:lnTo>
                  <a:pt x="8144" y="1022"/>
                </a:lnTo>
                <a:lnTo>
                  <a:pt x="8133" y="1040"/>
                </a:lnTo>
                <a:lnTo>
                  <a:pt x="8124" y="1058"/>
                </a:lnTo>
                <a:lnTo>
                  <a:pt x="8114" y="1076"/>
                </a:lnTo>
                <a:lnTo>
                  <a:pt x="8105" y="1095"/>
                </a:lnTo>
                <a:lnTo>
                  <a:pt x="8088" y="1133"/>
                </a:lnTo>
                <a:lnTo>
                  <a:pt x="8073" y="1171"/>
                </a:lnTo>
                <a:lnTo>
                  <a:pt x="8059" y="1212"/>
                </a:lnTo>
                <a:lnTo>
                  <a:pt x="8048" y="1253"/>
                </a:lnTo>
                <a:lnTo>
                  <a:pt x="8038" y="1296"/>
                </a:lnTo>
                <a:lnTo>
                  <a:pt x="8030" y="1340"/>
                </a:lnTo>
                <a:lnTo>
                  <a:pt x="8024" y="1385"/>
                </a:lnTo>
                <a:lnTo>
                  <a:pt x="8019" y="1431"/>
                </a:lnTo>
                <a:lnTo>
                  <a:pt x="8016" y="1479"/>
                </a:lnTo>
                <a:lnTo>
                  <a:pt x="8016" y="1527"/>
                </a:lnTo>
                <a:lnTo>
                  <a:pt x="8016" y="3824"/>
                </a:lnTo>
                <a:lnTo>
                  <a:pt x="7348" y="3824"/>
                </a:lnTo>
                <a:lnTo>
                  <a:pt x="7348" y="1527"/>
                </a:lnTo>
                <a:lnTo>
                  <a:pt x="7347" y="1479"/>
                </a:lnTo>
                <a:lnTo>
                  <a:pt x="7344" y="1431"/>
                </a:lnTo>
                <a:lnTo>
                  <a:pt x="7340" y="1385"/>
                </a:lnTo>
                <a:lnTo>
                  <a:pt x="7333" y="1340"/>
                </a:lnTo>
                <a:lnTo>
                  <a:pt x="7325" y="1296"/>
                </a:lnTo>
                <a:lnTo>
                  <a:pt x="7316" y="1253"/>
                </a:lnTo>
                <a:lnTo>
                  <a:pt x="7304" y="1212"/>
                </a:lnTo>
                <a:lnTo>
                  <a:pt x="7290" y="1171"/>
                </a:lnTo>
                <a:lnTo>
                  <a:pt x="7275" y="1133"/>
                </a:lnTo>
                <a:lnTo>
                  <a:pt x="7258" y="1095"/>
                </a:lnTo>
                <a:lnTo>
                  <a:pt x="7248" y="1076"/>
                </a:lnTo>
                <a:lnTo>
                  <a:pt x="7239" y="1058"/>
                </a:lnTo>
                <a:lnTo>
                  <a:pt x="7228" y="1040"/>
                </a:lnTo>
                <a:lnTo>
                  <a:pt x="7218" y="1022"/>
                </a:lnTo>
                <a:lnTo>
                  <a:pt x="7207" y="1006"/>
                </a:lnTo>
                <a:lnTo>
                  <a:pt x="7196" y="988"/>
                </a:lnTo>
                <a:lnTo>
                  <a:pt x="7184" y="971"/>
                </a:lnTo>
                <a:lnTo>
                  <a:pt x="7171" y="955"/>
                </a:lnTo>
                <a:lnTo>
                  <a:pt x="7159" y="938"/>
                </a:lnTo>
                <a:lnTo>
                  <a:pt x="7145" y="923"/>
                </a:lnTo>
                <a:lnTo>
                  <a:pt x="7132" y="908"/>
                </a:lnTo>
                <a:lnTo>
                  <a:pt x="7118" y="892"/>
                </a:lnTo>
                <a:lnTo>
                  <a:pt x="7088" y="863"/>
                </a:lnTo>
                <a:lnTo>
                  <a:pt x="7058" y="836"/>
                </a:lnTo>
                <a:lnTo>
                  <a:pt x="7042" y="823"/>
                </a:lnTo>
                <a:lnTo>
                  <a:pt x="7026" y="810"/>
                </a:lnTo>
                <a:lnTo>
                  <a:pt x="7011" y="799"/>
                </a:lnTo>
                <a:lnTo>
                  <a:pt x="6995" y="787"/>
                </a:lnTo>
                <a:lnTo>
                  <a:pt x="6978" y="776"/>
                </a:lnTo>
                <a:lnTo>
                  <a:pt x="6961" y="765"/>
                </a:lnTo>
                <a:lnTo>
                  <a:pt x="6944" y="755"/>
                </a:lnTo>
                <a:lnTo>
                  <a:pt x="6926" y="745"/>
                </a:lnTo>
                <a:lnTo>
                  <a:pt x="6908" y="736"/>
                </a:lnTo>
                <a:lnTo>
                  <a:pt x="6891" y="727"/>
                </a:lnTo>
                <a:lnTo>
                  <a:pt x="6873" y="719"/>
                </a:lnTo>
                <a:lnTo>
                  <a:pt x="6855" y="712"/>
                </a:lnTo>
                <a:lnTo>
                  <a:pt x="6836" y="704"/>
                </a:lnTo>
                <a:lnTo>
                  <a:pt x="6817" y="697"/>
                </a:lnTo>
                <a:lnTo>
                  <a:pt x="6798" y="691"/>
                </a:lnTo>
                <a:lnTo>
                  <a:pt x="6778" y="684"/>
                </a:lnTo>
                <a:lnTo>
                  <a:pt x="6738" y="674"/>
                </a:lnTo>
                <a:lnTo>
                  <a:pt x="6698" y="665"/>
                </a:lnTo>
                <a:lnTo>
                  <a:pt x="6656" y="659"/>
                </a:lnTo>
                <a:lnTo>
                  <a:pt x="6613" y="655"/>
                </a:lnTo>
                <a:lnTo>
                  <a:pt x="6570" y="652"/>
                </a:lnTo>
                <a:lnTo>
                  <a:pt x="6525" y="651"/>
                </a:lnTo>
                <a:lnTo>
                  <a:pt x="6479" y="652"/>
                </a:lnTo>
                <a:lnTo>
                  <a:pt x="6434" y="655"/>
                </a:lnTo>
                <a:lnTo>
                  <a:pt x="6391" y="659"/>
                </a:lnTo>
                <a:lnTo>
                  <a:pt x="6349" y="665"/>
                </a:lnTo>
                <a:lnTo>
                  <a:pt x="6308" y="674"/>
                </a:lnTo>
                <a:lnTo>
                  <a:pt x="6268" y="684"/>
                </a:lnTo>
                <a:lnTo>
                  <a:pt x="6249" y="691"/>
                </a:lnTo>
                <a:lnTo>
                  <a:pt x="6229" y="697"/>
                </a:lnTo>
                <a:lnTo>
                  <a:pt x="6210" y="704"/>
                </a:lnTo>
                <a:lnTo>
                  <a:pt x="6192" y="712"/>
                </a:lnTo>
                <a:lnTo>
                  <a:pt x="6173" y="719"/>
                </a:lnTo>
                <a:lnTo>
                  <a:pt x="6155" y="727"/>
                </a:lnTo>
                <a:lnTo>
                  <a:pt x="6137" y="736"/>
                </a:lnTo>
                <a:lnTo>
                  <a:pt x="6119" y="745"/>
                </a:lnTo>
                <a:lnTo>
                  <a:pt x="6103" y="755"/>
                </a:lnTo>
                <a:lnTo>
                  <a:pt x="6086" y="765"/>
                </a:lnTo>
                <a:lnTo>
                  <a:pt x="6069" y="776"/>
                </a:lnTo>
                <a:lnTo>
                  <a:pt x="6052" y="787"/>
                </a:lnTo>
                <a:lnTo>
                  <a:pt x="6036" y="799"/>
                </a:lnTo>
                <a:lnTo>
                  <a:pt x="6021" y="810"/>
                </a:lnTo>
                <a:lnTo>
                  <a:pt x="6005" y="823"/>
                </a:lnTo>
                <a:lnTo>
                  <a:pt x="5990" y="836"/>
                </a:lnTo>
                <a:lnTo>
                  <a:pt x="5974" y="849"/>
                </a:lnTo>
                <a:lnTo>
                  <a:pt x="5960" y="863"/>
                </a:lnTo>
                <a:lnTo>
                  <a:pt x="5946" y="878"/>
                </a:lnTo>
                <a:lnTo>
                  <a:pt x="5931" y="892"/>
                </a:lnTo>
                <a:lnTo>
                  <a:pt x="5918" y="908"/>
                </a:lnTo>
                <a:lnTo>
                  <a:pt x="5904" y="923"/>
                </a:lnTo>
                <a:lnTo>
                  <a:pt x="5891" y="938"/>
                </a:lnTo>
                <a:lnTo>
                  <a:pt x="5879" y="955"/>
                </a:lnTo>
                <a:lnTo>
                  <a:pt x="5867" y="971"/>
                </a:lnTo>
                <a:lnTo>
                  <a:pt x="5855" y="988"/>
                </a:lnTo>
                <a:lnTo>
                  <a:pt x="5844" y="1006"/>
                </a:lnTo>
                <a:lnTo>
                  <a:pt x="5833" y="1022"/>
                </a:lnTo>
                <a:lnTo>
                  <a:pt x="5813" y="1058"/>
                </a:lnTo>
                <a:lnTo>
                  <a:pt x="5794" y="1095"/>
                </a:lnTo>
                <a:lnTo>
                  <a:pt x="5779" y="1133"/>
                </a:lnTo>
                <a:lnTo>
                  <a:pt x="5763" y="1171"/>
                </a:lnTo>
                <a:lnTo>
                  <a:pt x="5750" y="1212"/>
                </a:lnTo>
                <a:lnTo>
                  <a:pt x="5739" y="1253"/>
                </a:lnTo>
                <a:lnTo>
                  <a:pt x="5729" y="1296"/>
                </a:lnTo>
                <a:lnTo>
                  <a:pt x="5722" y="1340"/>
                </a:lnTo>
                <a:lnTo>
                  <a:pt x="5716" y="1385"/>
                </a:lnTo>
                <a:lnTo>
                  <a:pt x="5711" y="1431"/>
                </a:lnTo>
                <a:lnTo>
                  <a:pt x="5708" y="1479"/>
                </a:lnTo>
                <a:lnTo>
                  <a:pt x="5707" y="1527"/>
                </a:lnTo>
                <a:lnTo>
                  <a:pt x="5709" y="3721"/>
                </a:lnTo>
                <a:lnTo>
                  <a:pt x="5036" y="3721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45894" name="Freeform 6"/>
          <p:cNvSpPr>
            <a:spLocks noEditPoints="1"/>
          </p:cNvSpPr>
          <p:nvPr/>
        </p:nvSpPr>
        <p:spPr bwMode="auto">
          <a:xfrm>
            <a:off x="8112126" y="6107113"/>
            <a:ext cx="709613" cy="376238"/>
          </a:xfrm>
          <a:custGeom>
            <a:avLst/>
            <a:gdLst/>
            <a:ahLst/>
            <a:cxnLst>
              <a:cxn ang="0">
                <a:pos x="36" y="3333"/>
              </a:cxn>
              <a:cxn ang="0">
                <a:pos x="150" y="3213"/>
              </a:cxn>
              <a:cxn ang="0">
                <a:pos x="313" y="3170"/>
              </a:cxn>
              <a:cxn ang="0">
                <a:pos x="473" y="3213"/>
              </a:cxn>
              <a:cxn ang="0">
                <a:pos x="587" y="3333"/>
              </a:cxn>
              <a:cxn ang="0">
                <a:pos x="622" y="3496"/>
              </a:cxn>
              <a:cxn ang="0">
                <a:pos x="571" y="3648"/>
              </a:cxn>
              <a:cxn ang="0">
                <a:pos x="445" y="3756"/>
              </a:cxn>
              <a:cxn ang="0">
                <a:pos x="280" y="3783"/>
              </a:cxn>
              <a:cxn ang="0">
                <a:pos x="126" y="3725"/>
              </a:cxn>
              <a:cxn ang="0">
                <a:pos x="23" y="3597"/>
              </a:cxn>
              <a:cxn ang="0">
                <a:pos x="2988" y="0"/>
              </a:cxn>
              <a:cxn ang="0">
                <a:pos x="3288" y="55"/>
              </a:cxn>
              <a:cxn ang="0">
                <a:pos x="3459" y="204"/>
              </a:cxn>
              <a:cxn ang="0">
                <a:pos x="3500" y="444"/>
              </a:cxn>
              <a:cxn ang="0">
                <a:pos x="3383" y="711"/>
              </a:cxn>
              <a:cxn ang="0">
                <a:pos x="2800" y="1504"/>
              </a:cxn>
              <a:cxn ang="0">
                <a:pos x="3121" y="1585"/>
              </a:cxn>
              <a:cxn ang="0">
                <a:pos x="3380" y="1732"/>
              </a:cxn>
              <a:cxn ang="0">
                <a:pos x="3576" y="1944"/>
              </a:cxn>
              <a:cxn ang="0">
                <a:pos x="3698" y="2211"/>
              </a:cxn>
              <a:cxn ang="0">
                <a:pos x="3747" y="2536"/>
              </a:cxn>
              <a:cxn ang="0">
                <a:pos x="3722" y="2873"/>
              </a:cxn>
              <a:cxn ang="0">
                <a:pos x="3619" y="3164"/>
              </a:cxn>
              <a:cxn ang="0">
                <a:pos x="3437" y="3409"/>
              </a:cxn>
              <a:cxn ang="0">
                <a:pos x="3190" y="3597"/>
              </a:cxn>
              <a:cxn ang="0">
                <a:pos x="2894" y="3710"/>
              </a:cxn>
              <a:cxn ang="0">
                <a:pos x="2550" y="3747"/>
              </a:cxn>
              <a:cxn ang="0">
                <a:pos x="2750" y="3206"/>
              </a:cxn>
              <a:cxn ang="0">
                <a:pos x="3082" y="3004"/>
              </a:cxn>
              <a:cxn ang="0">
                <a:pos x="3218" y="2652"/>
              </a:cxn>
              <a:cxn ang="0">
                <a:pos x="3158" y="2271"/>
              </a:cxn>
              <a:cxn ang="0">
                <a:pos x="2913" y="2015"/>
              </a:cxn>
              <a:cxn ang="0">
                <a:pos x="2520" y="1916"/>
              </a:cxn>
              <a:cxn ang="0">
                <a:pos x="5037" y="3295"/>
              </a:cxn>
              <a:cxn ang="0">
                <a:pos x="5392" y="3278"/>
              </a:cxn>
              <a:cxn ang="0">
                <a:pos x="5799" y="3173"/>
              </a:cxn>
              <a:cxn ang="0">
                <a:pos x="6141" y="2973"/>
              </a:cxn>
              <a:cxn ang="0">
                <a:pos x="6408" y="2691"/>
              </a:cxn>
              <a:cxn ang="0">
                <a:pos x="6576" y="2347"/>
              </a:cxn>
              <a:cxn ang="0">
                <a:pos x="6645" y="1945"/>
              </a:cxn>
              <a:cxn ang="0">
                <a:pos x="6612" y="1516"/>
              </a:cxn>
              <a:cxn ang="0">
                <a:pos x="6477" y="1149"/>
              </a:cxn>
              <a:cxn ang="0">
                <a:pos x="6241" y="846"/>
              </a:cxn>
              <a:cxn ang="0">
                <a:pos x="5913" y="617"/>
              </a:cxn>
              <a:cxn ang="0">
                <a:pos x="5514" y="479"/>
              </a:cxn>
              <a:cxn ang="0">
                <a:pos x="5041" y="433"/>
              </a:cxn>
              <a:cxn ang="0">
                <a:pos x="4309" y="0"/>
              </a:cxn>
              <a:cxn ang="0">
                <a:pos x="5447" y="25"/>
              </a:cxn>
              <a:cxn ang="0">
                <a:pos x="5884" y="112"/>
              </a:cxn>
              <a:cxn ang="0">
                <a:pos x="6232" y="264"/>
              </a:cxn>
              <a:cxn ang="0">
                <a:pos x="6753" y="703"/>
              </a:cxn>
              <a:cxn ang="0">
                <a:pos x="7065" y="1270"/>
              </a:cxn>
              <a:cxn ang="0">
                <a:pos x="7157" y="1935"/>
              </a:cxn>
              <a:cxn ang="0">
                <a:pos x="7018" y="2588"/>
              </a:cxn>
              <a:cxn ang="0">
                <a:pos x="6653" y="3146"/>
              </a:cxn>
              <a:cxn ang="0">
                <a:pos x="6151" y="3527"/>
              </a:cxn>
              <a:cxn ang="0">
                <a:pos x="5804" y="3657"/>
              </a:cxn>
              <a:cxn ang="0">
                <a:pos x="5374" y="3731"/>
              </a:cxn>
            </a:cxnLst>
            <a:rect l="0" t="0" r="r" b="b"/>
            <a:pathLst>
              <a:path w="7158" h="3784">
                <a:moveTo>
                  <a:pt x="0" y="3480"/>
                </a:moveTo>
                <a:lnTo>
                  <a:pt x="1" y="3465"/>
                </a:lnTo>
                <a:lnTo>
                  <a:pt x="2" y="3449"/>
                </a:lnTo>
                <a:lnTo>
                  <a:pt x="3" y="3433"/>
                </a:lnTo>
                <a:lnTo>
                  <a:pt x="7" y="3417"/>
                </a:lnTo>
                <a:lnTo>
                  <a:pt x="10" y="3403"/>
                </a:lnTo>
                <a:lnTo>
                  <a:pt x="13" y="3388"/>
                </a:lnTo>
                <a:lnTo>
                  <a:pt x="18" y="3374"/>
                </a:lnTo>
                <a:lnTo>
                  <a:pt x="23" y="3360"/>
                </a:lnTo>
                <a:lnTo>
                  <a:pt x="29" y="3346"/>
                </a:lnTo>
                <a:lnTo>
                  <a:pt x="36" y="3333"/>
                </a:lnTo>
                <a:lnTo>
                  <a:pt x="43" y="3320"/>
                </a:lnTo>
                <a:lnTo>
                  <a:pt x="51" y="3307"/>
                </a:lnTo>
                <a:lnTo>
                  <a:pt x="60" y="3295"/>
                </a:lnTo>
                <a:lnTo>
                  <a:pt x="70" y="3283"/>
                </a:lnTo>
                <a:lnTo>
                  <a:pt x="79" y="3271"/>
                </a:lnTo>
                <a:lnTo>
                  <a:pt x="91" y="3260"/>
                </a:lnTo>
                <a:lnTo>
                  <a:pt x="101" y="3248"/>
                </a:lnTo>
                <a:lnTo>
                  <a:pt x="113" y="3239"/>
                </a:lnTo>
                <a:lnTo>
                  <a:pt x="125" y="3229"/>
                </a:lnTo>
                <a:lnTo>
                  <a:pt x="137" y="3220"/>
                </a:lnTo>
                <a:lnTo>
                  <a:pt x="150" y="3213"/>
                </a:lnTo>
                <a:lnTo>
                  <a:pt x="163" y="3204"/>
                </a:lnTo>
                <a:lnTo>
                  <a:pt x="176" y="3198"/>
                </a:lnTo>
                <a:lnTo>
                  <a:pt x="191" y="3192"/>
                </a:lnTo>
                <a:lnTo>
                  <a:pt x="204" y="3186"/>
                </a:lnTo>
                <a:lnTo>
                  <a:pt x="219" y="3182"/>
                </a:lnTo>
                <a:lnTo>
                  <a:pt x="234" y="3178"/>
                </a:lnTo>
                <a:lnTo>
                  <a:pt x="248" y="3175"/>
                </a:lnTo>
                <a:lnTo>
                  <a:pt x="264" y="3173"/>
                </a:lnTo>
                <a:lnTo>
                  <a:pt x="280" y="3171"/>
                </a:lnTo>
                <a:lnTo>
                  <a:pt x="296" y="3170"/>
                </a:lnTo>
                <a:lnTo>
                  <a:pt x="313" y="3170"/>
                </a:lnTo>
                <a:lnTo>
                  <a:pt x="328" y="3170"/>
                </a:lnTo>
                <a:lnTo>
                  <a:pt x="344" y="3171"/>
                </a:lnTo>
                <a:lnTo>
                  <a:pt x="360" y="3173"/>
                </a:lnTo>
                <a:lnTo>
                  <a:pt x="376" y="3175"/>
                </a:lnTo>
                <a:lnTo>
                  <a:pt x="390" y="3178"/>
                </a:lnTo>
                <a:lnTo>
                  <a:pt x="405" y="3182"/>
                </a:lnTo>
                <a:lnTo>
                  <a:pt x="419" y="3186"/>
                </a:lnTo>
                <a:lnTo>
                  <a:pt x="434" y="3192"/>
                </a:lnTo>
                <a:lnTo>
                  <a:pt x="446" y="3198"/>
                </a:lnTo>
                <a:lnTo>
                  <a:pt x="460" y="3204"/>
                </a:lnTo>
                <a:lnTo>
                  <a:pt x="473" y="3213"/>
                </a:lnTo>
                <a:lnTo>
                  <a:pt x="485" y="3220"/>
                </a:lnTo>
                <a:lnTo>
                  <a:pt x="498" y="3229"/>
                </a:lnTo>
                <a:lnTo>
                  <a:pt x="509" y="3239"/>
                </a:lnTo>
                <a:lnTo>
                  <a:pt x="521" y="3248"/>
                </a:lnTo>
                <a:lnTo>
                  <a:pt x="533" y="3260"/>
                </a:lnTo>
                <a:lnTo>
                  <a:pt x="543" y="3271"/>
                </a:lnTo>
                <a:lnTo>
                  <a:pt x="554" y="3283"/>
                </a:lnTo>
                <a:lnTo>
                  <a:pt x="563" y="3295"/>
                </a:lnTo>
                <a:lnTo>
                  <a:pt x="571" y="3307"/>
                </a:lnTo>
                <a:lnTo>
                  <a:pt x="580" y="3320"/>
                </a:lnTo>
                <a:lnTo>
                  <a:pt x="587" y="3333"/>
                </a:lnTo>
                <a:lnTo>
                  <a:pt x="594" y="3346"/>
                </a:lnTo>
                <a:lnTo>
                  <a:pt x="600" y="3360"/>
                </a:lnTo>
                <a:lnTo>
                  <a:pt x="605" y="3374"/>
                </a:lnTo>
                <a:lnTo>
                  <a:pt x="609" y="3388"/>
                </a:lnTo>
                <a:lnTo>
                  <a:pt x="614" y="3403"/>
                </a:lnTo>
                <a:lnTo>
                  <a:pt x="617" y="3417"/>
                </a:lnTo>
                <a:lnTo>
                  <a:pt x="619" y="3433"/>
                </a:lnTo>
                <a:lnTo>
                  <a:pt x="621" y="3449"/>
                </a:lnTo>
                <a:lnTo>
                  <a:pt x="622" y="3465"/>
                </a:lnTo>
                <a:lnTo>
                  <a:pt x="622" y="3480"/>
                </a:lnTo>
                <a:lnTo>
                  <a:pt x="622" y="3496"/>
                </a:lnTo>
                <a:lnTo>
                  <a:pt x="621" y="3511"/>
                </a:lnTo>
                <a:lnTo>
                  <a:pt x="619" y="3527"/>
                </a:lnTo>
                <a:lnTo>
                  <a:pt x="617" y="3541"/>
                </a:lnTo>
                <a:lnTo>
                  <a:pt x="614" y="3556"/>
                </a:lnTo>
                <a:lnTo>
                  <a:pt x="609" y="3570"/>
                </a:lnTo>
                <a:lnTo>
                  <a:pt x="605" y="3583"/>
                </a:lnTo>
                <a:lnTo>
                  <a:pt x="600" y="3597"/>
                </a:lnTo>
                <a:lnTo>
                  <a:pt x="594" y="3611"/>
                </a:lnTo>
                <a:lnTo>
                  <a:pt x="586" y="3623"/>
                </a:lnTo>
                <a:lnTo>
                  <a:pt x="579" y="3636"/>
                </a:lnTo>
                <a:lnTo>
                  <a:pt x="571" y="3648"/>
                </a:lnTo>
                <a:lnTo>
                  <a:pt x="562" y="3660"/>
                </a:lnTo>
                <a:lnTo>
                  <a:pt x="552" y="3672"/>
                </a:lnTo>
                <a:lnTo>
                  <a:pt x="543" y="3684"/>
                </a:lnTo>
                <a:lnTo>
                  <a:pt x="531" y="3694"/>
                </a:lnTo>
                <a:lnTo>
                  <a:pt x="520" y="3706"/>
                </a:lnTo>
                <a:lnTo>
                  <a:pt x="508" y="3715"/>
                </a:lnTo>
                <a:lnTo>
                  <a:pt x="497" y="3725"/>
                </a:lnTo>
                <a:lnTo>
                  <a:pt x="484" y="3734"/>
                </a:lnTo>
                <a:lnTo>
                  <a:pt x="471" y="3742"/>
                </a:lnTo>
                <a:lnTo>
                  <a:pt x="459" y="3749"/>
                </a:lnTo>
                <a:lnTo>
                  <a:pt x="445" y="3756"/>
                </a:lnTo>
                <a:lnTo>
                  <a:pt x="432" y="3762"/>
                </a:lnTo>
                <a:lnTo>
                  <a:pt x="418" y="3767"/>
                </a:lnTo>
                <a:lnTo>
                  <a:pt x="403" y="3772"/>
                </a:lnTo>
                <a:lnTo>
                  <a:pt x="389" y="3775"/>
                </a:lnTo>
                <a:lnTo>
                  <a:pt x="375" y="3778"/>
                </a:lnTo>
                <a:lnTo>
                  <a:pt x="359" y="3781"/>
                </a:lnTo>
                <a:lnTo>
                  <a:pt x="344" y="3783"/>
                </a:lnTo>
                <a:lnTo>
                  <a:pt x="328" y="3784"/>
                </a:lnTo>
                <a:lnTo>
                  <a:pt x="313" y="3784"/>
                </a:lnTo>
                <a:lnTo>
                  <a:pt x="296" y="3784"/>
                </a:lnTo>
                <a:lnTo>
                  <a:pt x="280" y="3783"/>
                </a:lnTo>
                <a:lnTo>
                  <a:pt x="264" y="3781"/>
                </a:lnTo>
                <a:lnTo>
                  <a:pt x="250" y="3778"/>
                </a:lnTo>
                <a:lnTo>
                  <a:pt x="235" y="3775"/>
                </a:lnTo>
                <a:lnTo>
                  <a:pt x="220" y="3772"/>
                </a:lnTo>
                <a:lnTo>
                  <a:pt x="205" y="3767"/>
                </a:lnTo>
                <a:lnTo>
                  <a:pt x="192" y="3762"/>
                </a:lnTo>
                <a:lnTo>
                  <a:pt x="178" y="3756"/>
                </a:lnTo>
                <a:lnTo>
                  <a:pt x="164" y="3749"/>
                </a:lnTo>
                <a:lnTo>
                  <a:pt x="152" y="3742"/>
                </a:lnTo>
                <a:lnTo>
                  <a:pt x="139" y="3734"/>
                </a:lnTo>
                <a:lnTo>
                  <a:pt x="126" y="3725"/>
                </a:lnTo>
                <a:lnTo>
                  <a:pt x="114" y="3715"/>
                </a:lnTo>
                <a:lnTo>
                  <a:pt x="102" y="3706"/>
                </a:lnTo>
                <a:lnTo>
                  <a:pt x="91" y="3694"/>
                </a:lnTo>
                <a:lnTo>
                  <a:pt x="80" y="3684"/>
                </a:lnTo>
                <a:lnTo>
                  <a:pt x="70" y="3672"/>
                </a:lnTo>
                <a:lnTo>
                  <a:pt x="60" y="3660"/>
                </a:lnTo>
                <a:lnTo>
                  <a:pt x="52" y="3648"/>
                </a:lnTo>
                <a:lnTo>
                  <a:pt x="43" y="3636"/>
                </a:lnTo>
                <a:lnTo>
                  <a:pt x="36" y="3623"/>
                </a:lnTo>
                <a:lnTo>
                  <a:pt x="30" y="3611"/>
                </a:lnTo>
                <a:lnTo>
                  <a:pt x="23" y="3597"/>
                </a:lnTo>
                <a:lnTo>
                  <a:pt x="18" y="3583"/>
                </a:lnTo>
                <a:lnTo>
                  <a:pt x="14" y="3570"/>
                </a:lnTo>
                <a:lnTo>
                  <a:pt x="10" y="3556"/>
                </a:lnTo>
                <a:lnTo>
                  <a:pt x="7" y="3541"/>
                </a:lnTo>
                <a:lnTo>
                  <a:pt x="3" y="3527"/>
                </a:lnTo>
                <a:lnTo>
                  <a:pt x="2" y="3511"/>
                </a:lnTo>
                <a:lnTo>
                  <a:pt x="1" y="3496"/>
                </a:lnTo>
                <a:lnTo>
                  <a:pt x="0" y="3480"/>
                </a:lnTo>
                <a:close/>
                <a:moveTo>
                  <a:pt x="1386" y="0"/>
                </a:moveTo>
                <a:lnTo>
                  <a:pt x="2954" y="0"/>
                </a:lnTo>
                <a:lnTo>
                  <a:pt x="2988" y="0"/>
                </a:lnTo>
                <a:lnTo>
                  <a:pt x="3020" y="1"/>
                </a:lnTo>
                <a:lnTo>
                  <a:pt x="3052" y="3"/>
                </a:lnTo>
                <a:lnTo>
                  <a:pt x="3083" y="5"/>
                </a:lnTo>
                <a:lnTo>
                  <a:pt x="3112" y="9"/>
                </a:lnTo>
                <a:lnTo>
                  <a:pt x="3140" y="13"/>
                </a:lnTo>
                <a:lnTo>
                  <a:pt x="3168" y="19"/>
                </a:lnTo>
                <a:lnTo>
                  <a:pt x="3194" y="24"/>
                </a:lnTo>
                <a:lnTo>
                  <a:pt x="3218" y="30"/>
                </a:lnTo>
                <a:lnTo>
                  <a:pt x="3242" y="38"/>
                </a:lnTo>
                <a:lnTo>
                  <a:pt x="3266" y="46"/>
                </a:lnTo>
                <a:lnTo>
                  <a:pt x="3288" y="55"/>
                </a:lnTo>
                <a:lnTo>
                  <a:pt x="3309" y="65"/>
                </a:lnTo>
                <a:lnTo>
                  <a:pt x="3329" y="75"/>
                </a:lnTo>
                <a:lnTo>
                  <a:pt x="3348" y="87"/>
                </a:lnTo>
                <a:lnTo>
                  <a:pt x="3364" y="98"/>
                </a:lnTo>
                <a:lnTo>
                  <a:pt x="3381" y="111"/>
                </a:lnTo>
                <a:lnTo>
                  <a:pt x="3397" y="125"/>
                </a:lnTo>
                <a:lnTo>
                  <a:pt x="3412" y="139"/>
                </a:lnTo>
                <a:lnTo>
                  <a:pt x="3426" y="154"/>
                </a:lnTo>
                <a:lnTo>
                  <a:pt x="3438" y="170"/>
                </a:lnTo>
                <a:lnTo>
                  <a:pt x="3449" y="186"/>
                </a:lnTo>
                <a:lnTo>
                  <a:pt x="3459" y="204"/>
                </a:lnTo>
                <a:lnTo>
                  <a:pt x="3469" y="222"/>
                </a:lnTo>
                <a:lnTo>
                  <a:pt x="3476" y="240"/>
                </a:lnTo>
                <a:lnTo>
                  <a:pt x="3483" y="260"/>
                </a:lnTo>
                <a:lnTo>
                  <a:pt x="3490" y="280"/>
                </a:lnTo>
                <a:lnTo>
                  <a:pt x="3494" y="301"/>
                </a:lnTo>
                <a:lnTo>
                  <a:pt x="3498" y="322"/>
                </a:lnTo>
                <a:lnTo>
                  <a:pt x="3500" y="345"/>
                </a:lnTo>
                <a:lnTo>
                  <a:pt x="3502" y="368"/>
                </a:lnTo>
                <a:lnTo>
                  <a:pt x="3502" y="391"/>
                </a:lnTo>
                <a:lnTo>
                  <a:pt x="3502" y="417"/>
                </a:lnTo>
                <a:lnTo>
                  <a:pt x="3500" y="444"/>
                </a:lnTo>
                <a:lnTo>
                  <a:pt x="3496" y="470"/>
                </a:lnTo>
                <a:lnTo>
                  <a:pt x="3492" y="495"/>
                </a:lnTo>
                <a:lnTo>
                  <a:pt x="3484" y="521"/>
                </a:lnTo>
                <a:lnTo>
                  <a:pt x="3477" y="547"/>
                </a:lnTo>
                <a:lnTo>
                  <a:pt x="3468" y="572"/>
                </a:lnTo>
                <a:lnTo>
                  <a:pt x="3457" y="596"/>
                </a:lnTo>
                <a:lnTo>
                  <a:pt x="3444" y="621"/>
                </a:lnTo>
                <a:lnTo>
                  <a:pt x="3431" y="644"/>
                </a:lnTo>
                <a:lnTo>
                  <a:pt x="3416" y="667"/>
                </a:lnTo>
                <a:lnTo>
                  <a:pt x="3400" y="689"/>
                </a:lnTo>
                <a:lnTo>
                  <a:pt x="3383" y="711"/>
                </a:lnTo>
                <a:lnTo>
                  <a:pt x="3364" y="732"/>
                </a:lnTo>
                <a:lnTo>
                  <a:pt x="3345" y="752"/>
                </a:lnTo>
                <a:lnTo>
                  <a:pt x="3323" y="771"/>
                </a:lnTo>
                <a:lnTo>
                  <a:pt x="2563" y="1487"/>
                </a:lnTo>
                <a:lnTo>
                  <a:pt x="2599" y="1488"/>
                </a:lnTo>
                <a:lnTo>
                  <a:pt x="2633" y="1489"/>
                </a:lnTo>
                <a:lnTo>
                  <a:pt x="2668" y="1491"/>
                </a:lnTo>
                <a:lnTo>
                  <a:pt x="2702" y="1493"/>
                </a:lnTo>
                <a:lnTo>
                  <a:pt x="2735" y="1496"/>
                </a:lnTo>
                <a:lnTo>
                  <a:pt x="2768" y="1500"/>
                </a:lnTo>
                <a:lnTo>
                  <a:pt x="2800" y="1504"/>
                </a:lnTo>
                <a:lnTo>
                  <a:pt x="2832" y="1508"/>
                </a:lnTo>
                <a:lnTo>
                  <a:pt x="2863" y="1513"/>
                </a:lnTo>
                <a:lnTo>
                  <a:pt x="2893" y="1520"/>
                </a:lnTo>
                <a:lnTo>
                  <a:pt x="2924" y="1526"/>
                </a:lnTo>
                <a:lnTo>
                  <a:pt x="2953" y="1532"/>
                </a:lnTo>
                <a:lnTo>
                  <a:pt x="2983" y="1540"/>
                </a:lnTo>
                <a:lnTo>
                  <a:pt x="3011" y="1548"/>
                </a:lnTo>
                <a:lnTo>
                  <a:pt x="3039" y="1556"/>
                </a:lnTo>
                <a:lnTo>
                  <a:pt x="3068" y="1565"/>
                </a:lnTo>
                <a:lnTo>
                  <a:pt x="3094" y="1575"/>
                </a:lnTo>
                <a:lnTo>
                  <a:pt x="3121" y="1585"/>
                </a:lnTo>
                <a:lnTo>
                  <a:pt x="3147" y="1595"/>
                </a:lnTo>
                <a:lnTo>
                  <a:pt x="3173" y="1607"/>
                </a:lnTo>
                <a:lnTo>
                  <a:pt x="3198" y="1618"/>
                </a:lnTo>
                <a:lnTo>
                  <a:pt x="3222" y="1631"/>
                </a:lnTo>
                <a:lnTo>
                  <a:pt x="3247" y="1643"/>
                </a:lnTo>
                <a:lnTo>
                  <a:pt x="3271" y="1657"/>
                </a:lnTo>
                <a:lnTo>
                  <a:pt x="3293" y="1671"/>
                </a:lnTo>
                <a:lnTo>
                  <a:pt x="3316" y="1685"/>
                </a:lnTo>
                <a:lnTo>
                  <a:pt x="3338" y="1700"/>
                </a:lnTo>
                <a:lnTo>
                  <a:pt x="3359" y="1716"/>
                </a:lnTo>
                <a:lnTo>
                  <a:pt x="3380" y="1732"/>
                </a:lnTo>
                <a:lnTo>
                  <a:pt x="3401" y="1748"/>
                </a:lnTo>
                <a:lnTo>
                  <a:pt x="3421" y="1766"/>
                </a:lnTo>
                <a:lnTo>
                  <a:pt x="3441" y="1783"/>
                </a:lnTo>
                <a:lnTo>
                  <a:pt x="3460" y="1802"/>
                </a:lnTo>
                <a:lnTo>
                  <a:pt x="3478" y="1821"/>
                </a:lnTo>
                <a:lnTo>
                  <a:pt x="3496" y="1840"/>
                </a:lnTo>
                <a:lnTo>
                  <a:pt x="3513" y="1860"/>
                </a:lnTo>
                <a:lnTo>
                  <a:pt x="3530" y="1880"/>
                </a:lnTo>
                <a:lnTo>
                  <a:pt x="3545" y="1901"/>
                </a:lnTo>
                <a:lnTo>
                  <a:pt x="3561" y="1922"/>
                </a:lnTo>
                <a:lnTo>
                  <a:pt x="3576" y="1944"/>
                </a:lnTo>
                <a:lnTo>
                  <a:pt x="3590" y="1966"/>
                </a:lnTo>
                <a:lnTo>
                  <a:pt x="3603" y="1988"/>
                </a:lnTo>
                <a:lnTo>
                  <a:pt x="3616" y="2011"/>
                </a:lnTo>
                <a:lnTo>
                  <a:pt x="3629" y="2034"/>
                </a:lnTo>
                <a:lnTo>
                  <a:pt x="3640" y="2058"/>
                </a:lnTo>
                <a:lnTo>
                  <a:pt x="3652" y="2082"/>
                </a:lnTo>
                <a:lnTo>
                  <a:pt x="3662" y="2107"/>
                </a:lnTo>
                <a:lnTo>
                  <a:pt x="3672" y="2133"/>
                </a:lnTo>
                <a:lnTo>
                  <a:pt x="3681" y="2159"/>
                </a:lnTo>
                <a:lnTo>
                  <a:pt x="3690" y="2185"/>
                </a:lnTo>
                <a:lnTo>
                  <a:pt x="3698" y="2211"/>
                </a:lnTo>
                <a:lnTo>
                  <a:pt x="3705" y="2239"/>
                </a:lnTo>
                <a:lnTo>
                  <a:pt x="3713" y="2266"/>
                </a:lnTo>
                <a:lnTo>
                  <a:pt x="3719" y="2294"/>
                </a:lnTo>
                <a:lnTo>
                  <a:pt x="3724" y="2323"/>
                </a:lnTo>
                <a:lnTo>
                  <a:pt x="3730" y="2352"/>
                </a:lnTo>
                <a:lnTo>
                  <a:pt x="3734" y="2381"/>
                </a:lnTo>
                <a:lnTo>
                  <a:pt x="3738" y="2412"/>
                </a:lnTo>
                <a:lnTo>
                  <a:pt x="3741" y="2442"/>
                </a:lnTo>
                <a:lnTo>
                  <a:pt x="3744" y="2473"/>
                </a:lnTo>
                <a:lnTo>
                  <a:pt x="3746" y="2504"/>
                </a:lnTo>
                <a:lnTo>
                  <a:pt x="3747" y="2536"/>
                </a:lnTo>
                <a:lnTo>
                  <a:pt x="3748" y="2568"/>
                </a:lnTo>
                <a:lnTo>
                  <a:pt x="3748" y="2601"/>
                </a:lnTo>
                <a:lnTo>
                  <a:pt x="3748" y="2633"/>
                </a:lnTo>
                <a:lnTo>
                  <a:pt x="3747" y="2664"/>
                </a:lnTo>
                <a:lnTo>
                  <a:pt x="3746" y="2695"/>
                </a:lnTo>
                <a:lnTo>
                  <a:pt x="3744" y="2726"/>
                </a:lnTo>
                <a:lnTo>
                  <a:pt x="3741" y="2756"/>
                </a:lnTo>
                <a:lnTo>
                  <a:pt x="3737" y="2785"/>
                </a:lnTo>
                <a:lnTo>
                  <a:pt x="3733" y="2815"/>
                </a:lnTo>
                <a:lnTo>
                  <a:pt x="3728" y="2844"/>
                </a:lnTo>
                <a:lnTo>
                  <a:pt x="3722" y="2873"/>
                </a:lnTo>
                <a:lnTo>
                  <a:pt x="3717" y="2901"/>
                </a:lnTo>
                <a:lnTo>
                  <a:pt x="3710" y="2929"/>
                </a:lnTo>
                <a:lnTo>
                  <a:pt x="3702" y="2957"/>
                </a:lnTo>
                <a:lnTo>
                  <a:pt x="3694" y="2984"/>
                </a:lnTo>
                <a:lnTo>
                  <a:pt x="3685" y="3011"/>
                </a:lnTo>
                <a:lnTo>
                  <a:pt x="3676" y="3037"/>
                </a:lnTo>
                <a:lnTo>
                  <a:pt x="3665" y="3064"/>
                </a:lnTo>
                <a:lnTo>
                  <a:pt x="3655" y="3089"/>
                </a:lnTo>
                <a:lnTo>
                  <a:pt x="3643" y="3114"/>
                </a:lnTo>
                <a:lnTo>
                  <a:pt x="3632" y="3139"/>
                </a:lnTo>
                <a:lnTo>
                  <a:pt x="3619" y="3164"/>
                </a:lnTo>
                <a:lnTo>
                  <a:pt x="3605" y="3189"/>
                </a:lnTo>
                <a:lnTo>
                  <a:pt x="3592" y="3212"/>
                </a:lnTo>
                <a:lnTo>
                  <a:pt x="3577" y="3236"/>
                </a:lnTo>
                <a:lnTo>
                  <a:pt x="3562" y="3259"/>
                </a:lnTo>
                <a:lnTo>
                  <a:pt x="3546" y="3281"/>
                </a:lnTo>
                <a:lnTo>
                  <a:pt x="3530" y="3303"/>
                </a:lnTo>
                <a:lnTo>
                  <a:pt x="3513" y="3325"/>
                </a:lnTo>
                <a:lnTo>
                  <a:pt x="3495" y="3347"/>
                </a:lnTo>
                <a:lnTo>
                  <a:pt x="3476" y="3368"/>
                </a:lnTo>
                <a:lnTo>
                  <a:pt x="3457" y="3389"/>
                </a:lnTo>
                <a:lnTo>
                  <a:pt x="3437" y="3409"/>
                </a:lnTo>
                <a:lnTo>
                  <a:pt x="3417" y="3429"/>
                </a:lnTo>
                <a:lnTo>
                  <a:pt x="3396" y="3449"/>
                </a:lnTo>
                <a:lnTo>
                  <a:pt x="3374" y="3468"/>
                </a:lnTo>
                <a:lnTo>
                  <a:pt x="3353" y="3487"/>
                </a:lnTo>
                <a:lnTo>
                  <a:pt x="3331" y="3503"/>
                </a:lnTo>
                <a:lnTo>
                  <a:pt x="3308" y="3521"/>
                </a:lnTo>
                <a:lnTo>
                  <a:pt x="3286" y="3537"/>
                </a:lnTo>
                <a:lnTo>
                  <a:pt x="3262" y="3553"/>
                </a:lnTo>
                <a:lnTo>
                  <a:pt x="3238" y="3569"/>
                </a:lnTo>
                <a:lnTo>
                  <a:pt x="3214" y="3583"/>
                </a:lnTo>
                <a:lnTo>
                  <a:pt x="3190" y="3597"/>
                </a:lnTo>
                <a:lnTo>
                  <a:pt x="3165" y="3611"/>
                </a:lnTo>
                <a:lnTo>
                  <a:pt x="3139" y="3623"/>
                </a:lnTo>
                <a:lnTo>
                  <a:pt x="3114" y="3636"/>
                </a:lnTo>
                <a:lnTo>
                  <a:pt x="3088" y="3646"/>
                </a:lnTo>
                <a:lnTo>
                  <a:pt x="3062" y="3658"/>
                </a:lnTo>
                <a:lnTo>
                  <a:pt x="3034" y="3668"/>
                </a:lnTo>
                <a:lnTo>
                  <a:pt x="3007" y="3678"/>
                </a:lnTo>
                <a:lnTo>
                  <a:pt x="2979" y="3686"/>
                </a:lnTo>
                <a:lnTo>
                  <a:pt x="2951" y="3694"/>
                </a:lnTo>
                <a:lnTo>
                  <a:pt x="2923" y="3703"/>
                </a:lnTo>
                <a:lnTo>
                  <a:pt x="2894" y="3710"/>
                </a:lnTo>
                <a:lnTo>
                  <a:pt x="2865" y="3717"/>
                </a:lnTo>
                <a:lnTo>
                  <a:pt x="2835" y="3722"/>
                </a:lnTo>
                <a:lnTo>
                  <a:pt x="2805" y="3728"/>
                </a:lnTo>
                <a:lnTo>
                  <a:pt x="2774" y="3732"/>
                </a:lnTo>
                <a:lnTo>
                  <a:pt x="2744" y="3736"/>
                </a:lnTo>
                <a:lnTo>
                  <a:pt x="2712" y="3740"/>
                </a:lnTo>
                <a:lnTo>
                  <a:pt x="2681" y="3743"/>
                </a:lnTo>
                <a:lnTo>
                  <a:pt x="2649" y="3745"/>
                </a:lnTo>
                <a:lnTo>
                  <a:pt x="2617" y="3746"/>
                </a:lnTo>
                <a:lnTo>
                  <a:pt x="2583" y="3747"/>
                </a:lnTo>
                <a:lnTo>
                  <a:pt x="2550" y="3747"/>
                </a:lnTo>
                <a:lnTo>
                  <a:pt x="1294" y="3747"/>
                </a:lnTo>
                <a:lnTo>
                  <a:pt x="1294" y="3249"/>
                </a:lnTo>
                <a:lnTo>
                  <a:pt x="2396" y="3249"/>
                </a:lnTo>
                <a:lnTo>
                  <a:pt x="2445" y="3249"/>
                </a:lnTo>
                <a:lnTo>
                  <a:pt x="2493" y="3247"/>
                </a:lnTo>
                <a:lnTo>
                  <a:pt x="2540" y="3244"/>
                </a:lnTo>
                <a:lnTo>
                  <a:pt x="2585" y="3239"/>
                </a:lnTo>
                <a:lnTo>
                  <a:pt x="2628" y="3233"/>
                </a:lnTo>
                <a:lnTo>
                  <a:pt x="2670" y="3225"/>
                </a:lnTo>
                <a:lnTo>
                  <a:pt x="2710" y="3217"/>
                </a:lnTo>
                <a:lnTo>
                  <a:pt x="2750" y="3206"/>
                </a:lnTo>
                <a:lnTo>
                  <a:pt x="2787" y="3195"/>
                </a:lnTo>
                <a:lnTo>
                  <a:pt x="2824" y="3181"/>
                </a:lnTo>
                <a:lnTo>
                  <a:pt x="2858" y="3168"/>
                </a:lnTo>
                <a:lnTo>
                  <a:pt x="2891" y="3152"/>
                </a:lnTo>
                <a:lnTo>
                  <a:pt x="2923" y="3134"/>
                </a:lnTo>
                <a:lnTo>
                  <a:pt x="2953" y="3116"/>
                </a:lnTo>
                <a:lnTo>
                  <a:pt x="2982" y="3096"/>
                </a:lnTo>
                <a:lnTo>
                  <a:pt x="3009" y="3075"/>
                </a:lnTo>
                <a:lnTo>
                  <a:pt x="3035" y="3052"/>
                </a:lnTo>
                <a:lnTo>
                  <a:pt x="3059" y="3028"/>
                </a:lnTo>
                <a:lnTo>
                  <a:pt x="3082" y="3004"/>
                </a:lnTo>
                <a:lnTo>
                  <a:pt x="3103" y="2978"/>
                </a:lnTo>
                <a:lnTo>
                  <a:pt x="3121" y="2950"/>
                </a:lnTo>
                <a:lnTo>
                  <a:pt x="3138" y="2922"/>
                </a:lnTo>
                <a:lnTo>
                  <a:pt x="3154" y="2893"/>
                </a:lnTo>
                <a:lnTo>
                  <a:pt x="3169" y="2861"/>
                </a:lnTo>
                <a:lnTo>
                  <a:pt x="3181" y="2830"/>
                </a:lnTo>
                <a:lnTo>
                  <a:pt x="3192" y="2796"/>
                </a:lnTo>
                <a:lnTo>
                  <a:pt x="3200" y="2762"/>
                </a:lnTo>
                <a:lnTo>
                  <a:pt x="3209" y="2727"/>
                </a:lnTo>
                <a:lnTo>
                  <a:pt x="3214" y="2690"/>
                </a:lnTo>
                <a:lnTo>
                  <a:pt x="3218" y="2652"/>
                </a:lnTo>
                <a:lnTo>
                  <a:pt x="3220" y="2612"/>
                </a:lnTo>
                <a:lnTo>
                  <a:pt x="3221" y="2572"/>
                </a:lnTo>
                <a:lnTo>
                  <a:pt x="3220" y="2535"/>
                </a:lnTo>
                <a:lnTo>
                  <a:pt x="3218" y="2499"/>
                </a:lnTo>
                <a:lnTo>
                  <a:pt x="3214" y="2463"/>
                </a:lnTo>
                <a:lnTo>
                  <a:pt x="3209" y="2429"/>
                </a:lnTo>
                <a:lnTo>
                  <a:pt x="3202" y="2395"/>
                </a:lnTo>
                <a:lnTo>
                  <a:pt x="3193" y="2362"/>
                </a:lnTo>
                <a:lnTo>
                  <a:pt x="3184" y="2331"/>
                </a:lnTo>
                <a:lnTo>
                  <a:pt x="3172" y="2301"/>
                </a:lnTo>
                <a:lnTo>
                  <a:pt x="3158" y="2271"/>
                </a:lnTo>
                <a:lnTo>
                  <a:pt x="3144" y="2243"/>
                </a:lnTo>
                <a:lnTo>
                  <a:pt x="3127" y="2215"/>
                </a:lnTo>
                <a:lnTo>
                  <a:pt x="3109" y="2188"/>
                </a:lnTo>
                <a:lnTo>
                  <a:pt x="3090" y="2163"/>
                </a:lnTo>
                <a:lnTo>
                  <a:pt x="3069" y="2139"/>
                </a:lnTo>
                <a:lnTo>
                  <a:pt x="3046" y="2115"/>
                </a:lnTo>
                <a:lnTo>
                  <a:pt x="3022" y="2093"/>
                </a:lnTo>
                <a:lnTo>
                  <a:pt x="2996" y="2072"/>
                </a:lnTo>
                <a:lnTo>
                  <a:pt x="2970" y="2052"/>
                </a:lnTo>
                <a:lnTo>
                  <a:pt x="2943" y="2033"/>
                </a:lnTo>
                <a:lnTo>
                  <a:pt x="2913" y="2015"/>
                </a:lnTo>
                <a:lnTo>
                  <a:pt x="2883" y="1999"/>
                </a:lnTo>
                <a:lnTo>
                  <a:pt x="2852" y="1985"/>
                </a:lnTo>
                <a:lnTo>
                  <a:pt x="2820" y="1972"/>
                </a:lnTo>
                <a:lnTo>
                  <a:pt x="2786" y="1960"/>
                </a:lnTo>
                <a:lnTo>
                  <a:pt x="2751" y="1950"/>
                </a:lnTo>
                <a:lnTo>
                  <a:pt x="2715" y="1940"/>
                </a:lnTo>
                <a:lnTo>
                  <a:pt x="2679" y="1933"/>
                </a:lnTo>
                <a:lnTo>
                  <a:pt x="2641" y="1927"/>
                </a:lnTo>
                <a:lnTo>
                  <a:pt x="2602" y="1922"/>
                </a:lnTo>
                <a:lnTo>
                  <a:pt x="2561" y="1918"/>
                </a:lnTo>
                <a:lnTo>
                  <a:pt x="2520" y="1916"/>
                </a:lnTo>
                <a:lnTo>
                  <a:pt x="2477" y="1915"/>
                </a:lnTo>
                <a:lnTo>
                  <a:pt x="1811" y="1915"/>
                </a:lnTo>
                <a:lnTo>
                  <a:pt x="1811" y="1573"/>
                </a:lnTo>
                <a:lnTo>
                  <a:pt x="2986" y="473"/>
                </a:lnTo>
                <a:lnTo>
                  <a:pt x="1386" y="473"/>
                </a:lnTo>
                <a:lnTo>
                  <a:pt x="1386" y="0"/>
                </a:lnTo>
                <a:close/>
                <a:moveTo>
                  <a:pt x="4975" y="3291"/>
                </a:moveTo>
                <a:lnTo>
                  <a:pt x="4987" y="3292"/>
                </a:lnTo>
                <a:lnTo>
                  <a:pt x="5001" y="3292"/>
                </a:lnTo>
                <a:lnTo>
                  <a:pt x="5018" y="3294"/>
                </a:lnTo>
                <a:lnTo>
                  <a:pt x="5037" y="3295"/>
                </a:lnTo>
                <a:lnTo>
                  <a:pt x="5057" y="3296"/>
                </a:lnTo>
                <a:lnTo>
                  <a:pt x="5074" y="3297"/>
                </a:lnTo>
                <a:lnTo>
                  <a:pt x="5088" y="3297"/>
                </a:lnTo>
                <a:lnTo>
                  <a:pt x="5098" y="3297"/>
                </a:lnTo>
                <a:lnTo>
                  <a:pt x="5142" y="3297"/>
                </a:lnTo>
                <a:lnTo>
                  <a:pt x="5184" y="3296"/>
                </a:lnTo>
                <a:lnTo>
                  <a:pt x="5228" y="3294"/>
                </a:lnTo>
                <a:lnTo>
                  <a:pt x="5269" y="3291"/>
                </a:lnTo>
                <a:lnTo>
                  <a:pt x="5311" y="3287"/>
                </a:lnTo>
                <a:lnTo>
                  <a:pt x="5352" y="3283"/>
                </a:lnTo>
                <a:lnTo>
                  <a:pt x="5392" y="3278"/>
                </a:lnTo>
                <a:lnTo>
                  <a:pt x="5432" y="3273"/>
                </a:lnTo>
                <a:lnTo>
                  <a:pt x="5471" y="3266"/>
                </a:lnTo>
                <a:lnTo>
                  <a:pt x="5510" y="3259"/>
                </a:lnTo>
                <a:lnTo>
                  <a:pt x="5547" y="3250"/>
                </a:lnTo>
                <a:lnTo>
                  <a:pt x="5584" y="3242"/>
                </a:lnTo>
                <a:lnTo>
                  <a:pt x="5622" y="3233"/>
                </a:lnTo>
                <a:lnTo>
                  <a:pt x="5658" y="3222"/>
                </a:lnTo>
                <a:lnTo>
                  <a:pt x="5695" y="3211"/>
                </a:lnTo>
                <a:lnTo>
                  <a:pt x="5729" y="3199"/>
                </a:lnTo>
                <a:lnTo>
                  <a:pt x="5764" y="3186"/>
                </a:lnTo>
                <a:lnTo>
                  <a:pt x="5799" y="3173"/>
                </a:lnTo>
                <a:lnTo>
                  <a:pt x="5832" y="3158"/>
                </a:lnTo>
                <a:lnTo>
                  <a:pt x="5866" y="3143"/>
                </a:lnTo>
                <a:lnTo>
                  <a:pt x="5899" y="3128"/>
                </a:lnTo>
                <a:lnTo>
                  <a:pt x="5931" y="3111"/>
                </a:lnTo>
                <a:lnTo>
                  <a:pt x="5963" y="3094"/>
                </a:lnTo>
                <a:lnTo>
                  <a:pt x="5993" y="3075"/>
                </a:lnTo>
                <a:lnTo>
                  <a:pt x="6024" y="3056"/>
                </a:lnTo>
                <a:lnTo>
                  <a:pt x="6054" y="3037"/>
                </a:lnTo>
                <a:lnTo>
                  <a:pt x="6084" y="3016"/>
                </a:lnTo>
                <a:lnTo>
                  <a:pt x="6112" y="2995"/>
                </a:lnTo>
                <a:lnTo>
                  <a:pt x="6141" y="2973"/>
                </a:lnTo>
                <a:lnTo>
                  <a:pt x="6169" y="2951"/>
                </a:lnTo>
                <a:lnTo>
                  <a:pt x="6196" y="2927"/>
                </a:lnTo>
                <a:lnTo>
                  <a:pt x="6223" y="2903"/>
                </a:lnTo>
                <a:lnTo>
                  <a:pt x="6249" y="2878"/>
                </a:lnTo>
                <a:lnTo>
                  <a:pt x="6274" y="2853"/>
                </a:lnTo>
                <a:lnTo>
                  <a:pt x="6299" y="2827"/>
                </a:lnTo>
                <a:lnTo>
                  <a:pt x="6323" y="2801"/>
                </a:lnTo>
                <a:lnTo>
                  <a:pt x="6345" y="2774"/>
                </a:lnTo>
                <a:lnTo>
                  <a:pt x="6367" y="2747"/>
                </a:lnTo>
                <a:lnTo>
                  <a:pt x="6388" y="2718"/>
                </a:lnTo>
                <a:lnTo>
                  <a:pt x="6408" y="2691"/>
                </a:lnTo>
                <a:lnTo>
                  <a:pt x="6428" y="2662"/>
                </a:lnTo>
                <a:lnTo>
                  <a:pt x="6447" y="2632"/>
                </a:lnTo>
                <a:lnTo>
                  <a:pt x="6464" y="2603"/>
                </a:lnTo>
                <a:lnTo>
                  <a:pt x="6482" y="2572"/>
                </a:lnTo>
                <a:lnTo>
                  <a:pt x="6497" y="2542"/>
                </a:lnTo>
                <a:lnTo>
                  <a:pt x="6512" y="2510"/>
                </a:lnTo>
                <a:lnTo>
                  <a:pt x="6527" y="2479"/>
                </a:lnTo>
                <a:lnTo>
                  <a:pt x="6540" y="2446"/>
                </a:lnTo>
                <a:lnTo>
                  <a:pt x="6553" y="2414"/>
                </a:lnTo>
                <a:lnTo>
                  <a:pt x="6566" y="2380"/>
                </a:lnTo>
                <a:lnTo>
                  <a:pt x="6576" y="2347"/>
                </a:lnTo>
                <a:lnTo>
                  <a:pt x="6587" y="2313"/>
                </a:lnTo>
                <a:lnTo>
                  <a:pt x="6596" y="2278"/>
                </a:lnTo>
                <a:lnTo>
                  <a:pt x="6606" y="2243"/>
                </a:lnTo>
                <a:lnTo>
                  <a:pt x="6613" y="2207"/>
                </a:lnTo>
                <a:lnTo>
                  <a:pt x="6620" y="2171"/>
                </a:lnTo>
                <a:lnTo>
                  <a:pt x="6627" y="2135"/>
                </a:lnTo>
                <a:lnTo>
                  <a:pt x="6632" y="2098"/>
                </a:lnTo>
                <a:lnTo>
                  <a:pt x="6636" y="2060"/>
                </a:lnTo>
                <a:lnTo>
                  <a:pt x="6640" y="2022"/>
                </a:lnTo>
                <a:lnTo>
                  <a:pt x="6643" y="1984"/>
                </a:lnTo>
                <a:lnTo>
                  <a:pt x="6645" y="1945"/>
                </a:lnTo>
                <a:lnTo>
                  <a:pt x="6647" y="1905"/>
                </a:lnTo>
                <a:lnTo>
                  <a:pt x="6647" y="1865"/>
                </a:lnTo>
                <a:lnTo>
                  <a:pt x="6647" y="1824"/>
                </a:lnTo>
                <a:lnTo>
                  <a:pt x="6645" y="1784"/>
                </a:lnTo>
                <a:lnTo>
                  <a:pt x="6643" y="1744"/>
                </a:lnTo>
                <a:lnTo>
                  <a:pt x="6640" y="1705"/>
                </a:lnTo>
                <a:lnTo>
                  <a:pt x="6636" y="1667"/>
                </a:lnTo>
                <a:lnTo>
                  <a:pt x="6631" y="1628"/>
                </a:lnTo>
                <a:lnTo>
                  <a:pt x="6626" y="1591"/>
                </a:lnTo>
                <a:lnTo>
                  <a:pt x="6619" y="1553"/>
                </a:lnTo>
                <a:lnTo>
                  <a:pt x="6612" y="1516"/>
                </a:lnTo>
                <a:lnTo>
                  <a:pt x="6605" y="1481"/>
                </a:lnTo>
                <a:lnTo>
                  <a:pt x="6595" y="1445"/>
                </a:lnTo>
                <a:lnTo>
                  <a:pt x="6586" y="1410"/>
                </a:lnTo>
                <a:lnTo>
                  <a:pt x="6575" y="1376"/>
                </a:lnTo>
                <a:lnTo>
                  <a:pt x="6564" y="1342"/>
                </a:lnTo>
                <a:lnTo>
                  <a:pt x="6552" y="1309"/>
                </a:lnTo>
                <a:lnTo>
                  <a:pt x="6538" y="1276"/>
                </a:lnTo>
                <a:lnTo>
                  <a:pt x="6525" y="1243"/>
                </a:lnTo>
                <a:lnTo>
                  <a:pt x="6510" y="1212"/>
                </a:lnTo>
                <a:lnTo>
                  <a:pt x="6494" y="1181"/>
                </a:lnTo>
                <a:lnTo>
                  <a:pt x="6477" y="1149"/>
                </a:lnTo>
                <a:lnTo>
                  <a:pt x="6461" y="1120"/>
                </a:lnTo>
                <a:lnTo>
                  <a:pt x="6443" y="1089"/>
                </a:lnTo>
                <a:lnTo>
                  <a:pt x="6424" y="1061"/>
                </a:lnTo>
                <a:lnTo>
                  <a:pt x="6404" y="1031"/>
                </a:lnTo>
                <a:lnTo>
                  <a:pt x="6383" y="1003"/>
                </a:lnTo>
                <a:lnTo>
                  <a:pt x="6362" y="976"/>
                </a:lnTo>
                <a:lnTo>
                  <a:pt x="6338" y="949"/>
                </a:lnTo>
                <a:lnTo>
                  <a:pt x="6315" y="922"/>
                </a:lnTo>
                <a:lnTo>
                  <a:pt x="6291" y="896"/>
                </a:lnTo>
                <a:lnTo>
                  <a:pt x="6267" y="871"/>
                </a:lnTo>
                <a:lnTo>
                  <a:pt x="6241" y="846"/>
                </a:lnTo>
                <a:lnTo>
                  <a:pt x="6214" y="822"/>
                </a:lnTo>
                <a:lnTo>
                  <a:pt x="6187" y="797"/>
                </a:lnTo>
                <a:lnTo>
                  <a:pt x="6159" y="774"/>
                </a:lnTo>
                <a:lnTo>
                  <a:pt x="6130" y="752"/>
                </a:lnTo>
                <a:lnTo>
                  <a:pt x="6101" y="730"/>
                </a:lnTo>
                <a:lnTo>
                  <a:pt x="6071" y="709"/>
                </a:lnTo>
                <a:lnTo>
                  <a:pt x="6041" y="689"/>
                </a:lnTo>
                <a:lnTo>
                  <a:pt x="6010" y="670"/>
                </a:lnTo>
                <a:lnTo>
                  <a:pt x="5979" y="651"/>
                </a:lnTo>
                <a:lnTo>
                  <a:pt x="5946" y="634"/>
                </a:lnTo>
                <a:lnTo>
                  <a:pt x="5913" y="617"/>
                </a:lnTo>
                <a:lnTo>
                  <a:pt x="5880" y="601"/>
                </a:lnTo>
                <a:lnTo>
                  <a:pt x="5846" y="585"/>
                </a:lnTo>
                <a:lnTo>
                  <a:pt x="5811" y="571"/>
                </a:lnTo>
                <a:lnTo>
                  <a:pt x="5777" y="556"/>
                </a:lnTo>
                <a:lnTo>
                  <a:pt x="5741" y="543"/>
                </a:lnTo>
                <a:lnTo>
                  <a:pt x="5704" y="531"/>
                </a:lnTo>
                <a:lnTo>
                  <a:pt x="5667" y="519"/>
                </a:lnTo>
                <a:lnTo>
                  <a:pt x="5629" y="508"/>
                </a:lnTo>
                <a:lnTo>
                  <a:pt x="5592" y="497"/>
                </a:lnTo>
                <a:lnTo>
                  <a:pt x="5553" y="488"/>
                </a:lnTo>
                <a:lnTo>
                  <a:pt x="5514" y="479"/>
                </a:lnTo>
                <a:lnTo>
                  <a:pt x="5474" y="471"/>
                </a:lnTo>
                <a:lnTo>
                  <a:pt x="5433" y="465"/>
                </a:lnTo>
                <a:lnTo>
                  <a:pt x="5392" y="457"/>
                </a:lnTo>
                <a:lnTo>
                  <a:pt x="5350" y="452"/>
                </a:lnTo>
                <a:lnTo>
                  <a:pt x="5308" y="447"/>
                </a:lnTo>
                <a:lnTo>
                  <a:pt x="5264" y="443"/>
                </a:lnTo>
                <a:lnTo>
                  <a:pt x="5221" y="439"/>
                </a:lnTo>
                <a:lnTo>
                  <a:pt x="5177" y="437"/>
                </a:lnTo>
                <a:lnTo>
                  <a:pt x="5133" y="435"/>
                </a:lnTo>
                <a:lnTo>
                  <a:pt x="5087" y="434"/>
                </a:lnTo>
                <a:lnTo>
                  <a:pt x="5041" y="433"/>
                </a:lnTo>
                <a:lnTo>
                  <a:pt x="5020" y="433"/>
                </a:lnTo>
                <a:lnTo>
                  <a:pt x="4998" y="434"/>
                </a:lnTo>
                <a:lnTo>
                  <a:pt x="4976" y="435"/>
                </a:lnTo>
                <a:lnTo>
                  <a:pt x="4952" y="436"/>
                </a:lnTo>
                <a:lnTo>
                  <a:pt x="4924" y="437"/>
                </a:lnTo>
                <a:lnTo>
                  <a:pt x="4890" y="439"/>
                </a:lnTo>
                <a:lnTo>
                  <a:pt x="4850" y="442"/>
                </a:lnTo>
                <a:lnTo>
                  <a:pt x="4805" y="444"/>
                </a:lnTo>
                <a:lnTo>
                  <a:pt x="4803" y="3747"/>
                </a:lnTo>
                <a:lnTo>
                  <a:pt x="4309" y="3747"/>
                </a:lnTo>
                <a:lnTo>
                  <a:pt x="4309" y="0"/>
                </a:lnTo>
                <a:lnTo>
                  <a:pt x="4954" y="0"/>
                </a:lnTo>
                <a:lnTo>
                  <a:pt x="5008" y="0"/>
                </a:lnTo>
                <a:lnTo>
                  <a:pt x="5060" y="0"/>
                </a:lnTo>
                <a:lnTo>
                  <a:pt x="5112" y="2"/>
                </a:lnTo>
                <a:lnTo>
                  <a:pt x="5163" y="3"/>
                </a:lnTo>
                <a:lnTo>
                  <a:pt x="5213" y="6"/>
                </a:lnTo>
                <a:lnTo>
                  <a:pt x="5261" y="8"/>
                </a:lnTo>
                <a:lnTo>
                  <a:pt x="5310" y="11"/>
                </a:lnTo>
                <a:lnTo>
                  <a:pt x="5357" y="15"/>
                </a:lnTo>
                <a:lnTo>
                  <a:pt x="5402" y="20"/>
                </a:lnTo>
                <a:lnTo>
                  <a:pt x="5447" y="25"/>
                </a:lnTo>
                <a:lnTo>
                  <a:pt x="5492" y="30"/>
                </a:lnTo>
                <a:lnTo>
                  <a:pt x="5535" y="35"/>
                </a:lnTo>
                <a:lnTo>
                  <a:pt x="5577" y="43"/>
                </a:lnTo>
                <a:lnTo>
                  <a:pt x="5618" y="49"/>
                </a:lnTo>
                <a:lnTo>
                  <a:pt x="5658" y="56"/>
                </a:lnTo>
                <a:lnTo>
                  <a:pt x="5698" y="65"/>
                </a:lnTo>
                <a:lnTo>
                  <a:pt x="5736" y="73"/>
                </a:lnTo>
                <a:lnTo>
                  <a:pt x="5774" y="82"/>
                </a:lnTo>
                <a:lnTo>
                  <a:pt x="5811" y="91"/>
                </a:lnTo>
                <a:lnTo>
                  <a:pt x="5848" y="101"/>
                </a:lnTo>
                <a:lnTo>
                  <a:pt x="5884" y="112"/>
                </a:lnTo>
                <a:lnTo>
                  <a:pt x="5919" y="123"/>
                </a:lnTo>
                <a:lnTo>
                  <a:pt x="5953" y="135"/>
                </a:lnTo>
                <a:lnTo>
                  <a:pt x="5987" y="147"/>
                </a:lnTo>
                <a:lnTo>
                  <a:pt x="6020" y="159"/>
                </a:lnTo>
                <a:lnTo>
                  <a:pt x="6052" y="173"/>
                </a:lnTo>
                <a:lnTo>
                  <a:pt x="6084" y="186"/>
                </a:lnTo>
                <a:lnTo>
                  <a:pt x="6115" y="201"/>
                </a:lnTo>
                <a:lnTo>
                  <a:pt x="6145" y="216"/>
                </a:lnTo>
                <a:lnTo>
                  <a:pt x="6175" y="232"/>
                </a:lnTo>
                <a:lnTo>
                  <a:pt x="6204" y="247"/>
                </a:lnTo>
                <a:lnTo>
                  <a:pt x="6232" y="264"/>
                </a:lnTo>
                <a:lnTo>
                  <a:pt x="6288" y="298"/>
                </a:lnTo>
                <a:lnTo>
                  <a:pt x="6342" y="333"/>
                </a:lnTo>
                <a:lnTo>
                  <a:pt x="6394" y="370"/>
                </a:lnTo>
                <a:lnTo>
                  <a:pt x="6446" y="408"/>
                </a:lnTo>
                <a:lnTo>
                  <a:pt x="6494" y="448"/>
                </a:lnTo>
                <a:lnTo>
                  <a:pt x="6542" y="488"/>
                </a:lnTo>
                <a:lnTo>
                  <a:pt x="6588" y="529"/>
                </a:lnTo>
                <a:lnTo>
                  <a:pt x="6631" y="571"/>
                </a:lnTo>
                <a:lnTo>
                  <a:pt x="6673" y="614"/>
                </a:lnTo>
                <a:lnTo>
                  <a:pt x="6714" y="658"/>
                </a:lnTo>
                <a:lnTo>
                  <a:pt x="6753" y="703"/>
                </a:lnTo>
                <a:lnTo>
                  <a:pt x="6790" y="750"/>
                </a:lnTo>
                <a:lnTo>
                  <a:pt x="6826" y="797"/>
                </a:lnTo>
                <a:lnTo>
                  <a:pt x="6859" y="846"/>
                </a:lnTo>
                <a:lnTo>
                  <a:pt x="6891" y="896"/>
                </a:lnTo>
                <a:lnTo>
                  <a:pt x="6921" y="946"/>
                </a:lnTo>
                <a:lnTo>
                  <a:pt x="6950" y="998"/>
                </a:lnTo>
                <a:lnTo>
                  <a:pt x="6977" y="1050"/>
                </a:lnTo>
                <a:lnTo>
                  <a:pt x="7002" y="1104"/>
                </a:lnTo>
                <a:lnTo>
                  <a:pt x="7025" y="1158"/>
                </a:lnTo>
                <a:lnTo>
                  <a:pt x="7046" y="1213"/>
                </a:lnTo>
                <a:lnTo>
                  <a:pt x="7065" y="1270"/>
                </a:lnTo>
                <a:lnTo>
                  <a:pt x="7083" y="1325"/>
                </a:lnTo>
                <a:lnTo>
                  <a:pt x="7099" y="1383"/>
                </a:lnTo>
                <a:lnTo>
                  <a:pt x="7113" y="1442"/>
                </a:lnTo>
                <a:lnTo>
                  <a:pt x="7124" y="1501"/>
                </a:lnTo>
                <a:lnTo>
                  <a:pt x="7135" y="1560"/>
                </a:lnTo>
                <a:lnTo>
                  <a:pt x="7143" y="1620"/>
                </a:lnTo>
                <a:lnTo>
                  <a:pt x="7150" y="1682"/>
                </a:lnTo>
                <a:lnTo>
                  <a:pt x="7154" y="1744"/>
                </a:lnTo>
                <a:lnTo>
                  <a:pt x="7157" y="1807"/>
                </a:lnTo>
                <a:lnTo>
                  <a:pt x="7158" y="1871"/>
                </a:lnTo>
                <a:lnTo>
                  <a:pt x="7157" y="1935"/>
                </a:lnTo>
                <a:lnTo>
                  <a:pt x="7154" y="1998"/>
                </a:lnTo>
                <a:lnTo>
                  <a:pt x="7150" y="2060"/>
                </a:lnTo>
                <a:lnTo>
                  <a:pt x="7142" y="2121"/>
                </a:lnTo>
                <a:lnTo>
                  <a:pt x="7134" y="2182"/>
                </a:lnTo>
                <a:lnTo>
                  <a:pt x="7123" y="2243"/>
                </a:lnTo>
                <a:lnTo>
                  <a:pt x="7111" y="2302"/>
                </a:lnTo>
                <a:lnTo>
                  <a:pt x="7096" y="2360"/>
                </a:lnTo>
                <a:lnTo>
                  <a:pt x="7079" y="2419"/>
                </a:lnTo>
                <a:lnTo>
                  <a:pt x="7061" y="2476"/>
                </a:lnTo>
                <a:lnTo>
                  <a:pt x="7041" y="2532"/>
                </a:lnTo>
                <a:lnTo>
                  <a:pt x="7018" y="2588"/>
                </a:lnTo>
                <a:lnTo>
                  <a:pt x="6994" y="2644"/>
                </a:lnTo>
                <a:lnTo>
                  <a:pt x="6969" y="2698"/>
                </a:lnTo>
                <a:lnTo>
                  <a:pt x="6940" y="2752"/>
                </a:lnTo>
                <a:lnTo>
                  <a:pt x="6910" y="2804"/>
                </a:lnTo>
                <a:lnTo>
                  <a:pt x="6878" y="2857"/>
                </a:lnTo>
                <a:lnTo>
                  <a:pt x="6845" y="2908"/>
                </a:lnTo>
                <a:lnTo>
                  <a:pt x="6810" y="2958"/>
                </a:lnTo>
                <a:lnTo>
                  <a:pt x="6773" y="3006"/>
                </a:lnTo>
                <a:lnTo>
                  <a:pt x="6734" y="3054"/>
                </a:lnTo>
                <a:lnTo>
                  <a:pt x="6694" y="3100"/>
                </a:lnTo>
                <a:lnTo>
                  <a:pt x="6653" y="3146"/>
                </a:lnTo>
                <a:lnTo>
                  <a:pt x="6610" y="3189"/>
                </a:lnTo>
                <a:lnTo>
                  <a:pt x="6565" y="3232"/>
                </a:lnTo>
                <a:lnTo>
                  <a:pt x="6518" y="3273"/>
                </a:lnTo>
                <a:lnTo>
                  <a:pt x="6470" y="3313"/>
                </a:lnTo>
                <a:lnTo>
                  <a:pt x="6421" y="3352"/>
                </a:lnTo>
                <a:lnTo>
                  <a:pt x="6369" y="3390"/>
                </a:lnTo>
                <a:lnTo>
                  <a:pt x="6316" y="3427"/>
                </a:lnTo>
                <a:lnTo>
                  <a:pt x="6262" y="3463"/>
                </a:lnTo>
                <a:lnTo>
                  <a:pt x="6205" y="3496"/>
                </a:lnTo>
                <a:lnTo>
                  <a:pt x="6179" y="3512"/>
                </a:lnTo>
                <a:lnTo>
                  <a:pt x="6151" y="3527"/>
                </a:lnTo>
                <a:lnTo>
                  <a:pt x="6124" y="3540"/>
                </a:lnTo>
                <a:lnTo>
                  <a:pt x="6094" y="3554"/>
                </a:lnTo>
                <a:lnTo>
                  <a:pt x="6065" y="3567"/>
                </a:lnTo>
                <a:lnTo>
                  <a:pt x="6036" y="3580"/>
                </a:lnTo>
                <a:lnTo>
                  <a:pt x="6004" y="3593"/>
                </a:lnTo>
                <a:lnTo>
                  <a:pt x="5972" y="3604"/>
                </a:lnTo>
                <a:lnTo>
                  <a:pt x="5941" y="3616"/>
                </a:lnTo>
                <a:lnTo>
                  <a:pt x="5907" y="3627"/>
                </a:lnTo>
                <a:lnTo>
                  <a:pt x="5874" y="3638"/>
                </a:lnTo>
                <a:lnTo>
                  <a:pt x="5839" y="3647"/>
                </a:lnTo>
                <a:lnTo>
                  <a:pt x="5804" y="3657"/>
                </a:lnTo>
                <a:lnTo>
                  <a:pt x="5768" y="3666"/>
                </a:lnTo>
                <a:lnTo>
                  <a:pt x="5731" y="3675"/>
                </a:lnTo>
                <a:lnTo>
                  <a:pt x="5694" y="3683"/>
                </a:lnTo>
                <a:lnTo>
                  <a:pt x="5656" y="3691"/>
                </a:lnTo>
                <a:lnTo>
                  <a:pt x="5617" y="3699"/>
                </a:lnTo>
                <a:lnTo>
                  <a:pt x="5578" y="3705"/>
                </a:lnTo>
                <a:lnTo>
                  <a:pt x="5538" y="3711"/>
                </a:lnTo>
                <a:lnTo>
                  <a:pt x="5498" y="3718"/>
                </a:lnTo>
                <a:lnTo>
                  <a:pt x="5457" y="3723"/>
                </a:lnTo>
                <a:lnTo>
                  <a:pt x="5416" y="3727"/>
                </a:lnTo>
                <a:lnTo>
                  <a:pt x="5374" y="3731"/>
                </a:lnTo>
                <a:lnTo>
                  <a:pt x="5331" y="3735"/>
                </a:lnTo>
                <a:lnTo>
                  <a:pt x="5288" y="3739"/>
                </a:lnTo>
                <a:lnTo>
                  <a:pt x="5244" y="3742"/>
                </a:lnTo>
                <a:lnTo>
                  <a:pt x="5200" y="3744"/>
                </a:lnTo>
                <a:lnTo>
                  <a:pt x="5110" y="3747"/>
                </a:lnTo>
                <a:lnTo>
                  <a:pt x="5017" y="3747"/>
                </a:lnTo>
                <a:lnTo>
                  <a:pt x="4975" y="3747"/>
                </a:lnTo>
                <a:lnTo>
                  <a:pt x="4975" y="3291"/>
                </a:lnTo>
                <a:close/>
              </a:path>
            </a:pathLst>
          </a:custGeom>
          <a:solidFill>
            <a:srgbClr val="0067C6"/>
          </a:solidFill>
          <a:ln w="9525">
            <a:noFill/>
            <a:round/>
            <a:headEnd/>
            <a:tailEnd/>
          </a:ln>
          <a:effectLst>
            <a:reflection blurRad="6350" stA="50000" endA="300" endPos="90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2" name="Freeform 5"/>
          <p:cNvSpPr>
            <a:spLocks noEditPoints="1"/>
          </p:cNvSpPr>
          <p:nvPr/>
        </p:nvSpPr>
        <p:spPr bwMode="auto">
          <a:xfrm>
            <a:off x="7151688" y="5938838"/>
            <a:ext cx="1023938" cy="549275"/>
          </a:xfrm>
          <a:custGeom>
            <a:avLst/>
            <a:gdLst/>
            <a:ahLst/>
            <a:cxnLst>
              <a:cxn ang="0">
                <a:pos x="712" y="4249"/>
              </a:cxn>
              <a:cxn ang="0">
                <a:pos x="816" y="4504"/>
              </a:cxn>
              <a:cxn ang="0">
                <a:pos x="996" y="4679"/>
              </a:cxn>
              <a:cxn ang="0">
                <a:pos x="1261" y="4783"/>
              </a:cxn>
              <a:cxn ang="0">
                <a:pos x="1458" y="5464"/>
              </a:cxn>
              <a:cxn ang="0">
                <a:pos x="902" y="5379"/>
              </a:cxn>
              <a:cxn ang="0">
                <a:pos x="479" y="5177"/>
              </a:cxn>
              <a:cxn ang="0">
                <a:pos x="189" y="4861"/>
              </a:cxn>
              <a:cxn ang="0">
                <a:pos x="32" y="4428"/>
              </a:cxn>
              <a:cxn ang="0">
                <a:pos x="5708" y="3798"/>
              </a:cxn>
              <a:cxn ang="0">
                <a:pos x="5625" y="4403"/>
              </a:cxn>
              <a:cxn ang="0">
                <a:pos x="5397" y="4895"/>
              </a:cxn>
              <a:cxn ang="0">
                <a:pos x="5033" y="5265"/>
              </a:cxn>
              <a:cxn ang="0">
                <a:pos x="4566" y="5479"/>
              </a:cxn>
              <a:cxn ang="0">
                <a:pos x="4003" y="5534"/>
              </a:cxn>
              <a:cxn ang="0">
                <a:pos x="3469" y="5430"/>
              </a:cxn>
              <a:cxn ang="0">
                <a:pos x="3035" y="5167"/>
              </a:cxn>
              <a:cxn ang="0">
                <a:pos x="2710" y="4756"/>
              </a:cxn>
              <a:cxn ang="0">
                <a:pos x="2527" y="4229"/>
              </a:cxn>
              <a:cxn ang="0">
                <a:pos x="3161" y="3868"/>
              </a:cxn>
              <a:cxn ang="0">
                <a:pos x="3205" y="4205"/>
              </a:cxn>
              <a:cxn ang="0">
                <a:pos x="3337" y="4487"/>
              </a:cxn>
              <a:cxn ang="0">
                <a:pos x="3549" y="4708"/>
              </a:cxn>
              <a:cxn ang="0">
                <a:pos x="3814" y="4840"/>
              </a:cxn>
              <a:cxn ang="0">
                <a:pos x="4126" y="4880"/>
              </a:cxn>
              <a:cxn ang="0">
                <a:pos x="4433" y="4826"/>
              </a:cxn>
              <a:cxn ang="0">
                <a:pos x="4689" y="4679"/>
              </a:cxn>
              <a:cxn ang="0">
                <a:pos x="4889" y="4447"/>
              </a:cxn>
              <a:cxn ang="0">
                <a:pos x="5004" y="4157"/>
              </a:cxn>
              <a:cxn ang="0">
                <a:pos x="5288" y="3721"/>
              </a:cxn>
              <a:cxn ang="0">
                <a:pos x="5050" y="1378"/>
              </a:cxn>
              <a:cxn ang="0">
                <a:pos x="5178" y="858"/>
              </a:cxn>
              <a:cxn ang="0">
                <a:pos x="5439" y="444"/>
              </a:cxn>
              <a:cxn ang="0">
                <a:pos x="5812" y="156"/>
              </a:cxn>
              <a:cxn ang="0">
                <a:pos x="6277" y="16"/>
              </a:cxn>
              <a:cxn ang="0">
                <a:pos x="6819" y="28"/>
              </a:cxn>
              <a:cxn ang="0">
                <a:pos x="7311" y="230"/>
              </a:cxn>
              <a:cxn ang="0">
                <a:pos x="7706" y="543"/>
              </a:cxn>
              <a:cxn ang="0">
                <a:pos x="8120" y="184"/>
              </a:cxn>
              <a:cxn ang="0">
                <a:pos x="8620" y="15"/>
              </a:cxn>
              <a:cxn ang="0">
                <a:pos x="9153" y="28"/>
              </a:cxn>
              <a:cxn ang="0">
                <a:pos x="9603" y="192"/>
              </a:cxn>
              <a:cxn ang="0">
                <a:pos x="9962" y="503"/>
              </a:cxn>
              <a:cxn ang="0">
                <a:pos x="10203" y="933"/>
              </a:cxn>
              <a:cxn ang="0">
                <a:pos x="10312" y="1468"/>
              </a:cxn>
              <a:cxn ang="0">
                <a:pos x="9618" y="1253"/>
              </a:cxn>
              <a:cxn ang="0">
                <a:pos x="9394" y="863"/>
              </a:cxn>
              <a:cxn ang="0">
                <a:pos x="9163" y="712"/>
              </a:cxn>
              <a:cxn ang="0">
                <a:pos x="8701" y="659"/>
              </a:cxn>
              <a:cxn ang="0">
                <a:pos x="8397" y="765"/>
              </a:cxn>
              <a:cxn ang="0">
                <a:pos x="8154" y="1006"/>
              </a:cxn>
              <a:cxn ang="0">
                <a:pos x="8019" y="1431"/>
              </a:cxn>
              <a:cxn ang="0">
                <a:pos x="7290" y="1171"/>
              </a:cxn>
              <a:cxn ang="0">
                <a:pos x="7132" y="908"/>
              </a:cxn>
              <a:cxn ang="0">
                <a:pos x="6891" y="727"/>
              </a:cxn>
              <a:cxn ang="0">
                <a:pos x="6479" y="652"/>
              </a:cxn>
              <a:cxn ang="0">
                <a:pos x="6119" y="745"/>
              </a:cxn>
              <a:cxn ang="0">
                <a:pos x="5918" y="908"/>
              </a:cxn>
              <a:cxn ang="0">
                <a:pos x="5739" y="1253"/>
              </a:cxn>
            </a:cxnLst>
            <a:rect l="0" t="0" r="r" b="b"/>
            <a:pathLst>
              <a:path w="10318" h="5536">
                <a:moveTo>
                  <a:pt x="0" y="677"/>
                </a:moveTo>
                <a:lnTo>
                  <a:pt x="681" y="677"/>
                </a:lnTo>
                <a:lnTo>
                  <a:pt x="681" y="1681"/>
                </a:lnTo>
                <a:lnTo>
                  <a:pt x="1829" y="1681"/>
                </a:lnTo>
                <a:lnTo>
                  <a:pt x="1829" y="2321"/>
                </a:lnTo>
                <a:lnTo>
                  <a:pt x="681" y="2321"/>
                </a:lnTo>
                <a:lnTo>
                  <a:pt x="681" y="3943"/>
                </a:lnTo>
                <a:lnTo>
                  <a:pt x="682" y="3998"/>
                </a:lnTo>
                <a:lnTo>
                  <a:pt x="685" y="4052"/>
                </a:lnTo>
                <a:lnTo>
                  <a:pt x="689" y="4104"/>
                </a:lnTo>
                <a:lnTo>
                  <a:pt x="695" y="4155"/>
                </a:lnTo>
                <a:lnTo>
                  <a:pt x="703" y="4203"/>
                </a:lnTo>
                <a:lnTo>
                  <a:pt x="712" y="4249"/>
                </a:lnTo>
                <a:lnTo>
                  <a:pt x="717" y="4271"/>
                </a:lnTo>
                <a:lnTo>
                  <a:pt x="724" y="4293"/>
                </a:lnTo>
                <a:lnTo>
                  <a:pt x="730" y="4315"/>
                </a:lnTo>
                <a:lnTo>
                  <a:pt x="736" y="4336"/>
                </a:lnTo>
                <a:lnTo>
                  <a:pt x="744" y="4357"/>
                </a:lnTo>
                <a:lnTo>
                  <a:pt x="751" y="4377"/>
                </a:lnTo>
                <a:lnTo>
                  <a:pt x="760" y="4396"/>
                </a:lnTo>
                <a:lnTo>
                  <a:pt x="768" y="4416"/>
                </a:lnTo>
                <a:lnTo>
                  <a:pt x="776" y="4434"/>
                </a:lnTo>
                <a:lnTo>
                  <a:pt x="786" y="4453"/>
                </a:lnTo>
                <a:lnTo>
                  <a:pt x="795" y="4470"/>
                </a:lnTo>
                <a:lnTo>
                  <a:pt x="806" y="4487"/>
                </a:lnTo>
                <a:lnTo>
                  <a:pt x="816" y="4504"/>
                </a:lnTo>
                <a:lnTo>
                  <a:pt x="828" y="4520"/>
                </a:lnTo>
                <a:lnTo>
                  <a:pt x="838" y="4536"/>
                </a:lnTo>
                <a:lnTo>
                  <a:pt x="851" y="4551"/>
                </a:lnTo>
                <a:lnTo>
                  <a:pt x="864" y="4566"/>
                </a:lnTo>
                <a:lnTo>
                  <a:pt x="876" y="4581"/>
                </a:lnTo>
                <a:lnTo>
                  <a:pt x="889" y="4594"/>
                </a:lnTo>
                <a:lnTo>
                  <a:pt x="903" y="4607"/>
                </a:lnTo>
                <a:lnTo>
                  <a:pt x="917" y="4621"/>
                </a:lnTo>
                <a:lnTo>
                  <a:pt x="932" y="4633"/>
                </a:lnTo>
                <a:lnTo>
                  <a:pt x="947" y="4645"/>
                </a:lnTo>
                <a:lnTo>
                  <a:pt x="963" y="4657"/>
                </a:lnTo>
                <a:lnTo>
                  <a:pt x="979" y="4668"/>
                </a:lnTo>
                <a:lnTo>
                  <a:pt x="996" y="4679"/>
                </a:lnTo>
                <a:lnTo>
                  <a:pt x="1013" y="4690"/>
                </a:lnTo>
                <a:lnTo>
                  <a:pt x="1031" y="4699"/>
                </a:lnTo>
                <a:lnTo>
                  <a:pt x="1050" y="4710"/>
                </a:lnTo>
                <a:lnTo>
                  <a:pt x="1068" y="4718"/>
                </a:lnTo>
                <a:lnTo>
                  <a:pt x="1088" y="4728"/>
                </a:lnTo>
                <a:lnTo>
                  <a:pt x="1108" y="4736"/>
                </a:lnTo>
                <a:lnTo>
                  <a:pt x="1128" y="4745"/>
                </a:lnTo>
                <a:lnTo>
                  <a:pt x="1149" y="4752"/>
                </a:lnTo>
                <a:lnTo>
                  <a:pt x="1170" y="4759"/>
                </a:lnTo>
                <a:lnTo>
                  <a:pt x="1192" y="4766"/>
                </a:lnTo>
                <a:lnTo>
                  <a:pt x="1215" y="4772"/>
                </a:lnTo>
                <a:lnTo>
                  <a:pt x="1237" y="4778"/>
                </a:lnTo>
                <a:lnTo>
                  <a:pt x="1261" y="4783"/>
                </a:lnTo>
                <a:lnTo>
                  <a:pt x="1284" y="4789"/>
                </a:lnTo>
                <a:lnTo>
                  <a:pt x="1335" y="4798"/>
                </a:lnTo>
                <a:lnTo>
                  <a:pt x="1387" y="4805"/>
                </a:lnTo>
                <a:lnTo>
                  <a:pt x="1440" y="4811"/>
                </a:lnTo>
                <a:lnTo>
                  <a:pt x="1495" y="4815"/>
                </a:lnTo>
                <a:lnTo>
                  <a:pt x="1553" y="4817"/>
                </a:lnTo>
                <a:lnTo>
                  <a:pt x="1613" y="4818"/>
                </a:lnTo>
                <a:lnTo>
                  <a:pt x="1829" y="4818"/>
                </a:lnTo>
                <a:lnTo>
                  <a:pt x="1829" y="5466"/>
                </a:lnTo>
                <a:lnTo>
                  <a:pt x="1605" y="5466"/>
                </a:lnTo>
                <a:lnTo>
                  <a:pt x="1555" y="5466"/>
                </a:lnTo>
                <a:lnTo>
                  <a:pt x="1506" y="5465"/>
                </a:lnTo>
                <a:lnTo>
                  <a:pt x="1458" y="5464"/>
                </a:lnTo>
                <a:lnTo>
                  <a:pt x="1411" y="5460"/>
                </a:lnTo>
                <a:lnTo>
                  <a:pt x="1363" y="5457"/>
                </a:lnTo>
                <a:lnTo>
                  <a:pt x="1318" y="5454"/>
                </a:lnTo>
                <a:lnTo>
                  <a:pt x="1273" y="5449"/>
                </a:lnTo>
                <a:lnTo>
                  <a:pt x="1229" y="5445"/>
                </a:lnTo>
                <a:lnTo>
                  <a:pt x="1185" y="5438"/>
                </a:lnTo>
                <a:lnTo>
                  <a:pt x="1141" y="5432"/>
                </a:lnTo>
                <a:lnTo>
                  <a:pt x="1099" y="5425"/>
                </a:lnTo>
                <a:lnTo>
                  <a:pt x="1058" y="5416"/>
                </a:lnTo>
                <a:lnTo>
                  <a:pt x="1018" y="5408"/>
                </a:lnTo>
                <a:lnTo>
                  <a:pt x="978" y="5398"/>
                </a:lnTo>
                <a:lnTo>
                  <a:pt x="939" y="5389"/>
                </a:lnTo>
                <a:lnTo>
                  <a:pt x="902" y="5379"/>
                </a:lnTo>
                <a:lnTo>
                  <a:pt x="865" y="5367"/>
                </a:lnTo>
                <a:lnTo>
                  <a:pt x="828" y="5355"/>
                </a:lnTo>
                <a:lnTo>
                  <a:pt x="792" y="5342"/>
                </a:lnTo>
                <a:lnTo>
                  <a:pt x="757" y="5329"/>
                </a:lnTo>
                <a:lnTo>
                  <a:pt x="723" y="5315"/>
                </a:lnTo>
                <a:lnTo>
                  <a:pt x="690" y="5300"/>
                </a:lnTo>
                <a:lnTo>
                  <a:pt x="658" y="5284"/>
                </a:lnTo>
                <a:lnTo>
                  <a:pt x="625" y="5268"/>
                </a:lnTo>
                <a:lnTo>
                  <a:pt x="594" y="5252"/>
                </a:lnTo>
                <a:lnTo>
                  <a:pt x="564" y="5234"/>
                </a:lnTo>
                <a:lnTo>
                  <a:pt x="534" y="5216"/>
                </a:lnTo>
                <a:lnTo>
                  <a:pt x="506" y="5197"/>
                </a:lnTo>
                <a:lnTo>
                  <a:pt x="479" y="5177"/>
                </a:lnTo>
                <a:lnTo>
                  <a:pt x="451" y="5157"/>
                </a:lnTo>
                <a:lnTo>
                  <a:pt x="425" y="5136"/>
                </a:lnTo>
                <a:lnTo>
                  <a:pt x="400" y="5114"/>
                </a:lnTo>
                <a:lnTo>
                  <a:pt x="376" y="5092"/>
                </a:lnTo>
                <a:lnTo>
                  <a:pt x="351" y="5070"/>
                </a:lnTo>
                <a:lnTo>
                  <a:pt x="328" y="5046"/>
                </a:lnTo>
                <a:lnTo>
                  <a:pt x="306" y="5022"/>
                </a:lnTo>
                <a:lnTo>
                  <a:pt x="285" y="4996"/>
                </a:lnTo>
                <a:lnTo>
                  <a:pt x="264" y="4971"/>
                </a:lnTo>
                <a:lnTo>
                  <a:pt x="244" y="4944"/>
                </a:lnTo>
                <a:lnTo>
                  <a:pt x="225" y="4918"/>
                </a:lnTo>
                <a:lnTo>
                  <a:pt x="206" y="4889"/>
                </a:lnTo>
                <a:lnTo>
                  <a:pt x="189" y="4861"/>
                </a:lnTo>
                <a:lnTo>
                  <a:pt x="173" y="4832"/>
                </a:lnTo>
                <a:lnTo>
                  <a:pt x="156" y="4802"/>
                </a:lnTo>
                <a:lnTo>
                  <a:pt x="141" y="4771"/>
                </a:lnTo>
                <a:lnTo>
                  <a:pt x="126" y="4740"/>
                </a:lnTo>
                <a:lnTo>
                  <a:pt x="113" y="4708"/>
                </a:lnTo>
                <a:lnTo>
                  <a:pt x="100" y="4675"/>
                </a:lnTo>
                <a:lnTo>
                  <a:pt x="88" y="4642"/>
                </a:lnTo>
                <a:lnTo>
                  <a:pt x="77" y="4608"/>
                </a:lnTo>
                <a:lnTo>
                  <a:pt x="66" y="4573"/>
                </a:lnTo>
                <a:lnTo>
                  <a:pt x="56" y="4538"/>
                </a:lnTo>
                <a:lnTo>
                  <a:pt x="47" y="4501"/>
                </a:lnTo>
                <a:lnTo>
                  <a:pt x="39" y="4464"/>
                </a:lnTo>
                <a:lnTo>
                  <a:pt x="32" y="4428"/>
                </a:lnTo>
                <a:lnTo>
                  <a:pt x="25" y="4389"/>
                </a:lnTo>
                <a:lnTo>
                  <a:pt x="19" y="4350"/>
                </a:lnTo>
                <a:lnTo>
                  <a:pt x="14" y="4310"/>
                </a:lnTo>
                <a:lnTo>
                  <a:pt x="9" y="4270"/>
                </a:lnTo>
                <a:lnTo>
                  <a:pt x="6" y="4229"/>
                </a:lnTo>
                <a:lnTo>
                  <a:pt x="3" y="4187"/>
                </a:lnTo>
                <a:lnTo>
                  <a:pt x="1" y="4145"/>
                </a:lnTo>
                <a:lnTo>
                  <a:pt x="0" y="4102"/>
                </a:lnTo>
                <a:lnTo>
                  <a:pt x="0" y="4058"/>
                </a:lnTo>
                <a:lnTo>
                  <a:pt x="0" y="677"/>
                </a:lnTo>
                <a:close/>
                <a:moveTo>
                  <a:pt x="5709" y="3721"/>
                </a:moveTo>
                <a:lnTo>
                  <a:pt x="5709" y="3746"/>
                </a:lnTo>
                <a:lnTo>
                  <a:pt x="5708" y="3798"/>
                </a:lnTo>
                <a:lnTo>
                  <a:pt x="5707" y="3848"/>
                </a:lnTo>
                <a:lnTo>
                  <a:pt x="5705" y="3897"/>
                </a:lnTo>
                <a:lnTo>
                  <a:pt x="5702" y="3947"/>
                </a:lnTo>
                <a:lnTo>
                  <a:pt x="5699" y="3996"/>
                </a:lnTo>
                <a:lnTo>
                  <a:pt x="5693" y="4043"/>
                </a:lnTo>
                <a:lnTo>
                  <a:pt x="5688" y="4091"/>
                </a:lnTo>
                <a:lnTo>
                  <a:pt x="5682" y="4138"/>
                </a:lnTo>
                <a:lnTo>
                  <a:pt x="5674" y="4183"/>
                </a:lnTo>
                <a:lnTo>
                  <a:pt x="5666" y="4229"/>
                </a:lnTo>
                <a:lnTo>
                  <a:pt x="5657" y="4273"/>
                </a:lnTo>
                <a:lnTo>
                  <a:pt x="5647" y="4317"/>
                </a:lnTo>
                <a:lnTo>
                  <a:pt x="5637" y="4360"/>
                </a:lnTo>
                <a:lnTo>
                  <a:pt x="5625" y="4403"/>
                </a:lnTo>
                <a:lnTo>
                  <a:pt x="5612" y="4445"/>
                </a:lnTo>
                <a:lnTo>
                  <a:pt x="5600" y="4486"/>
                </a:lnTo>
                <a:lnTo>
                  <a:pt x="5585" y="4526"/>
                </a:lnTo>
                <a:lnTo>
                  <a:pt x="5570" y="4566"/>
                </a:lnTo>
                <a:lnTo>
                  <a:pt x="5555" y="4606"/>
                </a:lnTo>
                <a:lnTo>
                  <a:pt x="5538" y="4644"/>
                </a:lnTo>
                <a:lnTo>
                  <a:pt x="5520" y="4682"/>
                </a:lnTo>
                <a:lnTo>
                  <a:pt x="5502" y="4719"/>
                </a:lnTo>
                <a:lnTo>
                  <a:pt x="5482" y="4756"/>
                </a:lnTo>
                <a:lnTo>
                  <a:pt x="5462" y="4792"/>
                </a:lnTo>
                <a:lnTo>
                  <a:pt x="5441" y="4826"/>
                </a:lnTo>
                <a:lnTo>
                  <a:pt x="5420" y="4861"/>
                </a:lnTo>
                <a:lnTo>
                  <a:pt x="5397" y="4895"/>
                </a:lnTo>
                <a:lnTo>
                  <a:pt x="5374" y="4928"/>
                </a:lnTo>
                <a:lnTo>
                  <a:pt x="5349" y="4961"/>
                </a:lnTo>
                <a:lnTo>
                  <a:pt x="5324" y="4992"/>
                </a:lnTo>
                <a:lnTo>
                  <a:pt x="5298" y="5024"/>
                </a:lnTo>
                <a:lnTo>
                  <a:pt x="5271" y="5054"/>
                </a:lnTo>
                <a:lnTo>
                  <a:pt x="5243" y="5084"/>
                </a:lnTo>
                <a:lnTo>
                  <a:pt x="5215" y="5112"/>
                </a:lnTo>
                <a:lnTo>
                  <a:pt x="5185" y="5140"/>
                </a:lnTo>
                <a:lnTo>
                  <a:pt x="5156" y="5167"/>
                </a:lnTo>
                <a:lnTo>
                  <a:pt x="5126" y="5193"/>
                </a:lnTo>
                <a:lnTo>
                  <a:pt x="5096" y="5218"/>
                </a:lnTo>
                <a:lnTo>
                  <a:pt x="5064" y="5242"/>
                </a:lnTo>
                <a:lnTo>
                  <a:pt x="5033" y="5265"/>
                </a:lnTo>
                <a:lnTo>
                  <a:pt x="5000" y="5287"/>
                </a:lnTo>
                <a:lnTo>
                  <a:pt x="4968" y="5308"/>
                </a:lnTo>
                <a:lnTo>
                  <a:pt x="4934" y="5328"/>
                </a:lnTo>
                <a:lnTo>
                  <a:pt x="4899" y="5348"/>
                </a:lnTo>
                <a:lnTo>
                  <a:pt x="4864" y="5366"/>
                </a:lnTo>
                <a:lnTo>
                  <a:pt x="4830" y="5384"/>
                </a:lnTo>
                <a:lnTo>
                  <a:pt x="4793" y="5401"/>
                </a:lnTo>
                <a:lnTo>
                  <a:pt x="4757" y="5415"/>
                </a:lnTo>
                <a:lnTo>
                  <a:pt x="4719" y="5430"/>
                </a:lnTo>
                <a:lnTo>
                  <a:pt x="4682" y="5444"/>
                </a:lnTo>
                <a:lnTo>
                  <a:pt x="4644" y="5456"/>
                </a:lnTo>
                <a:lnTo>
                  <a:pt x="4605" y="5469"/>
                </a:lnTo>
                <a:lnTo>
                  <a:pt x="4566" y="5479"/>
                </a:lnTo>
                <a:lnTo>
                  <a:pt x="4526" y="5489"/>
                </a:lnTo>
                <a:lnTo>
                  <a:pt x="4485" y="5498"/>
                </a:lnTo>
                <a:lnTo>
                  <a:pt x="4444" y="5506"/>
                </a:lnTo>
                <a:lnTo>
                  <a:pt x="4402" y="5513"/>
                </a:lnTo>
                <a:lnTo>
                  <a:pt x="4359" y="5519"/>
                </a:lnTo>
                <a:lnTo>
                  <a:pt x="4316" y="5524"/>
                </a:lnTo>
                <a:lnTo>
                  <a:pt x="4273" y="5529"/>
                </a:lnTo>
                <a:lnTo>
                  <a:pt x="4229" y="5532"/>
                </a:lnTo>
                <a:lnTo>
                  <a:pt x="4185" y="5534"/>
                </a:lnTo>
                <a:lnTo>
                  <a:pt x="4140" y="5536"/>
                </a:lnTo>
                <a:lnTo>
                  <a:pt x="4093" y="5536"/>
                </a:lnTo>
                <a:lnTo>
                  <a:pt x="4048" y="5536"/>
                </a:lnTo>
                <a:lnTo>
                  <a:pt x="4003" y="5534"/>
                </a:lnTo>
                <a:lnTo>
                  <a:pt x="3958" y="5532"/>
                </a:lnTo>
                <a:lnTo>
                  <a:pt x="3914" y="5529"/>
                </a:lnTo>
                <a:lnTo>
                  <a:pt x="3871" y="5524"/>
                </a:lnTo>
                <a:lnTo>
                  <a:pt x="3828" y="5519"/>
                </a:lnTo>
                <a:lnTo>
                  <a:pt x="3786" y="5513"/>
                </a:lnTo>
                <a:lnTo>
                  <a:pt x="3744" y="5506"/>
                </a:lnTo>
                <a:lnTo>
                  <a:pt x="3703" y="5498"/>
                </a:lnTo>
                <a:lnTo>
                  <a:pt x="3663" y="5489"/>
                </a:lnTo>
                <a:lnTo>
                  <a:pt x="3623" y="5479"/>
                </a:lnTo>
                <a:lnTo>
                  <a:pt x="3584" y="5468"/>
                </a:lnTo>
                <a:lnTo>
                  <a:pt x="3545" y="5456"/>
                </a:lnTo>
                <a:lnTo>
                  <a:pt x="3507" y="5444"/>
                </a:lnTo>
                <a:lnTo>
                  <a:pt x="3469" y="5430"/>
                </a:lnTo>
                <a:lnTo>
                  <a:pt x="3433" y="5415"/>
                </a:lnTo>
                <a:lnTo>
                  <a:pt x="3397" y="5400"/>
                </a:lnTo>
                <a:lnTo>
                  <a:pt x="3361" y="5384"/>
                </a:lnTo>
                <a:lnTo>
                  <a:pt x="3325" y="5366"/>
                </a:lnTo>
                <a:lnTo>
                  <a:pt x="3291" y="5348"/>
                </a:lnTo>
                <a:lnTo>
                  <a:pt x="3257" y="5328"/>
                </a:lnTo>
                <a:lnTo>
                  <a:pt x="3223" y="5308"/>
                </a:lnTo>
                <a:lnTo>
                  <a:pt x="3191" y="5287"/>
                </a:lnTo>
                <a:lnTo>
                  <a:pt x="3158" y="5265"/>
                </a:lnTo>
                <a:lnTo>
                  <a:pt x="3127" y="5242"/>
                </a:lnTo>
                <a:lnTo>
                  <a:pt x="3096" y="5218"/>
                </a:lnTo>
                <a:lnTo>
                  <a:pt x="3066" y="5193"/>
                </a:lnTo>
                <a:lnTo>
                  <a:pt x="3035" y="5167"/>
                </a:lnTo>
                <a:lnTo>
                  <a:pt x="3006" y="5140"/>
                </a:lnTo>
                <a:lnTo>
                  <a:pt x="2977" y="5112"/>
                </a:lnTo>
                <a:lnTo>
                  <a:pt x="2949" y="5084"/>
                </a:lnTo>
                <a:lnTo>
                  <a:pt x="2921" y="5054"/>
                </a:lnTo>
                <a:lnTo>
                  <a:pt x="2894" y="5024"/>
                </a:lnTo>
                <a:lnTo>
                  <a:pt x="2868" y="4992"/>
                </a:lnTo>
                <a:lnTo>
                  <a:pt x="2843" y="4961"/>
                </a:lnTo>
                <a:lnTo>
                  <a:pt x="2818" y="4928"/>
                </a:lnTo>
                <a:lnTo>
                  <a:pt x="2795" y="4895"/>
                </a:lnTo>
                <a:lnTo>
                  <a:pt x="2772" y="4861"/>
                </a:lnTo>
                <a:lnTo>
                  <a:pt x="2751" y="4826"/>
                </a:lnTo>
                <a:lnTo>
                  <a:pt x="2730" y="4792"/>
                </a:lnTo>
                <a:lnTo>
                  <a:pt x="2710" y="4756"/>
                </a:lnTo>
                <a:lnTo>
                  <a:pt x="2691" y="4719"/>
                </a:lnTo>
                <a:lnTo>
                  <a:pt x="2672" y="4682"/>
                </a:lnTo>
                <a:lnTo>
                  <a:pt x="2654" y="4644"/>
                </a:lnTo>
                <a:lnTo>
                  <a:pt x="2638" y="4606"/>
                </a:lnTo>
                <a:lnTo>
                  <a:pt x="2623" y="4566"/>
                </a:lnTo>
                <a:lnTo>
                  <a:pt x="2607" y="4526"/>
                </a:lnTo>
                <a:lnTo>
                  <a:pt x="2593" y="4486"/>
                </a:lnTo>
                <a:lnTo>
                  <a:pt x="2580" y="4444"/>
                </a:lnTo>
                <a:lnTo>
                  <a:pt x="2568" y="4403"/>
                </a:lnTo>
                <a:lnTo>
                  <a:pt x="2556" y="4360"/>
                </a:lnTo>
                <a:lnTo>
                  <a:pt x="2546" y="4317"/>
                </a:lnTo>
                <a:lnTo>
                  <a:pt x="2535" y="4273"/>
                </a:lnTo>
                <a:lnTo>
                  <a:pt x="2527" y="4229"/>
                </a:lnTo>
                <a:lnTo>
                  <a:pt x="2518" y="4183"/>
                </a:lnTo>
                <a:lnTo>
                  <a:pt x="2511" y="4138"/>
                </a:lnTo>
                <a:lnTo>
                  <a:pt x="2505" y="4091"/>
                </a:lnTo>
                <a:lnTo>
                  <a:pt x="2500" y="4043"/>
                </a:lnTo>
                <a:lnTo>
                  <a:pt x="2494" y="3996"/>
                </a:lnTo>
                <a:lnTo>
                  <a:pt x="2491" y="3947"/>
                </a:lnTo>
                <a:lnTo>
                  <a:pt x="2488" y="3897"/>
                </a:lnTo>
                <a:lnTo>
                  <a:pt x="2486" y="3848"/>
                </a:lnTo>
                <a:lnTo>
                  <a:pt x="2485" y="3798"/>
                </a:lnTo>
                <a:lnTo>
                  <a:pt x="2484" y="3746"/>
                </a:lnTo>
                <a:lnTo>
                  <a:pt x="2484" y="1681"/>
                </a:lnTo>
                <a:lnTo>
                  <a:pt x="3161" y="1681"/>
                </a:lnTo>
                <a:lnTo>
                  <a:pt x="3161" y="3868"/>
                </a:lnTo>
                <a:lnTo>
                  <a:pt x="3161" y="3896"/>
                </a:lnTo>
                <a:lnTo>
                  <a:pt x="3162" y="3924"/>
                </a:lnTo>
                <a:lnTo>
                  <a:pt x="3163" y="3951"/>
                </a:lnTo>
                <a:lnTo>
                  <a:pt x="3165" y="3978"/>
                </a:lnTo>
                <a:lnTo>
                  <a:pt x="3168" y="4005"/>
                </a:lnTo>
                <a:lnTo>
                  <a:pt x="3171" y="4031"/>
                </a:lnTo>
                <a:lnTo>
                  <a:pt x="3174" y="4057"/>
                </a:lnTo>
                <a:lnTo>
                  <a:pt x="3178" y="4082"/>
                </a:lnTo>
                <a:lnTo>
                  <a:pt x="3182" y="4107"/>
                </a:lnTo>
                <a:lnTo>
                  <a:pt x="3188" y="4133"/>
                </a:lnTo>
                <a:lnTo>
                  <a:pt x="3193" y="4157"/>
                </a:lnTo>
                <a:lnTo>
                  <a:pt x="3199" y="4182"/>
                </a:lnTo>
                <a:lnTo>
                  <a:pt x="3205" y="4205"/>
                </a:lnTo>
                <a:lnTo>
                  <a:pt x="3212" y="4229"/>
                </a:lnTo>
                <a:lnTo>
                  <a:pt x="3220" y="4252"/>
                </a:lnTo>
                <a:lnTo>
                  <a:pt x="3228" y="4275"/>
                </a:lnTo>
                <a:lnTo>
                  <a:pt x="3236" y="4298"/>
                </a:lnTo>
                <a:lnTo>
                  <a:pt x="3245" y="4320"/>
                </a:lnTo>
                <a:lnTo>
                  <a:pt x="3255" y="4343"/>
                </a:lnTo>
                <a:lnTo>
                  <a:pt x="3265" y="4364"/>
                </a:lnTo>
                <a:lnTo>
                  <a:pt x="3276" y="4386"/>
                </a:lnTo>
                <a:lnTo>
                  <a:pt x="3286" y="4407"/>
                </a:lnTo>
                <a:lnTo>
                  <a:pt x="3298" y="4428"/>
                </a:lnTo>
                <a:lnTo>
                  <a:pt x="3311" y="4447"/>
                </a:lnTo>
                <a:lnTo>
                  <a:pt x="3323" y="4467"/>
                </a:lnTo>
                <a:lnTo>
                  <a:pt x="3337" y="4487"/>
                </a:lnTo>
                <a:lnTo>
                  <a:pt x="3351" y="4506"/>
                </a:lnTo>
                <a:lnTo>
                  <a:pt x="3364" y="4525"/>
                </a:lnTo>
                <a:lnTo>
                  <a:pt x="3379" y="4544"/>
                </a:lnTo>
                <a:lnTo>
                  <a:pt x="3395" y="4563"/>
                </a:lnTo>
                <a:lnTo>
                  <a:pt x="3411" y="4581"/>
                </a:lnTo>
                <a:lnTo>
                  <a:pt x="3426" y="4599"/>
                </a:lnTo>
                <a:lnTo>
                  <a:pt x="3443" y="4615"/>
                </a:lnTo>
                <a:lnTo>
                  <a:pt x="3460" y="4632"/>
                </a:lnTo>
                <a:lnTo>
                  <a:pt x="3477" y="4649"/>
                </a:lnTo>
                <a:lnTo>
                  <a:pt x="3495" y="4665"/>
                </a:lnTo>
                <a:lnTo>
                  <a:pt x="3513" y="4679"/>
                </a:lnTo>
                <a:lnTo>
                  <a:pt x="3531" y="4694"/>
                </a:lnTo>
                <a:lnTo>
                  <a:pt x="3549" y="4708"/>
                </a:lnTo>
                <a:lnTo>
                  <a:pt x="3567" y="4721"/>
                </a:lnTo>
                <a:lnTo>
                  <a:pt x="3586" y="4735"/>
                </a:lnTo>
                <a:lnTo>
                  <a:pt x="3606" y="4747"/>
                </a:lnTo>
                <a:lnTo>
                  <a:pt x="3625" y="4759"/>
                </a:lnTo>
                <a:lnTo>
                  <a:pt x="3645" y="4770"/>
                </a:lnTo>
                <a:lnTo>
                  <a:pt x="3665" y="4781"/>
                </a:lnTo>
                <a:lnTo>
                  <a:pt x="3685" y="4791"/>
                </a:lnTo>
                <a:lnTo>
                  <a:pt x="3706" y="4801"/>
                </a:lnTo>
                <a:lnTo>
                  <a:pt x="3727" y="4810"/>
                </a:lnTo>
                <a:lnTo>
                  <a:pt x="3748" y="4818"/>
                </a:lnTo>
                <a:lnTo>
                  <a:pt x="3769" y="4826"/>
                </a:lnTo>
                <a:lnTo>
                  <a:pt x="3791" y="4834"/>
                </a:lnTo>
                <a:lnTo>
                  <a:pt x="3814" y="4840"/>
                </a:lnTo>
                <a:lnTo>
                  <a:pt x="3836" y="4847"/>
                </a:lnTo>
                <a:lnTo>
                  <a:pt x="3859" y="4853"/>
                </a:lnTo>
                <a:lnTo>
                  <a:pt x="3882" y="4858"/>
                </a:lnTo>
                <a:lnTo>
                  <a:pt x="3905" y="4862"/>
                </a:lnTo>
                <a:lnTo>
                  <a:pt x="3928" y="4866"/>
                </a:lnTo>
                <a:lnTo>
                  <a:pt x="3951" y="4871"/>
                </a:lnTo>
                <a:lnTo>
                  <a:pt x="3976" y="4874"/>
                </a:lnTo>
                <a:lnTo>
                  <a:pt x="4000" y="4876"/>
                </a:lnTo>
                <a:lnTo>
                  <a:pt x="4025" y="4878"/>
                </a:lnTo>
                <a:lnTo>
                  <a:pt x="4049" y="4879"/>
                </a:lnTo>
                <a:lnTo>
                  <a:pt x="4074" y="4880"/>
                </a:lnTo>
                <a:lnTo>
                  <a:pt x="4100" y="4880"/>
                </a:lnTo>
                <a:lnTo>
                  <a:pt x="4126" y="4880"/>
                </a:lnTo>
                <a:lnTo>
                  <a:pt x="4151" y="4879"/>
                </a:lnTo>
                <a:lnTo>
                  <a:pt x="4176" y="4878"/>
                </a:lnTo>
                <a:lnTo>
                  <a:pt x="4201" y="4876"/>
                </a:lnTo>
                <a:lnTo>
                  <a:pt x="4226" y="4874"/>
                </a:lnTo>
                <a:lnTo>
                  <a:pt x="4250" y="4871"/>
                </a:lnTo>
                <a:lnTo>
                  <a:pt x="4273" y="4866"/>
                </a:lnTo>
                <a:lnTo>
                  <a:pt x="4297" y="4862"/>
                </a:lnTo>
                <a:lnTo>
                  <a:pt x="4321" y="4858"/>
                </a:lnTo>
                <a:lnTo>
                  <a:pt x="4344" y="4853"/>
                </a:lnTo>
                <a:lnTo>
                  <a:pt x="4366" y="4846"/>
                </a:lnTo>
                <a:lnTo>
                  <a:pt x="4389" y="4840"/>
                </a:lnTo>
                <a:lnTo>
                  <a:pt x="4411" y="4834"/>
                </a:lnTo>
                <a:lnTo>
                  <a:pt x="4433" y="4826"/>
                </a:lnTo>
                <a:lnTo>
                  <a:pt x="4454" y="4818"/>
                </a:lnTo>
                <a:lnTo>
                  <a:pt x="4475" y="4810"/>
                </a:lnTo>
                <a:lnTo>
                  <a:pt x="4496" y="4800"/>
                </a:lnTo>
                <a:lnTo>
                  <a:pt x="4517" y="4791"/>
                </a:lnTo>
                <a:lnTo>
                  <a:pt x="4537" y="4780"/>
                </a:lnTo>
                <a:lnTo>
                  <a:pt x="4557" y="4770"/>
                </a:lnTo>
                <a:lnTo>
                  <a:pt x="4577" y="4758"/>
                </a:lnTo>
                <a:lnTo>
                  <a:pt x="4596" y="4747"/>
                </a:lnTo>
                <a:lnTo>
                  <a:pt x="4616" y="4734"/>
                </a:lnTo>
                <a:lnTo>
                  <a:pt x="4634" y="4721"/>
                </a:lnTo>
                <a:lnTo>
                  <a:pt x="4653" y="4708"/>
                </a:lnTo>
                <a:lnTo>
                  <a:pt x="4671" y="4694"/>
                </a:lnTo>
                <a:lnTo>
                  <a:pt x="4689" y="4679"/>
                </a:lnTo>
                <a:lnTo>
                  <a:pt x="4707" y="4665"/>
                </a:lnTo>
                <a:lnTo>
                  <a:pt x="4725" y="4649"/>
                </a:lnTo>
                <a:lnTo>
                  <a:pt x="4741" y="4632"/>
                </a:lnTo>
                <a:lnTo>
                  <a:pt x="4758" y="4615"/>
                </a:lnTo>
                <a:lnTo>
                  <a:pt x="4774" y="4599"/>
                </a:lnTo>
                <a:lnTo>
                  <a:pt x="4791" y="4581"/>
                </a:lnTo>
                <a:lnTo>
                  <a:pt x="4806" y="4562"/>
                </a:lnTo>
                <a:lnTo>
                  <a:pt x="4821" y="4544"/>
                </a:lnTo>
                <a:lnTo>
                  <a:pt x="4835" y="4525"/>
                </a:lnTo>
                <a:lnTo>
                  <a:pt x="4850" y="4506"/>
                </a:lnTo>
                <a:lnTo>
                  <a:pt x="4863" y="4486"/>
                </a:lnTo>
                <a:lnTo>
                  <a:pt x="4876" y="4467"/>
                </a:lnTo>
                <a:lnTo>
                  <a:pt x="4889" y="4447"/>
                </a:lnTo>
                <a:lnTo>
                  <a:pt x="4900" y="4426"/>
                </a:lnTo>
                <a:lnTo>
                  <a:pt x="4912" y="4407"/>
                </a:lnTo>
                <a:lnTo>
                  <a:pt x="4923" y="4386"/>
                </a:lnTo>
                <a:lnTo>
                  <a:pt x="4933" y="4364"/>
                </a:lnTo>
                <a:lnTo>
                  <a:pt x="4943" y="4343"/>
                </a:lnTo>
                <a:lnTo>
                  <a:pt x="4953" y="4320"/>
                </a:lnTo>
                <a:lnTo>
                  <a:pt x="4961" y="4297"/>
                </a:lnTo>
                <a:lnTo>
                  <a:pt x="4970" y="4275"/>
                </a:lnTo>
                <a:lnTo>
                  <a:pt x="4978" y="4252"/>
                </a:lnTo>
                <a:lnTo>
                  <a:pt x="4985" y="4229"/>
                </a:lnTo>
                <a:lnTo>
                  <a:pt x="4993" y="4205"/>
                </a:lnTo>
                <a:lnTo>
                  <a:pt x="4999" y="4181"/>
                </a:lnTo>
                <a:lnTo>
                  <a:pt x="5004" y="4157"/>
                </a:lnTo>
                <a:lnTo>
                  <a:pt x="5010" y="4133"/>
                </a:lnTo>
                <a:lnTo>
                  <a:pt x="5015" y="4107"/>
                </a:lnTo>
                <a:lnTo>
                  <a:pt x="5019" y="4082"/>
                </a:lnTo>
                <a:lnTo>
                  <a:pt x="5023" y="4057"/>
                </a:lnTo>
                <a:lnTo>
                  <a:pt x="5026" y="4031"/>
                </a:lnTo>
                <a:lnTo>
                  <a:pt x="5030" y="4005"/>
                </a:lnTo>
                <a:lnTo>
                  <a:pt x="5032" y="3978"/>
                </a:lnTo>
                <a:lnTo>
                  <a:pt x="5035" y="3924"/>
                </a:lnTo>
                <a:lnTo>
                  <a:pt x="5036" y="3868"/>
                </a:lnTo>
                <a:lnTo>
                  <a:pt x="5036" y="3721"/>
                </a:lnTo>
                <a:lnTo>
                  <a:pt x="5120" y="3721"/>
                </a:lnTo>
                <a:lnTo>
                  <a:pt x="5204" y="3721"/>
                </a:lnTo>
                <a:lnTo>
                  <a:pt x="5288" y="3721"/>
                </a:lnTo>
                <a:lnTo>
                  <a:pt x="5373" y="3721"/>
                </a:lnTo>
                <a:lnTo>
                  <a:pt x="5457" y="3721"/>
                </a:lnTo>
                <a:lnTo>
                  <a:pt x="5541" y="3721"/>
                </a:lnTo>
                <a:lnTo>
                  <a:pt x="5625" y="3721"/>
                </a:lnTo>
                <a:lnTo>
                  <a:pt x="5709" y="3721"/>
                </a:lnTo>
                <a:close/>
                <a:moveTo>
                  <a:pt x="5036" y="3721"/>
                </a:moveTo>
                <a:lnTo>
                  <a:pt x="5036" y="1654"/>
                </a:lnTo>
                <a:lnTo>
                  <a:pt x="5036" y="1606"/>
                </a:lnTo>
                <a:lnTo>
                  <a:pt x="5037" y="1560"/>
                </a:lnTo>
                <a:lnTo>
                  <a:pt x="5039" y="1514"/>
                </a:lnTo>
                <a:lnTo>
                  <a:pt x="5042" y="1467"/>
                </a:lnTo>
                <a:lnTo>
                  <a:pt x="5045" y="1422"/>
                </a:lnTo>
                <a:lnTo>
                  <a:pt x="5050" y="1378"/>
                </a:lnTo>
                <a:lnTo>
                  <a:pt x="5055" y="1334"/>
                </a:lnTo>
                <a:lnTo>
                  <a:pt x="5061" y="1291"/>
                </a:lnTo>
                <a:lnTo>
                  <a:pt x="5067" y="1248"/>
                </a:lnTo>
                <a:lnTo>
                  <a:pt x="5075" y="1207"/>
                </a:lnTo>
                <a:lnTo>
                  <a:pt x="5083" y="1165"/>
                </a:lnTo>
                <a:lnTo>
                  <a:pt x="5093" y="1124"/>
                </a:lnTo>
                <a:lnTo>
                  <a:pt x="5102" y="1084"/>
                </a:lnTo>
                <a:lnTo>
                  <a:pt x="5113" y="1045"/>
                </a:lnTo>
                <a:lnTo>
                  <a:pt x="5124" y="1007"/>
                </a:lnTo>
                <a:lnTo>
                  <a:pt x="5137" y="969"/>
                </a:lnTo>
                <a:lnTo>
                  <a:pt x="5150" y="931"/>
                </a:lnTo>
                <a:lnTo>
                  <a:pt x="5163" y="894"/>
                </a:lnTo>
                <a:lnTo>
                  <a:pt x="5178" y="858"/>
                </a:lnTo>
                <a:lnTo>
                  <a:pt x="5194" y="822"/>
                </a:lnTo>
                <a:lnTo>
                  <a:pt x="5210" y="787"/>
                </a:lnTo>
                <a:lnTo>
                  <a:pt x="5226" y="753"/>
                </a:lnTo>
                <a:lnTo>
                  <a:pt x="5244" y="719"/>
                </a:lnTo>
                <a:lnTo>
                  <a:pt x="5263" y="686"/>
                </a:lnTo>
                <a:lnTo>
                  <a:pt x="5282" y="654"/>
                </a:lnTo>
                <a:lnTo>
                  <a:pt x="5302" y="621"/>
                </a:lnTo>
                <a:lnTo>
                  <a:pt x="5323" y="591"/>
                </a:lnTo>
                <a:lnTo>
                  <a:pt x="5345" y="561"/>
                </a:lnTo>
                <a:lnTo>
                  <a:pt x="5367" y="530"/>
                </a:lnTo>
                <a:lnTo>
                  <a:pt x="5390" y="501"/>
                </a:lnTo>
                <a:lnTo>
                  <a:pt x="5415" y="472"/>
                </a:lnTo>
                <a:lnTo>
                  <a:pt x="5439" y="444"/>
                </a:lnTo>
                <a:lnTo>
                  <a:pt x="5464" y="417"/>
                </a:lnTo>
                <a:lnTo>
                  <a:pt x="5490" y="390"/>
                </a:lnTo>
                <a:lnTo>
                  <a:pt x="5517" y="365"/>
                </a:lnTo>
                <a:lnTo>
                  <a:pt x="5544" y="340"/>
                </a:lnTo>
                <a:lnTo>
                  <a:pt x="5571" y="316"/>
                </a:lnTo>
                <a:lnTo>
                  <a:pt x="5600" y="293"/>
                </a:lnTo>
                <a:lnTo>
                  <a:pt x="5628" y="271"/>
                </a:lnTo>
                <a:lnTo>
                  <a:pt x="5658" y="250"/>
                </a:lnTo>
                <a:lnTo>
                  <a:pt x="5688" y="230"/>
                </a:lnTo>
                <a:lnTo>
                  <a:pt x="5718" y="210"/>
                </a:lnTo>
                <a:lnTo>
                  <a:pt x="5749" y="191"/>
                </a:lnTo>
                <a:lnTo>
                  <a:pt x="5781" y="173"/>
                </a:lnTo>
                <a:lnTo>
                  <a:pt x="5812" y="156"/>
                </a:lnTo>
                <a:lnTo>
                  <a:pt x="5845" y="141"/>
                </a:lnTo>
                <a:lnTo>
                  <a:pt x="5878" y="125"/>
                </a:lnTo>
                <a:lnTo>
                  <a:pt x="5911" y="111"/>
                </a:lnTo>
                <a:lnTo>
                  <a:pt x="5946" y="98"/>
                </a:lnTo>
                <a:lnTo>
                  <a:pt x="5981" y="85"/>
                </a:lnTo>
                <a:lnTo>
                  <a:pt x="6015" y="73"/>
                </a:lnTo>
                <a:lnTo>
                  <a:pt x="6051" y="62"/>
                </a:lnTo>
                <a:lnTo>
                  <a:pt x="6088" y="52"/>
                </a:lnTo>
                <a:lnTo>
                  <a:pt x="6125" y="43"/>
                </a:lnTo>
                <a:lnTo>
                  <a:pt x="6162" y="35"/>
                </a:lnTo>
                <a:lnTo>
                  <a:pt x="6199" y="27"/>
                </a:lnTo>
                <a:lnTo>
                  <a:pt x="6238" y="21"/>
                </a:lnTo>
                <a:lnTo>
                  <a:pt x="6277" y="16"/>
                </a:lnTo>
                <a:lnTo>
                  <a:pt x="6317" y="10"/>
                </a:lnTo>
                <a:lnTo>
                  <a:pt x="6357" y="7"/>
                </a:lnTo>
                <a:lnTo>
                  <a:pt x="6398" y="4"/>
                </a:lnTo>
                <a:lnTo>
                  <a:pt x="6439" y="2"/>
                </a:lnTo>
                <a:lnTo>
                  <a:pt x="6481" y="0"/>
                </a:lnTo>
                <a:lnTo>
                  <a:pt x="6523" y="0"/>
                </a:lnTo>
                <a:lnTo>
                  <a:pt x="6567" y="1"/>
                </a:lnTo>
                <a:lnTo>
                  <a:pt x="6610" y="2"/>
                </a:lnTo>
                <a:lnTo>
                  <a:pt x="6653" y="5"/>
                </a:lnTo>
                <a:lnTo>
                  <a:pt x="6695" y="9"/>
                </a:lnTo>
                <a:lnTo>
                  <a:pt x="6736" y="15"/>
                </a:lnTo>
                <a:lnTo>
                  <a:pt x="6778" y="21"/>
                </a:lnTo>
                <a:lnTo>
                  <a:pt x="6819" y="28"/>
                </a:lnTo>
                <a:lnTo>
                  <a:pt x="6859" y="37"/>
                </a:lnTo>
                <a:lnTo>
                  <a:pt x="6899" y="47"/>
                </a:lnTo>
                <a:lnTo>
                  <a:pt x="6939" y="58"/>
                </a:lnTo>
                <a:lnTo>
                  <a:pt x="6978" y="70"/>
                </a:lnTo>
                <a:lnTo>
                  <a:pt x="7017" y="83"/>
                </a:lnTo>
                <a:lnTo>
                  <a:pt x="7056" y="98"/>
                </a:lnTo>
                <a:lnTo>
                  <a:pt x="7094" y="113"/>
                </a:lnTo>
                <a:lnTo>
                  <a:pt x="7132" y="130"/>
                </a:lnTo>
                <a:lnTo>
                  <a:pt x="7168" y="148"/>
                </a:lnTo>
                <a:lnTo>
                  <a:pt x="7205" y="167"/>
                </a:lnTo>
                <a:lnTo>
                  <a:pt x="7241" y="187"/>
                </a:lnTo>
                <a:lnTo>
                  <a:pt x="7277" y="208"/>
                </a:lnTo>
                <a:lnTo>
                  <a:pt x="7311" y="230"/>
                </a:lnTo>
                <a:lnTo>
                  <a:pt x="7345" y="253"/>
                </a:lnTo>
                <a:lnTo>
                  <a:pt x="7379" y="277"/>
                </a:lnTo>
                <a:lnTo>
                  <a:pt x="7411" y="302"/>
                </a:lnTo>
                <a:lnTo>
                  <a:pt x="7444" y="329"/>
                </a:lnTo>
                <a:lnTo>
                  <a:pt x="7476" y="356"/>
                </a:lnTo>
                <a:lnTo>
                  <a:pt x="7506" y="384"/>
                </a:lnTo>
                <a:lnTo>
                  <a:pt x="7537" y="415"/>
                </a:lnTo>
                <a:lnTo>
                  <a:pt x="7566" y="445"/>
                </a:lnTo>
                <a:lnTo>
                  <a:pt x="7594" y="477"/>
                </a:lnTo>
                <a:lnTo>
                  <a:pt x="7623" y="509"/>
                </a:lnTo>
                <a:lnTo>
                  <a:pt x="7651" y="543"/>
                </a:lnTo>
                <a:lnTo>
                  <a:pt x="7679" y="577"/>
                </a:lnTo>
                <a:lnTo>
                  <a:pt x="7706" y="543"/>
                </a:lnTo>
                <a:lnTo>
                  <a:pt x="7734" y="508"/>
                </a:lnTo>
                <a:lnTo>
                  <a:pt x="7764" y="476"/>
                </a:lnTo>
                <a:lnTo>
                  <a:pt x="7793" y="443"/>
                </a:lnTo>
                <a:lnTo>
                  <a:pt x="7824" y="413"/>
                </a:lnTo>
                <a:lnTo>
                  <a:pt x="7854" y="383"/>
                </a:lnTo>
                <a:lnTo>
                  <a:pt x="7886" y="354"/>
                </a:lnTo>
                <a:lnTo>
                  <a:pt x="7917" y="326"/>
                </a:lnTo>
                <a:lnTo>
                  <a:pt x="7950" y="300"/>
                </a:lnTo>
                <a:lnTo>
                  <a:pt x="7983" y="275"/>
                </a:lnTo>
                <a:lnTo>
                  <a:pt x="8016" y="250"/>
                </a:lnTo>
                <a:lnTo>
                  <a:pt x="8051" y="227"/>
                </a:lnTo>
                <a:lnTo>
                  <a:pt x="8086" y="205"/>
                </a:lnTo>
                <a:lnTo>
                  <a:pt x="8120" y="184"/>
                </a:lnTo>
                <a:lnTo>
                  <a:pt x="8156" y="164"/>
                </a:lnTo>
                <a:lnTo>
                  <a:pt x="8193" y="145"/>
                </a:lnTo>
                <a:lnTo>
                  <a:pt x="8229" y="127"/>
                </a:lnTo>
                <a:lnTo>
                  <a:pt x="8267" y="111"/>
                </a:lnTo>
                <a:lnTo>
                  <a:pt x="8303" y="96"/>
                </a:lnTo>
                <a:lnTo>
                  <a:pt x="8341" y="82"/>
                </a:lnTo>
                <a:lnTo>
                  <a:pt x="8380" y="68"/>
                </a:lnTo>
                <a:lnTo>
                  <a:pt x="8419" y="57"/>
                </a:lnTo>
                <a:lnTo>
                  <a:pt x="8458" y="46"/>
                </a:lnTo>
                <a:lnTo>
                  <a:pt x="8498" y="37"/>
                </a:lnTo>
                <a:lnTo>
                  <a:pt x="8538" y="27"/>
                </a:lnTo>
                <a:lnTo>
                  <a:pt x="8579" y="20"/>
                </a:lnTo>
                <a:lnTo>
                  <a:pt x="8620" y="15"/>
                </a:lnTo>
                <a:lnTo>
                  <a:pt x="8662" y="9"/>
                </a:lnTo>
                <a:lnTo>
                  <a:pt x="8704" y="5"/>
                </a:lnTo>
                <a:lnTo>
                  <a:pt x="8746" y="2"/>
                </a:lnTo>
                <a:lnTo>
                  <a:pt x="8789" y="1"/>
                </a:lnTo>
                <a:lnTo>
                  <a:pt x="8833" y="0"/>
                </a:lnTo>
                <a:lnTo>
                  <a:pt x="8875" y="0"/>
                </a:lnTo>
                <a:lnTo>
                  <a:pt x="8917" y="2"/>
                </a:lnTo>
                <a:lnTo>
                  <a:pt x="8957" y="4"/>
                </a:lnTo>
                <a:lnTo>
                  <a:pt x="8998" y="7"/>
                </a:lnTo>
                <a:lnTo>
                  <a:pt x="9038" y="10"/>
                </a:lnTo>
                <a:lnTo>
                  <a:pt x="9077" y="16"/>
                </a:lnTo>
                <a:lnTo>
                  <a:pt x="9116" y="21"/>
                </a:lnTo>
                <a:lnTo>
                  <a:pt x="9153" y="28"/>
                </a:lnTo>
                <a:lnTo>
                  <a:pt x="9191" y="36"/>
                </a:lnTo>
                <a:lnTo>
                  <a:pt x="9229" y="44"/>
                </a:lnTo>
                <a:lnTo>
                  <a:pt x="9265" y="52"/>
                </a:lnTo>
                <a:lnTo>
                  <a:pt x="9302" y="63"/>
                </a:lnTo>
                <a:lnTo>
                  <a:pt x="9338" y="73"/>
                </a:lnTo>
                <a:lnTo>
                  <a:pt x="9372" y="85"/>
                </a:lnTo>
                <a:lnTo>
                  <a:pt x="9407" y="98"/>
                </a:lnTo>
                <a:lnTo>
                  <a:pt x="9441" y="111"/>
                </a:lnTo>
                <a:lnTo>
                  <a:pt x="9474" y="126"/>
                </a:lnTo>
                <a:lnTo>
                  <a:pt x="9507" y="141"/>
                </a:lnTo>
                <a:lnTo>
                  <a:pt x="9540" y="157"/>
                </a:lnTo>
                <a:lnTo>
                  <a:pt x="9571" y="174"/>
                </a:lnTo>
                <a:lnTo>
                  <a:pt x="9603" y="192"/>
                </a:lnTo>
                <a:lnTo>
                  <a:pt x="9634" y="211"/>
                </a:lnTo>
                <a:lnTo>
                  <a:pt x="9664" y="230"/>
                </a:lnTo>
                <a:lnTo>
                  <a:pt x="9694" y="251"/>
                </a:lnTo>
                <a:lnTo>
                  <a:pt x="9724" y="272"/>
                </a:lnTo>
                <a:lnTo>
                  <a:pt x="9752" y="294"/>
                </a:lnTo>
                <a:lnTo>
                  <a:pt x="9780" y="317"/>
                </a:lnTo>
                <a:lnTo>
                  <a:pt x="9808" y="341"/>
                </a:lnTo>
                <a:lnTo>
                  <a:pt x="9835" y="366"/>
                </a:lnTo>
                <a:lnTo>
                  <a:pt x="9861" y="392"/>
                </a:lnTo>
                <a:lnTo>
                  <a:pt x="9888" y="418"/>
                </a:lnTo>
                <a:lnTo>
                  <a:pt x="9913" y="445"/>
                </a:lnTo>
                <a:lnTo>
                  <a:pt x="9938" y="473"/>
                </a:lnTo>
                <a:lnTo>
                  <a:pt x="9962" y="503"/>
                </a:lnTo>
                <a:lnTo>
                  <a:pt x="9986" y="532"/>
                </a:lnTo>
                <a:lnTo>
                  <a:pt x="10008" y="563"/>
                </a:lnTo>
                <a:lnTo>
                  <a:pt x="10030" y="593"/>
                </a:lnTo>
                <a:lnTo>
                  <a:pt x="10051" y="625"/>
                </a:lnTo>
                <a:lnTo>
                  <a:pt x="10071" y="656"/>
                </a:lnTo>
                <a:lnTo>
                  <a:pt x="10090" y="689"/>
                </a:lnTo>
                <a:lnTo>
                  <a:pt x="10109" y="722"/>
                </a:lnTo>
                <a:lnTo>
                  <a:pt x="10127" y="756"/>
                </a:lnTo>
                <a:lnTo>
                  <a:pt x="10143" y="789"/>
                </a:lnTo>
                <a:lnTo>
                  <a:pt x="10159" y="825"/>
                </a:lnTo>
                <a:lnTo>
                  <a:pt x="10175" y="861"/>
                </a:lnTo>
                <a:lnTo>
                  <a:pt x="10190" y="896"/>
                </a:lnTo>
                <a:lnTo>
                  <a:pt x="10203" y="933"/>
                </a:lnTo>
                <a:lnTo>
                  <a:pt x="10217" y="971"/>
                </a:lnTo>
                <a:lnTo>
                  <a:pt x="10229" y="1009"/>
                </a:lnTo>
                <a:lnTo>
                  <a:pt x="10240" y="1048"/>
                </a:lnTo>
                <a:lnTo>
                  <a:pt x="10251" y="1087"/>
                </a:lnTo>
                <a:lnTo>
                  <a:pt x="10261" y="1127"/>
                </a:lnTo>
                <a:lnTo>
                  <a:pt x="10270" y="1167"/>
                </a:lnTo>
                <a:lnTo>
                  <a:pt x="10278" y="1208"/>
                </a:lnTo>
                <a:lnTo>
                  <a:pt x="10285" y="1250"/>
                </a:lnTo>
                <a:lnTo>
                  <a:pt x="10293" y="1292"/>
                </a:lnTo>
                <a:lnTo>
                  <a:pt x="10298" y="1335"/>
                </a:lnTo>
                <a:lnTo>
                  <a:pt x="10303" y="1379"/>
                </a:lnTo>
                <a:lnTo>
                  <a:pt x="10307" y="1423"/>
                </a:lnTo>
                <a:lnTo>
                  <a:pt x="10312" y="1468"/>
                </a:lnTo>
                <a:lnTo>
                  <a:pt x="10314" y="1514"/>
                </a:lnTo>
                <a:lnTo>
                  <a:pt x="10316" y="1560"/>
                </a:lnTo>
                <a:lnTo>
                  <a:pt x="10317" y="1607"/>
                </a:lnTo>
                <a:lnTo>
                  <a:pt x="10318" y="1654"/>
                </a:lnTo>
                <a:lnTo>
                  <a:pt x="10318" y="3824"/>
                </a:lnTo>
                <a:lnTo>
                  <a:pt x="9650" y="3824"/>
                </a:lnTo>
                <a:lnTo>
                  <a:pt x="9650" y="1527"/>
                </a:lnTo>
                <a:lnTo>
                  <a:pt x="9649" y="1479"/>
                </a:lnTo>
                <a:lnTo>
                  <a:pt x="9647" y="1431"/>
                </a:lnTo>
                <a:lnTo>
                  <a:pt x="9642" y="1385"/>
                </a:lnTo>
                <a:lnTo>
                  <a:pt x="9635" y="1340"/>
                </a:lnTo>
                <a:lnTo>
                  <a:pt x="9628" y="1296"/>
                </a:lnTo>
                <a:lnTo>
                  <a:pt x="9618" y="1253"/>
                </a:lnTo>
                <a:lnTo>
                  <a:pt x="9607" y="1212"/>
                </a:lnTo>
                <a:lnTo>
                  <a:pt x="9593" y="1171"/>
                </a:lnTo>
                <a:lnTo>
                  <a:pt x="9578" y="1133"/>
                </a:lnTo>
                <a:lnTo>
                  <a:pt x="9562" y="1095"/>
                </a:lnTo>
                <a:lnTo>
                  <a:pt x="9543" y="1058"/>
                </a:lnTo>
                <a:lnTo>
                  <a:pt x="9523" y="1022"/>
                </a:lnTo>
                <a:lnTo>
                  <a:pt x="9511" y="1006"/>
                </a:lnTo>
                <a:lnTo>
                  <a:pt x="9501" y="988"/>
                </a:lnTo>
                <a:lnTo>
                  <a:pt x="9488" y="971"/>
                </a:lnTo>
                <a:lnTo>
                  <a:pt x="9476" y="955"/>
                </a:lnTo>
                <a:lnTo>
                  <a:pt x="9451" y="923"/>
                </a:lnTo>
                <a:lnTo>
                  <a:pt x="9424" y="892"/>
                </a:lnTo>
                <a:lnTo>
                  <a:pt x="9394" y="863"/>
                </a:lnTo>
                <a:lnTo>
                  <a:pt x="9365" y="836"/>
                </a:lnTo>
                <a:lnTo>
                  <a:pt x="9349" y="823"/>
                </a:lnTo>
                <a:lnTo>
                  <a:pt x="9333" y="810"/>
                </a:lnTo>
                <a:lnTo>
                  <a:pt x="9318" y="799"/>
                </a:lnTo>
                <a:lnTo>
                  <a:pt x="9302" y="787"/>
                </a:lnTo>
                <a:lnTo>
                  <a:pt x="9285" y="776"/>
                </a:lnTo>
                <a:lnTo>
                  <a:pt x="9269" y="765"/>
                </a:lnTo>
                <a:lnTo>
                  <a:pt x="9251" y="755"/>
                </a:lnTo>
                <a:lnTo>
                  <a:pt x="9234" y="745"/>
                </a:lnTo>
                <a:lnTo>
                  <a:pt x="9217" y="736"/>
                </a:lnTo>
                <a:lnTo>
                  <a:pt x="9200" y="727"/>
                </a:lnTo>
                <a:lnTo>
                  <a:pt x="9181" y="719"/>
                </a:lnTo>
                <a:lnTo>
                  <a:pt x="9163" y="712"/>
                </a:lnTo>
                <a:lnTo>
                  <a:pt x="9144" y="704"/>
                </a:lnTo>
                <a:lnTo>
                  <a:pt x="9125" y="697"/>
                </a:lnTo>
                <a:lnTo>
                  <a:pt x="9106" y="691"/>
                </a:lnTo>
                <a:lnTo>
                  <a:pt x="9087" y="684"/>
                </a:lnTo>
                <a:lnTo>
                  <a:pt x="9047" y="674"/>
                </a:lnTo>
                <a:lnTo>
                  <a:pt x="9007" y="665"/>
                </a:lnTo>
                <a:lnTo>
                  <a:pt x="8965" y="659"/>
                </a:lnTo>
                <a:lnTo>
                  <a:pt x="8922" y="655"/>
                </a:lnTo>
                <a:lnTo>
                  <a:pt x="8878" y="652"/>
                </a:lnTo>
                <a:lnTo>
                  <a:pt x="8833" y="651"/>
                </a:lnTo>
                <a:lnTo>
                  <a:pt x="8787" y="652"/>
                </a:lnTo>
                <a:lnTo>
                  <a:pt x="8744" y="655"/>
                </a:lnTo>
                <a:lnTo>
                  <a:pt x="8701" y="659"/>
                </a:lnTo>
                <a:lnTo>
                  <a:pt x="8659" y="665"/>
                </a:lnTo>
                <a:lnTo>
                  <a:pt x="8618" y="674"/>
                </a:lnTo>
                <a:lnTo>
                  <a:pt x="8579" y="684"/>
                </a:lnTo>
                <a:lnTo>
                  <a:pt x="8559" y="691"/>
                </a:lnTo>
                <a:lnTo>
                  <a:pt x="8540" y="697"/>
                </a:lnTo>
                <a:lnTo>
                  <a:pt x="8521" y="704"/>
                </a:lnTo>
                <a:lnTo>
                  <a:pt x="8502" y="712"/>
                </a:lnTo>
                <a:lnTo>
                  <a:pt x="8484" y="719"/>
                </a:lnTo>
                <a:lnTo>
                  <a:pt x="8466" y="727"/>
                </a:lnTo>
                <a:lnTo>
                  <a:pt x="8449" y="736"/>
                </a:lnTo>
                <a:lnTo>
                  <a:pt x="8431" y="745"/>
                </a:lnTo>
                <a:lnTo>
                  <a:pt x="8414" y="755"/>
                </a:lnTo>
                <a:lnTo>
                  <a:pt x="8397" y="765"/>
                </a:lnTo>
                <a:lnTo>
                  <a:pt x="8380" y="776"/>
                </a:lnTo>
                <a:lnTo>
                  <a:pt x="8363" y="787"/>
                </a:lnTo>
                <a:lnTo>
                  <a:pt x="8348" y="799"/>
                </a:lnTo>
                <a:lnTo>
                  <a:pt x="8332" y="810"/>
                </a:lnTo>
                <a:lnTo>
                  <a:pt x="8316" y="823"/>
                </a:lnTo>
                <a:lnTo>
                  <a:pt x="8301" y="836"/>
                </a:lnTo>
                <a:lnTo>
                  <a:pt x="8271" y="863"/>
                </a:lnTo>
                <a:lnTo>
                  <a:pt x="8242" y="892"/>
                </a:lnTo>
                <a:lnTo>
                  <a:pt x="8215" y="923"/>
                </a:lnTo>
                <a:lnTo>
                  <a:pt x="8190" y="955"/>
                </a:lnTo>
                <a:lnTo>
                  <a:pt x="8177" y="971"/>
                </a:lnTo>
                <a:lnTo>
                  <a:pt x="8166" y="988"/>
                </a:lnTo>
                <a:lnTo>
                  <a:pt x="8154" y="1006"/>
                </a:lnTo>
                <a:lnTo>
                  <a:pt x="8144" y="1022"/>
                </a:lnTo>
                <a:lnTo>
                  <a:pt x="8133" y="1040"/>
                </a:lnTo>
                <a:lnTo>
                  <a:pt x="8124" y="1058"/>
                </a:lnTo>
                <a:lnTo>
                  <a:pt x="8114" y="1076"/>
                </a:lnTo>
                <a:lnTo>
                  <a:pt x="8105" y="1095"/>
                </a:lnTo>
                <a:lnTo>
                  <a:pt x="8088" y="1133"/>
                </a:lnTo>
                <a:lnTo>
                  <a:pt x="8073" y="1171"/>
                </a:lnTo>
                <a:lnTo>
                  <a:pt x="8059" y="1212"/>
                </a:lnTo>
                <a:lnTo>
                  <a:pt x="8048" y="1253"/>
                </a:lnTo>
                <a:lnTo>
                  <a:pt x="8038" y="1296"/>
                </a:lnTo>
                <a:lnTo>
                  <a:pt x="8030" y="1340"/>
                </a:lnTo>
                <a:lnTo>
                  <a:pt x="8024" y="1385"/>
                </a:lnTo>
                <a:lnTo>
                  <a:pt x="8019" y="1431"/>
                </a:lnTo>
                <a:lnTo>
                  <a:pt x="8016" y="1479"/>
                </a:lnTo>
                <a:lnTo>
                  <a:pt x="8016" y="1527"/>
                </a:lnTo>
                <a:lnTo>
                  <a:pt x="8016" y="3824"/>
                </a:lnTo>
                <a:lnTo>
                  <a:pt x="7348" y="3824"/>
                </a:lnTo>
                <a:lnTo>
                  <a:pt x="7348" y="1527"/>
                </a:lnTo>
                <a:lnTo>
                  <a:pt x="7347" y="1479"/>
                </a:lnTo>
                <a:lnTo>
                  <a:pt x="7344" y="1431"/>
                </a:lnTo>
                <a:lnTo>
                  <a:pt x="7340" y="1385"/>
                </a:lnTo>
                <a:lnTo>
                  <a:pt x="7333" y="1340"/>
                </a:lnTo>
                <a:lnTo>
                  <a:pt x="7325" y="1296"/>
                </a:lnTo>
                <a:lnTo>
                  <a:pt x="7316" y="1253"/>
                </a:lnTo>
                <a:lnTo>
                  <a:pt x="7304" y="1212"/>
                </a:lnTo>
                <a:lnTo>
                  <a:pt x="7290" y="1171"/>
                </a:lnTo>
                <a:lnTo>
                  <a:pt x="7275" y="1133"/>
                </a:lnTo>
                <a:lnTo>
                  <a:pt x="7258" y="1095"/>
                </a:lnTo>
                <a:lnTo>
                  <a:pt x="7248" y="1076"/>
                </a:lnTo>
                <a:lnTo>
                  <a:pt x="7239" y="1058"/>
                </a:lnTo>
                <a:lnTo>
                  <a:pt x="7228" y="1040"/>
                </a:lnTo>
                <a:lnTo>
                  <a:pt x="7218" y="1022"/>
                </a:lnTo>
                <a:lnTo>
                  <a:pt x="7207" y="1006"/>
                </a:lnTo>
                <a:lnTo>
                  <a:pt x="7196" y="988"/>
                </a:lnTo>
                <a:lnTo>
                  <a:pt x="7184" y="971"/>
                </a:lnTo>
                <a:lnTo>
                  <a:pt x="7171" y="955"/>
                </a:lnTo>
                <a:lnTo>
                  <a:pt x="7159" y="938"/>
                </a:lnTo>
                <a:lnTo>
                  <a:pt x="7145" y="923"/>
                </a:lnTo>
                <a:lnTo>
                  <a:pt x="7132" y="908"/>
                </a:lnTo>
                <a:lnTo>
                  <a:pt x="7118" y="892"/>
                </a:lnTo>
                <a:lnTo>
                  <a:pt x="7088" y="863"/>
                </a:lnTo>
                <a:lnTo>
                  <a:pt x="7058" y="836"/>
                </a:lnTo>
                <a:lnTo>
                  <a:pt x="7042" y="823"/>
                </a:lnTo>
                <a:lnTo>
                  <a:pt x="7026" y="810"/>
                </a:lnTo>
                <a:lnTo>
                  <a:pt x="7011" y="799"/>
                </a:lnTo>
                <a:lnTo>
                  <a:pt x="6995" y="787"/>
                </a:lnTo>
                <a:lnTo>
                  <a:pt x="6978" y="776"/>
                </a:lnTo>
                <a:lnTo>
                  <a:pt x="6961" y="765"/>
                </a:lnTo>
                <a:lnTo>
                  <a:pt x="6944" y="755"/>
                </a:lnTo>
                <a:lnTo>
                  <a:pt x="6926" y="745"/>
                </a:lnTo>
                <a:lnTo>
                  <a:pt x="6908" y="736"/>
                </a:lnTo>
                <a:lnTo>
                  <a:pt x="6891" y="727"/>
                </a:lnTo>
                <a:lnTo>
                  <a:pt x="6873" y="719"/>
                </a:lnTo>
                <a:lnTo>
                  <a:pt x="6855" y="712"/>
                </a:lnTo>
                <a:lnTo>
                  <a:pt x="6836" y="704"/>
                </a:lnTo>
                <a:lnTo>
                  <a:pt x="6817" y="697"/>
                </a:lnTo>
                <a:lnTo>
                  <a:pt x="6798" y="691"/>
                </a:lnTo>
                <a:lnTo>
                  <a:pt x="6778" y="684"/>
                </a:lnTo>
                <a:lnTo>
                  <a:pt x="6738" y="674"/>
                </a:lnTo>
                <a:lnTo>
                  <a:pt x="6698" y="665"/>
                </a:lnTo>
                <a:lnTo>
                  <a:pt x="6656" y="659"/>
                </a:lnTo>
                <a:lnTo>
                  <a:pt x="6613" y="655"/>
                </a:lnTo>
                <a:lnTo>
                  <a:pt x="6570" y="652"/>
                </a:lnTo>
                <a:lnTo>
                  <a:pt x="6525" y="651"/>
                </a:lnTo>
                <a:lnTo>
                  <a:pt x="6479" y="652"/>
                </a:lnTo>
                <a:lnTo>
                  <a:pt x="6434" y="655"/>
                </a:lnTo>
                <a:lnTo>
                  <a:pt x="6391" y="659"/>
                </a:lnTo>
                <a:lnTo>
                  <a:pt x="6349" y="665"/>
                </a:lnTo>
                <a:lnTo>
                  <a:pt x="6308" y="674"/>
                </a:lnTo>
                <a:lnTo>
                  <a:pt x="6268" y="684"/>
                </a:lnTo>
                <a:lnTo>
                  <a:pt x="6249" y="691"/>
                </a:lnTo>
                <a:lnTo>
                  <a:pt x="6229" y="697"/>
                </a:lnTo>
                <a:lnTo>
                  <a:pt x="6210" y="704"/>
                </a:lnTo>
                <a:lnTo>
                  <a:pt x="6192" y="712"/>
                </a:lnTo>
                <a:lnTo>
                  <a:pt x="6173" y="719"/>
                </a:lnTo>
                <a:lnTo>
                  <a:pt x="6155" y="727"/>
                </a:lnTo>
                <a:lnTo>
                  <a:pt x="6137" y="736"/>
                </a:lnTo>
                <a:lnTo>
                  <a:pt x="6119" y="745"/>
                </a:lnTo>
                <a:lnTo>
                  <a:pt x="6103" y="755"/>
                </a:lnTo>
                <a:lnTo>
                  <a:pt x="6086" y="765"/>
                </a:lnTo>
                <a:lnTo>
                  <a:pt x="6069" y="776"/>
                </a:lnTo>
                <a:lnTo>
                  <a:pt x="6052" y="787"/>
                </a:lnTo>
                <a:lnTo>
                  <a:pt x="6036" y="799"/>
                </a:lnTo>
                <a:lnTo>
                  <a:pt x="6021" y="810"/>
                </a:lnTo>
                <a:lnTo>
                  <a:pt x="6005" y="823"/>
                </a:lnTo>
                <a:lnTo>
                  <a:pt x="5990" y="836"/>
                </a:lnTo>
                <a:lnTo>
                  <a:pt x="5974" y="849"/>
                </a:lnTo>
                <a:lnTo>
                  <a:pt x="5960" y="863"/>
                </a:lnTo>
                <a:lnTo>
                  <a:pt x="5946" y="878"/>
                </a:lnTo>
                <a:lnTo>
                  <a:pt x="5931" y="892"/>
                </a:lnTo>
                <a:lnTo>
                  <a:pt x="5918" y="908"/>
                </a:lnTo>
                <a:lnTo>
                  <a:pt x="5904" y="923"/>
                </a:lnTo>
                <a:lnTo>
                  <a:pt x="5891" y="938"/>
                </a:lnTo>
                <a:lnTo>
                  <a:pt x="5879" y="955"/>
                </a:lnTo>
                <a:lnTo>
                  <a:pt x="5867" y="971"/>
                </a:lnTo>
                <a:lnTo>
                  <a:pt x="5855" y="988"/>
                </a:lnTo>
                <a:lnTo>
                  <a:pt x="5844" y="1006"/>
                </a:lnTo>
                <a:lnTo>
                  <a:pt x="5833" y="1022"/>
                </a:lnTo>
                <a:lnTo>
                  <a:pt x="5813" y="1058"/>
                </a:lnTo>
                <a:lnTo>
                  <a:pt x="5794" y="1095"/>
                </a:lnTo>
                <a:lnTo>
                  <a:pt x="5779" y="1133"/>
                </a:lnTo>
                <a:lnTo>
                  <a:pt x="5763" y="1171"/>
                </a:lnTo>
                <a:lnTo>
                  <a:pt x="5750" y="1212"/>
                </a:lnTo>
                <a:lnTo>
                  <a:pt x="5739" y="1253"/>
                </a:lnTo>
                <a:lnTo>
                  <a:pt x="5729" y="1296"/>
                </a:lnTo>
                <a:lnTo>
                  <a:pt x="5722" y="1340"/>
                </a:lnTo>
                <a:lnTo>
                  <a:pt x="5716" y="1385"/>
                </a:lnTo>
                <a:lnTo>
                  <a:pt x="5711" y="1431"/>
                </a:lnTo>
                <a:lnTo>
                  <a:pt x="5708" y="1479"/>
                </a:lnTo>
                <a:lnTo>
                  <a:pt x="5707" y="1527"/>
                </a:lnTo>
                <a:lnTo>
                  <a:pt x="5709" y="3721"/>
                </a:lnTo>
                <a:lnTo>
                  <a:pt x="5036" y="3721"/>
                </a:lnTo>
                <a:close/>
              </a:path>
            </a:pathLst>
          </a:custGeom>
          <a:solidFill>
            <a:srgbClr val="505050"/>
          </a:solidFill>
          <a:ln w="9525">
            <a:noFill/>
            <a:round/>
            <a:headEnd/>
            <a:tailEnd/>
          </a:ln>
          <a:effectLst>
            <a:reflection blurRad="6350" stA="52000" endA="300" endPos="35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14" name="Freeform 6"/>
          <p:cNvSpPr>
            <a:spLocks noEditPoints="1"/>
          </p:cNvSpPr>
          <p:nvPr/>
        </p:nvSpPr>
        <p:spPr bwMode="auto">
          <a:xfrm>
            <a:off x="8112126" y="6107113"/>
            <a:ext cx="709613" cy="376238"/>
          </a:xfrm>
          <a:custGeom>
            <a:avLst/>
            <a:gdLst/>
            <a:ahLst/>
            <a:cxnLst>
              <a:cxn ang="0">
                <a:pos x="36" y="3333"/>
              </a:cxn>
              <a:cxn ang="0">
                <a:pos x="150" y="3213"/>
              </a:cxn>
              <a:cxn ang="0">
                <a:pos x="313" y="3170"/>
              </a:cxn>
              <a:cxn ang="0">
                <a:pos x="473" y="3213"/>
              </a:cxn>
              <a:cxn ang="0">
                <a:pos x="587" y="3333"/>
              </a:cxn>
              <a:cxn ang="0">
                <a:pos x="622" y="3496"/>
              </a:cxn>
              <a:cxn ang="0">
                <a:pos x="571" y="3648"/>
              </a:cxn>
              <a:cxn ang="0">
                <a:pos x="445" y="3756"/>
              </a:cxn>
              <a:cxn ang="0">
                <a:pos x="280" y="3783"/>
              </a:cxn>
              <a:cxn ang="0">
                <a:pos x="126" y="3725"/>
              </a:cxn>
              <a:cxn ang="0">
                <a:pos x="23" y="3597"/>
              </a:cxn>
              <a:cxn ang="0">
                <a:pos x="2988" y="0"/>
              </a:cxn>
              <a:cxn ang="0">
                <a:pos x="3288" y="55"/>
              </a:cxn>
              <a:cxn ang="0">
                <a:pos x="3459" y="204"/>
              </a:cxn>
              <a:cxn ang="0">
                <a:pos x="3500" y="444"/>
              </a:cxn>
              <a:cxn ang="0">
                <a:pos x="3383" y="711"/>
              </a:cxn>
              <a:cxn ang="0">
                <a:pos x="2800" y="1504"/>
              </a:cxn>
              <a:cxn ang="0">
                <a:pos x="3121" y="1585"/>
              </a:cxn>
              <a:cxn ang="0">
                <a:pos x="3380" y="1732"/>
              </a:cxn>
              <a:cxn ang="0">
                <a:pos x="3576" y="1944"/>
              </a:cxn>
              <a:cxn ang="0">
                <a:pos x="3698" y="2211"/>
              </a:cxn>
              <a:cxn ang="0">
                <a:pos x="3747" y="2536"/>
              </a:cxn>
              <a:cxn ang="0">
                <a:pos x="3722" y="2873"/>
              </a:cxn>
              <a:cxn ang="0">
                <a:pos x="3619" y="3164"/>
              </a:cxn>
              <a:cxn ang="0">
                <a:pos x="3437" y="3409"/>
              </a:cxn>
              <a:cxn ang="0">
                <a:pos x="3190" y="3597"/>
              </a:cxn>
              <a:cxn ang="0">
                <a:pos x="2894" y="3710"/>
              </a:cxn>
              <a:cxn ang="0">
                <a:pos x="2550" y="3747"/>
              </a:cxn>
              <a:cxn ang="0">
                <a:pos x="2750" y="3206"/>
              </a:cxn>
              <a:cxn ang="0">
                <a:pos x="3082" y="3004"/>
              </a:cxn>
              <a:cxn ang="0">
                <a:pos x="3218" y="2652"/>
              </a:cxn>
              <a:cxn ang="0">
                <a:pos x="3158" y="2271"/>
              </a:cxn>
              <a:cxn ang="0">
                <a:pos x="2913" y="2015"/>
              </a:cxn>
              <a:cxn ang="0">
                <a:pos x="2520" y="1916"/>
              </a:cxn>
              <a:cxn ang="0">
                <a:pos x="5037" y="3295"/>
              </a:cxn>
              <a:cxn ang="0">
                <a:pos x="5392" y="3278"/>
              </a:cxn>
              <a:cxn ang="0">
                <a:pos x="5799" y="3173"/>
              </a:cxn>
              <a:cxn ang="0">
                <a:pos x="6141" y="2973"/>
              </a:cxn>
              <a:cxn ang="0">
                <a:pos x="6408" y="2691"/>
              </a:cxn>
              <a:cxn ang="0">
                <a:pos x="6576" y="2347"/>
              </a:cxn>
              <a:cxn ang="0">
                <a:pos x="6645" y="1945"/>
              </a:cxn>
              <a:cxn ang="0">
                <a:pos x="6612" y="1516"/>
              </a:cxn>
              <a:cxn ang="0">
                <a:pos x="6477" y="1149"/>
              </a:cxn>
              <a:cxn ang="0">
                <a:pos x="6241" y="846"/>
              </a:cxn>
              <a:cxn ang="0">
                <a:pos x="5913" y="617"/>
              </a:cxn>
              <a:cxn ang="0">
                <a:pos x="5514" y="479"/>
              </a:cxn>
              <a:cxn ang="0">
                <a:pos x="5041" y="433"/>
              </a:cxn>
              <a:cxn ang="0">
                <a:pos x="4309" y="0"/>
              </a:cxn>
              <a:cxn ang="0">
                <a:pos x="5447" y="25"/>
              </a:cxn>
              <a:cxn ang="0">
                <a:pos x="5884" y="112"/>
              </a:cxn>
              <a:cxn ang="0">
                <a:pos x="6232" y="264"/>
              </a:cxn>
              <a:cxn ang="0">
                <a:pos x="6753" y="703"/>
              </a:cxn>
              <a:cxn ang="0">
                <a:pos x="7065" y="1270"/>
              </a:cxn>
              <a:cxn ang="0">
                <a:pos x="7157" y="1935"/>
              </a:cxn>
              <a:cxn ang="0">
                <a:pos x="7018" y="2588"/>
              </a:cxn>
              <a:cxn ang="0">
                <a:pos x="6653" y="3146"/>
              </a:cxn>
              <a:cxn ang="0">
                <a:pos x="6151" y="3527"/>
              </a:cxn>
              <a:cxn ang="0">
                <a:pos x="5804" y="3657"/>
              </a:cxn>
              <a:cxn ang="0">
                <a:pos x="5374" y="3731"/>
              </a:cxn>
            </a:cxnLst>
            <a:rect l="0" t="0" r="r" b="b"/>
            <a:pathLst>
              <a:path w="7158" h="3784">
                <a:moveTo>
                  <a:pt x="0" y="3480"/>
                </a:moveTo>
                <a:lnTo>
                  <a:pt x="1" y="3465"/>
                </a:lnTo>
                <a:lnTo>
                  <a:pt x="2" y="3449"/>
                </a:lnTo>
                <a:lnTo>
                  <a:pt x="3" y="3433"/>
                </a:lnTo>
                <a:lnTo>
                  <a:pt x="7" y="3417"/>
                </a:lnTo>
                <a:lnTo>
                  <a:pt x="10" y="3403"/>
                </a:lnTo>
                <a:lnTo>
                  <a:pt x="13" y="3388"/>
                </a:lnTo>
                <a:lnTo>
                  <a:pt x="18" y="3374"/>
                </a:lnTo>
                <a:lnTo>
                  <a:pt x="23" y="3360"/>
                </a:lnTo>
                <a:lnTo>
                  <a:pt x="29" y="3346"/>
                </a:lnTo>
                <a:lnTo>
                  <a:pt x="36" y="3333"/>
                </a:lnTo>
                <a:lnTo>
                  <a:pt x="43" y="3320"/>
                </a:lnTo>
                <a:lnTo>
                  <a:pt x="51" y="3307"/>
                </a:lnTo>
                <a:lnTo>
                  <a:pt x="60" y="3295"/>
                </a:lnTo>
                <a:lnTo>
                  <a:pt x="70" y="3283"/>
                </a:lnTo>
                <a:lnTo>
                  <a:pt x="79" y="3271"/>
                </a:lnTo>
                <a:lnTo>
                  <a:pt x="91" y="3260"/>
                </a:lnTo>
                <a:lnTo>
                  <a:pt x="101" y="3248"/>
                </a:lnTo>
                <a:lnTo>
                  <a:pt x="113" y="3239"/>
                </a:lnTo>
                <a:lnTo>
                  <a:pt x="125" y="3229"/>
                </a:lnTo>
                <a:lnTo>
                  <a:pt x="137" y="3220"/>
                </a:lnTo>
                <a:lnTo>
                  <a:pt x="150" y="3213"/>
                </a:lnTo>
                <a:lnTo>
                  <a:pt x="163" y="3204"/>
                </a:lnTo>
                <a:lnTo>
                  <a:pt x="176" y="3198"/>
                </a:lnTo>
                <a:lnTo>
                  <a:pt x="191" y="3192"/>
                </a:lnTo>
                <a:lnTo>
                  <a:pt x="204" y="3186"/>
                </a:lnTo>
                <a:lnTo>
                  <a:pt x="219" y="3182"/>
                </a:lnTo>
                <a:lnTo>
                  <a:pt x="234" y="3178"/>
                </a:lnTo>
                <a:lnTo>
                  <a:pt x="248" y="3175"/>
                </a:lnTo>
                <a:lnTo>
                  <a:pt x="264" y="3173"/>
                </a:lnTo>
                <a:lnTo>
                  <a:pt x="280" y="3171"/>
                </a:lnTo>
                <a:lnTo>
                  <a:pt x="296" y="3170"/>
                </a:lnTo>
                <a:lnTo>
                  <a:pt x="313" y="3170"/>
                </a:lnTo>
                <a:lnTo>
                  <a:pt x="328" y="3170"/>
                </a:lnTo>
                <a:lnTo>
                  <a:pt x="344" y="3171"/>
                </a:lnTo>
                <a:lnTo>
                  <a:pt x="360" y="3173"/>
                </a:lnTo>
                <a:lnTo>
                  <a:pt x="376" y="3175"/>
                </a:lnTo>
                <a:lnTo>
                  <a:pt x="390" y="3178"/>
                </a:lnTo>
                <a:lnTo>
                  <a:pt x="405" y="3182"/>
                </a:lnTo>
                <a:lnTo>
                  <a:pt x="419" y="3186"/>
                </a:lnTo>
                <a:lnTo>
                  <a:pt x="434" y="3192"/>
                </a:lnTo>
                <a:lnTo>
                  <a:pt x="446" y="3198"/>
                </a:lnTo>
                <a:lnTo>
                  <a:pt x="460" y="3204"/>
                </a:lnTo>
                <a:lnTo>
                  <a:pt x="473" y="3213"/>
                </a:lnTo>
                <a:lnTo>
                  <a:pt x="485" y="3220"/>
                </a:lnTo>
                <a:lnTo>
                  <a:pt x="498" y="3229"/>
                </a:lnTo>
                <a:lnTo>
                  <a:pt x="509" y="3239"/>
                </a:lnTo>
                <a:lnTo>
                  <a:pt x="521" y="3248"/>
                </a:lnTo>
                <a:lnTo>
                  <a:pt x="533" y="3260"/>
                </a:lnTo>
                <a:lnTo>
                  <a:pt x="543" y="3271"/>
                </a:lnTo>
                <a:lnTo>
                  <a:pt x="554" y="3283"/>
                </a:lnTo>
                <a:lnTo>
                  <a:pt x="563" y="3295"/>
                </a:lnTo>
                <a:lnTo>
                  <a:pt x="571" y="3307"/>
                </a:lnTo>
                <a:lnTo>
                  <a:pt x="580" y="3320"/>
                </a:lnTo>
                <a:lnTo>
                  <a:pt x="587" y="3333"/>
                </a:lnTo>
                <a:lnTo>
                  <a:pt x="594" y="3346"/>
                </a:lnTo>
                <a:lnTo>
                  <a:pt x="600" y="3360"/>
                </a:lnTo>
                <a:lnTo>
                  <a:pt x="605" y="3374"/>
                </a:lnTo>
                <a:lnTo>
                  <a:pt x="609" y="3388"/>
                </a:lnTo>
                <a:lnTo>
                  <a:pt x="614" y="3403"/>
                </a:lnTo>
                <a:lnTo>
                  <a:pt x="617" y="3417"/>
                </a:lnTo>
                <a:lnTo>
                  <a:pt x="619" y="3433"/>
                </a:lnTo>
                <a:lnTo>
                  <a:pt x="621" y="3449"/>
                </a:lnTo>
                <a:lnTo>
                  <a:pt x="622" y="3465"/>
                </a:lnTo>
                <a:lnTo>
                  <a:pt x="622" y="3480"/>
                </a:lnTo>
                <a:lnTo>
                  <a:pt x="622" y="3496"/>
                </a:lnTo>
                <a:lnTo>
                  <a:pt x="621" y="3511"/>
                </a:lnTo>
                <a:lnTo>
                  <a:pt x="619" y="3527"/>
                </a:lnTo>
                <a:lnTo>
                  <a:pt x="617" y="3541"/>
                </a:lnTo>
                <a:lnTo>
                  <a:pt x="614" y="3556"/>
                </a:lnTo>
                <a:lnTo>
                  <a:pt x="609" y="3570"/>
                </a:lnTo>
                <a:lnTo>
                  <a:pt x="605" y="3583"/>
                </a:lnTo>
                <a:lnTo>
                  <a:pt x="600" y="3597"/>
                </a:lnTo>
                <a:lnTo>
                  <a:pt x="594" y="3611"/>
                </a:lnTo>
                <a:lnTo>
                  <a:pt x="586" y="3623"/>
                </a:lnTo>
                <a:lnTo>
                  <a:pt x="579" y="3636"/>
                </a:lnTo>
                <a:lnTo>
                  <a:pt x="571" y="3648"/>
                </a:lnTo>
                <a:lnTo>
                  <a:pt x="562" y="3660"/>
                </a:lnTo>
                <a:lnTo>
                  <a:pt x="552" y="3672"/>
                </a:lnTo>
                <a:lnTo>
                  <a:pt x="543" y="3684"/>
                </a:lnTo>
                <a:lnTo>
                  <a:pt x="531" y="3694"/>
                </a:lnTo>
                <a:lnTo>
                  <a:pt x="520" y="3706"/>
                </a:lnTo>
                <a:lnTo>
                  <a:pt x="508" y="3715"/>
                </a:lnTo>
                <a:lnTo>
                  <a:pt x="497" y="3725"/>
                </a:lnTo>
                <a:lnTo>
                  <a:pt x="484" y="3734"/>
                </a:lnTo>
                <a:lnTo>
                  <a:pt x="471" y="3742"/>
                </a:lnTo>
                <a:lnTo>
                  <a:pt x="459" y="3749"/>
                </a:lnTo>
                <a:lnTo>
                  <a:pt x="445" y="3756"/>
                </a:lnTo>
                <a:lnTo>
                  <a:pt x="432" y="3762"/>
                </a:lnTo>
                <a:lnTo>
                  <a:pt x="418" y="3767"/>
                </a:lnTo>
                <a:lnTo>
                  <a:pt x="403" y="3772"/>
                </a:lnTo>
                <a:lnTo>
                  <a:pt x="389" y="3775"/>
                </a:lnTo>
                <a:lnTo>
                  <a:pt x="375" y="3778"/>
                </a:lnTo>
                <a:lnTo>
                  <a:pt x="359" y="3781"/>
                </a:lnTo>
                <a:lnTo>
                  <a:pt x="344" y="3783"/>
                </a:lnTo>
                <a:lnTo>
                  <a:pt x="328" y="3784"/>
                </a:lnTo>
                <a:lnTo>
                  <a:pt x="313" y="3784"/>
                </a:lnTo>
                <a:lnTo>
                  <a:pt x="296" y="3784"/>
                </a:lnTo>
                <a:lnTo>
                  <a:pt x="280" y="3783"/>
                </a:lnTo>
                <a:lnTo>
                  <a:pt x="264" y="3781"/>
                </a:lnTo>
                <a:lnTo>
                  <a:pt x="250" y="3778"/>
                </a:lnTo>
                <a:lnTo>
                  <a:pt x="235" y="3775"/>
                </a:lnTo>
                <a:lnTo>
                  <a:pt x="220" y="3772"/>
                </a:lnTo>
                <a:lnTo>
                  <a:pt x="205" y="3767"/>
                </a:lnTo>
                <a:lnTo>
                  <a:pt x="192" y="3762"/>
                </a:lnTo>
                <a:lnTo>
                  <a:pt x="178" y="3756"/>
                </a:lnTo>
                <a:lnTo>
                  <a:pt x="164" y="3749"/>
                </a:lnTo>
                <a:lnTo>
                  <a:pt x="152" y="3742"/>
                </a:lnTo>
                <a:lnTo>
                  <a:pt x="139" y="3734"/>
                </a:lnTo>
                <a:lnTo>
                  <a:pt x="126" y="3725"/>
                </a:lnTo>
                <a:lnTo>
                  <a:pt x="114" y="3715"/>
                </a:lnTo>
                <a:lnTo>
                  <a:pt x="102" y="3706"/>
                </a:lnTo>
                <a:lnTo>
                  <a:pt x="91" y="3694"/>
                </a:lnTo>
                <a:lnTo>
                  <a:pt x="80" y="3684"/>
                </a:lnTo>
                <a:lnTo>
                  <a:pt x="70" y="3672"/>
                </a:lnTo>
                <a:lnTo>
                  <a:pt x="60" y="3660"/>
                </a:lnTo>
                <a:lnTo>
                  <a:pt x="52" y="3648"/>
                </a:lnTo>
                <a:lnTo>
                  <a:pt x="43" y="3636"/>
                </a:lnTo>
                <a:lnTo>
                  <a:pt x="36" y="3623"/>
                </a:lnTo>
                <a:lnTo>
                  <a:pt x="30" y="3611"/>
                </a:lnTo>
                <a:lnTo>
                  <a:pt x="23" y="3597"/>
                </a:lnTo>
                <a:lnTo>
                  <a:pt x="18" y="3583"/>
                </a:lnTo>
                <a:lnTo>
                  <a:pt x="14" y="3570"/>
                </a:lnTo>
                <a:lnTo>
                  <a:pt x="10" y="3556"/>
                </a:lnTo>
                <a:lnTo>
                  <a:pt x="7" y="3541"/>
                </a:lnTo>
                <a:lnTo>
                  <a:pt x="3" y="3527"/>
                </a:lnTo>
                <a:lnTo>
                  <a:pt x="2" y="3511"/>
                </a:lnTo>
                <a:lnTo>
                  <a:pt x="1" y="3496"/>
                </a:lnTo>
                <a:lnTo>
                  <a:pt x="0" y="3480"/>
                </a:lnTo>
                <a:close/>
                <a:moveTo>
                  <a:pt x="1386" y="0"/>
                </a:moveTo>
                <a:lnTo>
                  <a:pt x="2954" y="0"/>
                </a:lnTo>
                <a:lnTo>
                  <a:pt x="2988" y="0"/>
                </a:lnTo>
                <a:lnTo>
                  <a:pt x="3020" y="1"/>
                </a:lnTo>
                <a:lnTo>
                  <a:pt x="3052" y="3"/>
                </a:lnTo>
                <a:lnTo>
                  <a:pt x="3083" y="5"/>
                </a:lnTo>
                <a:lnTo>
                  <a:pt x="3112" y="9"/>
                </a:lnTo>
                <a:lnTo>
                  <a:pt x="3140" y="13"/>
                </a:lnTo>
                <a:lnTo>
                  <a:pt x="3168" y="19"/>
                </a:lnTo>
                <a:lnTo>
                  <a:pt x="3194" y="24"/>
                </a:lnTo>
                <a:lnTo>
                  <a:pt x="3218" y="30"/>
                </a:lnTo>
                <a:lnTo>
                  <a:pt x="3242" y="38"/>
                </a:lnTo>
                <a:lnTo>
                  <a:pt x="3266" y="46"/>
                </a:lnTo>
                <a:lnTo>
                  <a:pt x="3288" y="55"/>
                </a:lnTo>
                <a:lnTo>
                  <a:pt x="3309" y="65"/>
                </a:lnTo>
                <a:lnTo>
                  <a:pt x="3329" y="75"/>
                </a:lnTo>
                <a:lnTo>
                  <a:pt x="3348" y="87"/>
                </a:lnTo>
                <a:lnTo>
                  <a:pt x="3364" y="98"/>
                </a:lnTo>
                <a:lnTo>
                  <a:pt x="3381" y="111"/>
                </a:lnTo>
                <a:lnTo>
                  <a:pt x="3397" y="125"/>
                </a:lnTo>
                <a:lnTo>
                  <a:pt x="3412" y="139"/>
                </a:lnTo>
                <a:lnTo>
                  <a:pt x="3426" y="154"/>
                </a:lnTo>
                <a:lnTo>
                  <a:pt x="3438" y="170"/>
                </a:lnTo>
                <a:lnTo>
                  <a:pt x="3449" y="186"/>
                </a:lnTo>
                <a:lnTo>
                  <a:pt x="3459" y="204"/>
                </a:lnTo>
                <a:lnTo>
                  <a:pt x="3469" y="222"/>
                </a:lnTo>
                <a:lnTo>
                  <a:pt x="3476" y="240"/>
                </a:lnTo>
                <a:lnTo>
                  <a:pt x="3483" y="260"/>
                </a:lnTo>
                <a:lnTo>
                  <a:pt x="3490" y="280"/>
                </a:lnTo>
                <a:lnTo>
                  <a:pt x="3494" y="301"/>
                </a:lnTo>
                <a:lnTo>
                  <a:pt x="3498" y="322"/>
                </a:lnTo>
                <a:lnTo>
                  <a:pt x="3500" y="345"/>
                </a:lnTo>
                <a:lnTo>
                  <a:pt x="3502" y="368"/>
                </a:lnTo>
                <a:lnTo>
                  <a:pt x="3502" y="391"/>
                </a:lnTo>
                <a:lnTo>
                  <a:pt x="3502" y="417"/>
                </a:lnTo>
                <a:lnTo>
                  <a:pt x="3500" y="444"/>
                </a:lnTo>
                <a:lnTo>
                  <a:pt x="3496" y="470"/>
                </a:lnTo>
                <a:lnTo>
                  <a:pt x="3492" y="495"/>
                </a:lnTo>
                <a:lnTo>
                  <a:pt x="3484" y="521"/>
                </a:lnTo>
                <a:lnTo>
                  <a:pt x="3477" y="547"/>
                </a:lnTo>
                <a:lnTo>
                  <a:pt x="3468" y="572"/>
                </a:lnTo>
                <a:lnTo>
                  <a:pt x="3457" y="596"/>
                </a:lnTo>
                <a:lnTo>
                  <a:pt x="3444" y="621"/>
                </a:lnTo>
                <a:lnTo>
                  <a:pt x="3431" y="644"/>
                </a:lnTo>
                <a:lnTo>
                  <a:pt x="3416" y="667"/>
                </a:lnTo>
                <a:lnTo>
                  <a:pt x="3400" y="689"/>
                </a:lnTo>
                <a:lnTo>
                  <a:pt x="3383" y="711"/>
                </a:lnTo>
                <a:lnTo>
                  <a:pt x="3364" y="732"/>
                </a:lnTo>
                <a:lnTo>
                  <a:pt x="3345" y="752"/>
                </a:lnTo>
                <a:lnTo>
                  <a:pt x="3323" y="771"/>
                </a:lnTo>
                <a:lnTo>
                  <a:pt x="2563" y="1487"/>
                </a:lnTo>
                <a:lnTo>
                  <a:pt x="2599" y="1488"/>
                </a:lnTo>
                <a:lnTo>
                  <a:pt x="2633" y="1489"/>
                </a:lnTo>
                <a:lnTo>
                  <a:pt x="2668" y="1491"/>
                </a:lnTo>
                <a:lnTo>
                  <a:pt x="2702" y="1493"/>
                </a:lnTo>
                <a:lnTo>
                  <a:pt x="2735" y="1496"/>
                </a:lnTo>
                <a:lnTo>
                  <a:pt x="2768" y="1500"/>
                </a:lnTo>
                <a:lnTo>
                  <a:pt x="2800" y="1504"/>
                </a:lnTo>
                <a:lnTo>
                  <a:pt x="2832" y="1508"/>
                </a:lnTo>
                <a:lnTo>
                  <a:pt x="2863" y="1513"/>
                </a:lnTo>
                <a:lnTo>
                  <a:pt x="2893" y="1520"/>
                </a:lnTo>
                <a:lnTo>
                  <a:pt x="2924" y="1526"/>
                </a:lnTo>
                <a:lnTo>
                  <a:pt x="2953" y="1532"/>
                </a:lnTo>
                <a:lnTo>
                  <a:pt x="2983" y="1540"/>
                </a:lnTo>
                <a:lnTo>
                  <a:pt x="3011" y="1548"/>
                </a:lnTo>
                <a:lnTo>
                  <a:pt x="3039" y="1556"/>
                </a:lnTo>
                <a:lnTo>
                  <a:pt x="3068" y="1565"/>
                </a:lnTo>
                <a:lnTo>
                  <a:pt x="3094" y="1575"/>
                </a:lnTo>
                <a:lnTo>
                  <a:pt x="3121" y="1585"/>
                </a:lnTo>
                <a:lnTo>
                  <a:pt x="3147" y="1595"/>
                </a:lnTo>
                <a:lnTo>
                  <a:pt x="3173" y="1607"/>
                </a:lnTo>
                <a:lnTo>
                  <a:pt x="3198" y="1618"/>
                </a:lnTo>
                <a:lnTo>
                  <a:pt x="3222" y="1631"/>
                </a:lnTo>
                <a:lnTo>
                  <a:pt x="3247" y="1643"/>
                </a:lnTo>
                <a:lnTo>
                  <a:pt x="3271" y="1657"/>
                </a:lnTo>
                <a:lnTo>
                  <a:pt x="3293" y="1671"/>
                </a:lnTo>
                <a:lnTo>
                  <a:pt x="3316" y="1685"/>
                </a:lnTo>
                <a:lnTo>
                  <a:pt x="3338" y="1700"/>
                </a:lnTo>
                <a:lnTo>
                  <a:pt x="3359" y="1716"/>
                </a:lnTo>
                <a:lnTo>
                  <a:pt x="3380" y="1732"/>
                </a:lnTo>
                <a:lnTo>
                  <a:pt x="3401" y="1748"/>
                </a:lnTo>
                <a:lnTo>
                  <a:pt x="3421" y="1766"/>
                </a:lnTo>
                <a:lnTo>
                  <a:pt x="3441" y="1783"/>
                </a:lnTo>
                <a:lnTo>
                  <a:pt x="3460" y="1802"/>
                </a:lnTo>
                <a:lnTo>
                  <a:pt x="3478" y="1821"/>
                </a:lnTo>
                <a:lnTo>
                  <a:pt x="3496" y="1840"/>
                </a:lnTo>
                <a:lnTo>
                  <a:pt x="3513" y="1860"/>
                </a:lnTo>
                <a:lnTo>
                  <a:pt x="3530" y="1880"/>
                </a:lnTo>
                <a:lnTo>
                  <a:pt x="3545" y="1901"/>
                </a:lnTo>
                <a:lnTo>
                  <a:pt x="3561" y="1922"/>
                </a:lnTo>
                <a:lnTo>
                  <a:pt x="3576" y="1944"/>
                </a:lnTo>
                <a:lnTo>
                  <a:pt x="3590" y="1966"/>
                </a:lnTo>
                <a:lnTo>
                  <a:pt x="3603" y="1988"/>
                </a:lnTo>
                <a:lnTo>
                  <a:pt x="3616" y="2011"/>
                </a:lnTo>
                <a:lnTo>
                  <a:pt x="3629" y="2034"/>
                </a:lnTo>
                <a:lnTo>
                  <a:pt x="3640" y="2058"/>
                </a:lnTo>
                <a:lnTo>
                  <a:pt x="3652" y="2082"/>
                </a:lnTo>
                <a:lnTo>
                  <a:pt x="3662" y="2107"/>
                </a:lnTo>
                <a:lnTo>
                  <a:pt x="3672" y="2133"/>
                </a:lnTo>
                <a:lnTo>
                  <a:pt x="3681" y="2159"/>
                </a:lnTo>
                <a:lnTo>
                  <a:pt x="3690" y="2185"/>
                </a:lnTo>
                <a:lnTo>
                  <a:pt x="3698" y="2211"/>
                </a:lnTo>
                <a:lnTo>
                  <a:pt x="3705" y="2239"/>
                </a:lnTo>
                <a:lnTo>
                  <a:pt x="3713" y="2266"/>
                </a:lnTo>
                <a:lnTo>
                  <a:pt x="3719" y="2294"/>
                </a:lnTo>
                <a:lnTo>
                  <a:pt x="3724" y="2323"/>
                </a:lnTo>
                <a:lnTo>
                  <a:pt x="3730" y="2352"/>
                </a:lnTo>
                <a:lnTo>
                  <a:pt x="3734" y="2381"/>
                </a:lnTo>
                <a:lnTo>
                  <a:pt x="3738" y="2412"/>
                </a:lnTo>
                <a:lnTo>
                  <a:pt x="3741" y="2442"/>
                </a:lnTo>
                <a:lnTo>
                  <a:pt x="3744" y="2473"/>
                </a:lnTo>
                <a:lnTo>
                  <a:pt x="3746" y="2504"/>
                </a:lnTo>
                <a:lnTo>
                  <a:pt x="3747" y="2536"/>
                </a:lnTo>
                <a:lnTo>
                  <a:pt x="3748" y="2568"/>
                </a:lnTo>
                <a:lnTo>
                  <a:pt x="3748" y="2601"/>
                </a:lnTo>
                <a:lnTo>
                  <a:pt x="3748" y="2633"/>
                </a:lnTo>
                <a:lnTo>
                  <a:pt x="3747" y="2664"/>
                </a:lnTo>
                <a:lnTo>
                  <a:pt x="3746" y="2695"/>
                </a:lnTo>
                <a:lnTo>
                  <a:pt x="3744" y="2726"/>
                </a:lnTo>
                <a:lnTo>
                  <a:pt x="3741" y="2756"/>
                </a:lnTo>
                <a:lnTo>
                  <a:pt x="3737" y="2785"/>
                </a:lnTo>
                <a:lnTo>
                  <a:pt x="3733" y="2815"/>
                </a:lnTo>
                <a:lnTo>
                  <a:pt x="3728" y="2844"/>
                </a:lnTo>
                <a:lnTo>
                  <a:pt x="3722" y="2873"/>
                </a:lnTo>
                <a:lnTo>
                  <a:pt x="3717" y="2901"/>
                </a:lnTo>
                <a:lnTo>
                  <a:pt x="3710" y="2929"/>
                </a:lnTo>
                <a:lnTo>
                  <a:pt x="3702" y="2957"/>
                </a:lnTo>
                <a:lnTo>
                  <a:pt x="3694" y="2984"/>
                </a:lnTo>
                <a:lnTo>
                  <a:pt x="3685" y="3011"/>
                </a:lnTo>
                <a:lnTo>
                  <a:pt x="3676" y="3037"/>
                </a:lnTo>
                <a:lnTo>
                  <a:pt x="3665" y="3064"/>
                </a:lnTo>
                <a:lnTo>
                  <a:pt x="3655" y="3089"/>
                </a:lnTo>
                <a:lnTo>
                  <a:pt x="3643" y="3114"/>
                </a:lnTo>
                <a:lnTo>
                  <a:pt x="3632" y="3139"/>
                </a:lnTo>
                <a:lnTo>
                  <a:pt x="3619" y="3164"/>
                </a:lnTo>
                <a:lnTo>
                  <a:pt x="3605" y="3189"/>
                </a:lnTo>
                <a:lnTo>
                  <a:pt x="3592" y="3212"/>
                </a:lnTo>
                <a:lnTo>
                  <a:pt x="3577" y="3236"/>
                </a:lnTo>
                <a:lnTo>
                  <a:pt x="3562" y="3259"/>
                </a:lnTo>
                <a:lnTo>
                  <a:pt x="3546" y="3281"/>
                </a:lnTo>
                <a:lnTo>
                  <a:pt x="3530" y="3303"/>
                </a:lnTo>
                <a:lnTo>
                  <a:pt x="3513" y="3325"/>
                </a:lnTo>
                <a:lnTo>
                  <a:pt x="3495" y="3347"/>
                </a:lnTo>
                <a:lnTo>
                  <a:pt x="3476" y="3368"/>
                </a:lnTo>
                <a:lnTo>
                  <a:pt x="3457" y="3389"/>
                </a:lnTo>
                <a:lnTo>
                  <a:pt x="3437" y="3409"/>
                </a:lnTo>
                <a:lnTo>
                  <a:pt x="3417" y="3429"/>
                </a:lnTo>
                <a:lnTo>
                  <a:pt x="3396" y="3449"/>
                </a:lnTo>
                <a:lnTo>
                  <a:pt x="3374" y="3468"/>
                </a:lnTo>
                <a:lnTo>
                  <a:pt x="3353" y="3487"/>
                </a:lnTo>
                <a:lnTo>
                  <a:pt x="3331" y="3503"/>
                </a:lnTo>
                <a:lnTo>
                  <a:pt x="3308" y="3521"/>
                </a:lnTo>
                <a:lnTo>
                  <a:pt x="3286" y="3537"/>
                </a:lnTo>
                <a:lnTo>
                  <a:pt x="3262" y="3553"/>
                </a:lnTo>
                <a:lnTo>
                  <a:pt x="3238" y="3569"/>
                </a:lnTo>
                <a:lnTo>
                  <a:pt x="3214" y="3583"/>
                </a:lnTo>
                <a:lnTo>
                  <a:pt x="3190" y="3597"/>
                </a:lnTo>
                <a:lnTo>
                  <a:pt x="3165" y="3611"/>
                </a:lnTo>
                <a:lnTo>
                  <a:pt x="3139" y="3623"/>
                </a:lnTo>
                <a:lnTo>
                  <a:pt x="3114" y="3636"/>
                </a:lnTo>
                <a:lnTo>
                  <a:pt x="3088" y="3646"/>
                </a:lnTo>
                <a:lnTo>
                  <a:pt x="3062" y="3658"/>
                </a:lnTo>
                <a:lnTo>
                  <a:pt x="3034" y="3668"/>
                </a:lnTo>
                <a:lnTo>
                  <a:pt x="3007" y="3678"/>
                </a:lnTo>
                <a:lnTo>
                  <a:pt x="2979" y="3686"/>
                </a:lnTo>
                <a:lnTo>
                  <a:pt x="2951" y="3694"/>
                </a:lnTo>
                <a:lnTo>
                  <a:pt x="2923" y="3703"/>
                </a:lnTo>
                <a:lnTo>
                  <a:pt x="2894" y="3710"/>
                </a:lnTo>
                <a:lnTo>
                  <a:pt x="2865" y="3717"/>
                </a:lnTo>
                <a:lnTo>
                  <a:pt x="2835" y="3722"/>
                </a:lnTo>
                <a:lnTo>
                  <a:pt x="2805" y="3728"/>
                </a:lnTo>
                <a:lnTo>
                  <a:pt x="2774" y="3732"/>
                </a:lnTo>
                <a:lnTo>
                  <a:pt x="2744" y="3736"/>
                </a:lnTo>
                <a:lnTo>
                  <a:pt x="2712" y="3740"/>
                </a:lnTo>
                <a:lnTo>
                  <a:pt x="2681" y="3743"/>
                </a:lnTo>
                <a:lnTo>
                  <a:pt x="2649" y="3745"/>
                </a:lnTo>
                <a:lnTo>
                  <a:pt x="2617" y="3746"/>
                </a:lnTo>
                <a:lnTo>
                  <a:pt x="2583" y="3747"/>
                </a:lnTo>
                <a:lnTo>
                  <a:pt x="2550" y="3747"/>
                </a:lnTo>
                <a:lnTo>
                  <a:pt x="1294" y="3747"/>
                </a:lnTo>
                <a:lnTo>
                  <a:pt x="1294" y="3249"/>
                </a:lnTo>
                <a:lnTo>
                  <a:pt x="2396" y="3249"/>
                </a:lnTo>
                <a:lnTo>
                  <a:pt x="2445" y="3249"/>
                </a:lnTo>
                <a:lnTo>
                  <a:pt x="2493" y="3247"/>
                </a:lnTo>
                <a:lnTo>
                  <a:pt x="2540" y="3244"/>
                </a:lnTo>
                <a:lnTo>
                  <a:pt x="2585" y="3239"/>
                </a:lnTo>
                <a:lnTo>
                  <a:pt x="2628" y="3233"/>
                </a:lnTo>
                <a:lnTo>
                  <a:pt x="2670" y="3225"/>
                </a:lnTo>
                <a:lnTo>
                  <a:pt x="2710" y="3217"/>
                </a:lnTo>
                <a:lnTo>
                  <a:pt x="2750" y="3206"/>
                </a:lnTo>
                <a:lnTo>
                  <a:pt x="2787" y="3195"/>
                </a:lnTo>
                <a:lnTo>
                  <a:pt x="2824" y="3181"/>
                </a:lnTo>
                <a:lnTo>
                  <a:pt x="2858" y="3168"/>
                </a:lnTo>
                <a:lnTo>
                  <a:pt x="2891" y="3152"/>
                </a:lnTo>
                <a:lnTo>
                  <a:pt x="2923" y="3134"/>
                </a:lnTo>
                <a:lnTo>
                  <a:pt x="2953" y="3116"/>
                </a:lnTo>
                <a:lnTo>
                  <a:pt x="2982" y="3096"/>
                </a:lnTo>
                <a:lnTo>
                  <a:pt x="3009" y="3075"/>
                </a:lnTo>
                <a:lnTo>
                  <a:pt x="3035" y="3052"/>
                </a:lnTo>
                <a:lnTo>
                  <a:pt x="3059" y="3028"/>
                </a:lnTo>
                <a:lnTo>
                  <a:pt x="3082" y="3004"/>
                </a:lnTo>
                <a:lnTo>
                  <a:pt x="3103" y="2978"/>
                </a:lnTo>
                <a:lnTo>
                  <a:pt x="3121" y="2950"/>
                </a:lnTo>
                <a:lnTo>
                  <a:pt x="3138" y="2922"/>
                </a:lnTo>
                <a:lnTo>
                  <a:pt x="3154" y="2893"/>
                </a:lnTo>
                <a:lnTo>
                  <a:pt x="3169" y="2861"/>
                </a:lnTo>
                <a:lnTo>
                  <a:pt x="3181" y="2830"/>
                </a:lnTo>
                <a:lnTo>
                  <a:pt x="3192" y="2796"/>
                </a:lnTo>
                <a:lnTo>
                  <a:pt x="3200" y="2762"/>
                </a:lnTo>
                <a:lnTo>
                  <a:pt x="3209" y="2727"/>
                </a:lnTo>
                <a:lnTo>
                  <a:pt x="3214" y="2690"/>
                </a:lnTo>
                <a:lnTo>
                  <a:pt x="3218" y="2652"/>
                </a:lnTo>
                <a:lnTo>
                  <a:pt x="3220" y="2612"/>
                </a:lnTo>
                <a:lnTo>
                  <a:pt x="3221" y="2572"/>
                </a:lnTo>
                <a:lnTo>
                  <a:pt x="3220" y="2535"/>
                </a:lnTo>
                <a:lnTo>
                  <a:pt x="3218" y="2499"/>
                </a:lnTo>
                <a:lnTo>
                  <a:pt x="3214" y="2463"/>
                </a:lnTo>
                <a:lnTo>
                  <a:pt x="3209" y="2429"/>
                </a:lnTo>
                <a:lnTo>
                  <a:pt x="3202" y="2395"/>
                </a:lnTo>
                <a:lnTo>
                  <a:pt x="3193" y="2362"/>
                </a:lnTo>
                <a:lnTo>
                  <a:pt x="3184" y="2331"/>
                </a:lnTo>
                <a:lnTo>
                  <a:pt x="3172" y="2301"/>
                </a:lnTo>
                <a:lnTo>
                  <a:pt x="3158" y="2271"/>
                </a:lnTo>
                <a:lnTo>
                  <a:pt x="3144" y="2243"/>
                </a:lnTo>
                <a:lnTo>
                  <a:pt x="3127" y="2215"/>
                </a:lnTo>
                <a:lnTo>
                  <a:pt x="3109" y="2188"/>
                </a:lnTo>
                <a:lnTo>
                  <a:pt x="3090" y="2163"/>
                </a:lnTo>
                <a:lnTo>
                  <a:pt x="3069" y="2139"/>
                </a:lnTo>
                <a:lnTo>
                  <a:pt x="3046" y="2115"/>
                </a:lnTo>
                <a:lnTo>
                  <a:pt x="3022" y="2093"/>
                </a:lnTo>
                <a:lnTo>
                  <a:pt x="2996" y="2072"/>
                </a:lnTo>
                <a:lnTo>
                  <a:pt x="2970" y="2052"/>
                </a:lnTo>
                <a:lnTo>
                  <a:pt x="2943" y="2033"/>
                </a:lnTo>
                <a:lnTo>
                  <a:pt x="2913" y="2015"/>
                </a:lnTo>
                <a:lnTo>
                  <a:pt x="2883" y="1999"/>
                </a:lnTo>
                <a:lnTo>
                  <a:pt x="2852" y="1985"/>
                </a:lnTo>
                <a:lnTo>
                  <a:pt x="2820" y="1972"/>
                </a:lnTo>
                <a:lnTo>
                  <a:pt x="2786" y="1960"/>
                </a:lnTo>
                <a:lnTo>
                  <a:pt x="2751" y="1950"/>
                </a:lnTo>
                <a:lnTo>
                  <a:pt x="2715" y="1940"/>
                </a:lnTo>
                <a:lnTo>
                  <a:pt x="2679" y="1933"/>
                </a:lnTo>
                <a:lnTo>
                  <a:pt x="2641" y="1927"/>
                </a:lnTo>
                <a:lnTo>
                  <a:pt x="2602" y="1922"/>
                </a:lnTo>
                <a:lnTo>
                  <a:pt x="2561" y="1918"/>
                </a:lnTo>
                <a:lnTo>
                  <a:pt x="2520" y="1916"/>
                </a:lnTo>
                <a:lnTo>
                  <a:pt x="2477" y="1915"/>
                </a:lnTo>
                <a:lnTo>
                  <a:pt x="1811" y="1915"/>
                </a:lnTo>
                <a:lnTo>
                  <a:pt x="1811" y="1573"/>
                </a:lnTo>
                <a:lnTo>
                  <a:pt x="2986" y="473"/>
                </a:lnTo>
                <a:lnTo>
                  <a:pt x="1386" y="473"/>
                </a:lnTo>
                <a:lnTo>
                  <a:pt x="1386" y="0"/>
                </a:lnTo>
                <a:close/>
                <a:moveTo>
                  <a:pt x="4975" y="3291"/>
                </a:moveTo>
                <a:lnTo>
                  <a:pt x="4987" y="3292"/>
                </a:lnTo>
                <a:lnTo>
                  <a:pt x="5001" y="3292"/>
                </a:lnTo>
                <a:lnTo>
                  <a:pt x="5018" y="3294"/>
                </a:lnTo>
                <a:lnTo>
                  <a:pt x="5037" y="3295"/>
                </a:lnTo>
                <a:lnTo>
                  <a:pt x="5057" y="3296"/>
                </a:lnTo>
                <a:lnTo>
                  <a:pt x="5074" y="3297"/>
                </a:lnTo>
                <a:lnTo>
                  <a:pt x="5088" y="3297"/>
                </a:lnTo>
                <a:lnTo>
                  <a:pt x="5098" y="3297"/>
                </a:lnTo>
                <a:lnTo>
                  <a:pt x="5142" y="3297"/>
                </a:lnTo>
                <a:lnTo>
                  <a:pt x="5184" y="3296"/>
                </a:lnTo>
                <a:lnTo>
                  <a:pt x="5228" y="3294"/>
                </a:lnTo>
                <a:lnTo>
                  <a:pt x="5269" y="3291"/>
                </a:lnTo>
                <a:lnTo>
                  <a:pt x="5311" y="3287"/>
                </a:lnTo>
                <a:lnTo>
                  <a:pt x="5352" y="3283"/>
                </a:lnTo>
                <a:lnTo>
                  <a:pt x="5392" y="3278"/>
                </a:lnTo>
                <a:lnTo>
                  <a:pt x="5432" y="3273"/>
                </a:lnTo>
                <a:lnTo>
                  <a:pt x="5471" y="3266"/>
                </a:lnTo>
                <a:lnTo>
                  <a:pt x="5510" y="3259"/>
                </a:lnTo>
                <a:lnTo>
                  <a:pt x="5547" y="3250"/>
                </a:lnTo>
                <a:lnTo>
                  <a:pt x="5584" y="3242"/>
                </a:lnTo>
                <a:lnTo>
                  <a:pt x="5622" y="3233"/>
                </a:lnTo>
                <a:lnTo>
                  <a:pt x="5658" y="3222"/>
                </a:lnTo>
                <a:lnTo>
                  <a:pt x="5695" y="3211"/>
                </a:lnTo>
                <a:lnTo>
                  <a:pt x="5729" y="3199"/>
                </a:lnTo>
                <a:lnTo>
                  <a:pt x="5764" y="3186"/>
                </a:lnTo>
                <a:lnTo>
                  <a:pt x="5799" y="3173"/>
                </a:lnTo>
                <a:lnTo>
                  <a:pt x="5832" y="3158"/>
                </a:lnTo>
                <a:lnTo>
                  <a:pt x="5866" y="3143"/>
                </a:lnTo>
                <a:lnTo>
                  <a:pt x="5899" y="3128"/>
                </a:lnTo>
                <a:lnTo>
                  <a:pt x="5931" y="3111"/>
                </a:lnTo>
                <a:lnTo>
                  <a:pt x="5963" y="3094"/>
                </a:lnTo>
                <a:lnTo>
                  <a:pt x="5993" y="3075"/>
                </a:lnTo>
                <a:lnTo>
                  <a:pt x="6024" y="3056"/>
                </a:lnTo>
                <a:lnTo>
                  <a:pt x="6054" y="3037"/>
                </a:lnTo>
                <a:lnTo>
                  <a:pt x="6084" y="3016"/>
                </a:lnTo>
                <a:lnTo>
                  <a:pt x="6112" y="2995"/>
                </a:lnTo>
                <a:lnTo>
                  <a:pt x="6141" y="2973"/>
                </a:lnTo>
                <a:lnTo>
                  <a:pt x="6169" y="2951"/>
                </a:lnTo>
                <a:lnTo>
                  <a:pt x="6196" y="2927"/>
                </a:lnTo>
                <a:lnTo>
                  <a:pt x="6223" y="2903"/>
                </a:lnTo>
                <a:lnTo>
                  <a:pt x="6249" y="2878"/>
                </a:lnTo>
                <a:lnTo>
                  <a:pt x="6274" y="2853"/>
                </a:lnTo>
                <a:lnTo>
                  <a:pt x="6299" y="2827"/>
                </a:lnTo>
                <a:lnTo>
                  <a:pt x="6323" y="2801"/>
                </a:lnTo>
                <a:lnTo>
                  <a:pt x="6345" y="2774"/>
                </a:lnTo>
                <a:lnTo>
                  <a:pt x="6367" y="2747"/>
                </a:lnTo>
                <a:lnTo>
                  <a:pt x="6388" y="2718"/>
                </a:lnTo>
                <a:lnTo>
                  <a:pt x="6408" y="2691"/>
                </a:lnTo>
                <a:lnTo>
                  <a:pt x="6428" y="2662"/>
                </a:lnTo>
                <a:lnTo>
                  <a:pt x="6447" y="2632"/>
                </a:lnTo>
                <a:lnTo>
                  <a:pt x="6464" y="2603"/>
                </a:lnTo>
                <a:lnTo>
                  <a:pt x="6482" y="2572"/>
                </a:lnTo>
                <a:lnTo>
                  <a:pt x="6497" y="2542"/>
                </a:lnTo>
                <a:lnTo>
                  <a:pt x="6512" y="2510"/>
                </a:lnTo>
                <a:lnTo>
                  <a:pt x="6527" y="2479"/>
                </a:lnTo>
                <a:lnTo>
                  <a:pt x="6540" y="2446"/>
                </a:lnTo>
                <a:lnTo>
                  <a:pt x="6553" y="2414"/>
                </a:lnTo>
                <a:lnTo>
                  <a:pt x="6566" y="2380"/>
                </a:lnTo>
                <a:lnTo>
                  <a:pt x="6576" y="2347"/>
                </a:lnTo>
                <a:lnTo>
                  <a:pt x="6587" y="2313"/>
                </a:lnTo>
                <a:lnTo>
                  <a:pt x="6596" y="2278"/>
                </a:lnTo>
                <a:lnTo>
                  <a:pt x="6606" y="2243"/>
                </a:lnTo>
                <a:lnTo>
                  <a:pt x="6613" y="2207"/>
                </a:lnTo>
                <a:lnTo>
                  <a:pt x="6620" y="2171"/>
                </a:lnTo>
                <a:lnTo>
                  <a:pt x="6627" y="2135"/>
                </a:lnTo>
                <a:lnTo>
                  <a:pt x="6632" y="2098"/>
                </a:lnTo>
                <a:lnTo>
                  <a:pt x="6636" y="2060"/>
                </a:lnTo>
                <a:lnTo>
                  <a:pt x="6640" y="2022"/>
                </a:lnTo>
                <a:lnTo>
                  <a:pt x="6643" y="1984"/>
                </a:lnTo>
                <a:lnTo>
                  <a:pt x="6645" y="1945"/>
                </a:lnTo>
                <a:lnTo>
                  <a:pt x="6647" y="1905"/>
                </a:lnTo>
                <a:lnTo>
                  <a:pt x="6647" y="1865"/>
                </a:lnTo>
                <a:lnTo>
                  <a:pt x="6647" y="1824"/>
                </a:lnTo>
                <a:lnTo>
                  <a:pt x="6645" y="1784"/>
                </a:lnTo>
                <a:lnTo>
                  <a:pt x="6643" y="1744"/>
                </a:lnTo>
                <a:lnTo>
                  <a:pt x="6640" y="1705"/>
                </a:lnTo>
                <a:lnTo>
                  <a:pt x="6636" y="1667"/>
                </a:lnTo>
                <a:lnTo>
                  <a:pt x="6631" y="1628"/>
                </a:lnTo>
                <a:lnTo>
                  <a:pt x="6626" y="1591"/>
                </a:lnTo>
                <a:lnTo>
                  <a:pt x="6619" y="1553"/>
                </a:lnTo>
                <a:lnTo>
                  <a:pt x="6612" y="1516"/>
                </a:lnTo>
                <a:lnTo>
                  <a:pt x="6605" y="1481"/>
                </a:lnTo>
                <a:lnTo>
                  <a:pt x="6595" y="1445"/>
                </a:lnTo>
                <a:lnTo>
                  <a:pt x="6586" y="1410"/>
                </a:lnTo>
                <a:lnTo>
                  <a:pt x="6575" y="1376"/>
                </a:lnTo>
                <a:lnTo>
                  <a:pt x="6564" y="1342"/>
                </a:lnTo>
                <a:lnTo>
                  <a:pt x="6552" y="1309"/>
                </a:lnTo>
                <a:lnTo>
                  <a:pt x="6538" y="1276"/>
                </a:lnTo>
                <a:lnTo>
                  <a:pt x="6525" y="1243"/>
                </a:lnTo>
                <a:lnTo>
                  <a:pt x="6510" y="1212"/>
                </a:lnTo>
                <a:lnTo>
                  <a:pt x="6494" y="1181"/>
                </a:lnTo>
                <a:lnTo>
                  <a:pt x="6477" y="1149"/>
                </a:lnTo>
                <a:lnTo>
                  <a:pt x="6461" y="1120"/>
                </a:lnTo>
                <a:lnTo>
                  <a:pt x="6443" y="1089"/>
                </a:lnTo>
                <a:lnTo>
                  <a:pt x="6424" y="1061"/>
                </a:lnTo>
                <a:lnTo>
                  <a:pt x="6404" y="1031"/>
                </a:lnTo>
                <a:lnTo>
                  <a:pt x="6383" y="1003"/>
                </a:lnTo>
                <a:lnTo>
                  <a:pt x="6362" y="976"/>
                </a:lnTo>
                <a:lnTo>
                  <a:pt x="6338" y="949"/>
                </a:lnTo>
                <a:lnTo>
                  <a:pt x="6315" y="922"/>
                </a:lnTo>
                <a:lnTo>
                  <a:pt x="6291" y="896"/>
                </a:lnTo>
                <a:lnTo>
                  <a:pt x="6267" y="871"/>
                </a:lnTo>
                <a:lnTo>
                  <a:pt x="6241" y="846"/>
                </a:lnTo>
                <a:lnTo>
                  <a:pt x="6214" y="822"/>
                </a:lnTo>
                <a:lnTo>
                  <a:pt x="6187" y="797"/>
                </a:lnTo>
                <a:lnTo>
                  <a:pt x="6159" y="774"/>
                </a:lnTo>
                <a:lnTo>
                  <a:pt x="6130" y="752"/>
                </a:lnTo>
                <a:lnTo>
                  <a:pt x="6101" y="730"/>
                </a:lnTo>
                <a:lnTo>
                  <a:pt x="6071" y="709"/>
                </a:lnTo>
                <a:lnTo>
                  <a:pt x="6041" y="689"/>
                </a:lnTo>
                <a:lnTo>
                  <a:pt x="6010" y="670"/>
                </a:lnTo>
                <a:lnTo>
                  <a:pt x="5979" y="651"/>
                </a:lnTo>
                <a:lnTo>
                  <a:pt x="5946" y="634"/>
                </a:lnTo>
                <a:lnTo>
                  <a:pt x="5913" y="617"/>
                </a:lnTo>
                <a:lnTo>
                  <a:pt x="5880" y="601"/>
                </a:lnTo>
                <a:lnTo>
                  <a:pt x="5846" y="585"/>
                </a:lnTo>
                <a:lnTo>
                  <a:pt x="5811" y="571"/>
                </a:lnTo>
                <a:lnTo>
                  <a:pt x="5777" y="556"/>
                </a:lnTo>
                <a:lnTo>
                  <a:pt x="5741" y="543"/>
                </a:lnTo>
                <a:lnTo>
                  <a:pt x="5704" y="531"/>
                </a:lnTo>
                <a:lnTo>
                  <a:pt x="5667" y="519"/>
                </a:lnTo>
                <a:lnTo>
                  <a:pt x="5629" y="508"/>
                </a:lnTo>
                <a:lnTo>
                  <a:pt x="5592" y="497"/>
                </a:lnTo>
                <a:lnTo>
                  <a:pt x="5553" y="488"/>
                </a:lnTo>
                <a:lnTo>
                  <a:pt x="5514" y="479"/>
                </a:lnTo>
                <a:lnTo>
                  <a:pt x="5474" y="471"/>
                </a:lnTo>
                <a:lnTo>
                  <a:pt x="5433" y="465"/>
                </a:lnTo>
                <a:lnTo>
                  <a:pt x="5392" y="457"/>
                </a:lnTo>
                <a:lnTo>
                  <a:pt x="5350" y="452"/>
                </a:lnTo>
                <a:lnTo>
                  <a:pt x="5308" y="447"/>
                </a:lnTo>
                <a:lnTo>
                  <a:pt x="5264" y="443"/>
                </a:lnTo>
                <a:lnTo>
                  <a:pt x="5221" y="439"/>
                </a:lnTo>
                <a:lnTo>
                  <a:pt x="5177" y="437"/>
                </a:lnTo>
                <a:lnTo>
                  <a:pt x="5133" y="435"/>
                </a:lnTo>
                <a:lnTo>
                  <a:pt x="5087" y="434"/>
                </a:lnTo>
                <a:lnTo>
                  <a:pt x="5041" y="433"/>
                </a:lnTo>
                <a:lnTo>
                  <a:pt x="5020" y="433"/>
                </a:lnTo>
                <a:lnTo>
                  <a:pt x="4998" y="434"/>
                </a:lnTo>
                <a:lnTo>
                  <a:pt x="4976" y="435"/>
                </a:lnTo>
                <a:lnTo>
                  <a:pt x="4952" y="436"/>
                </a:lnTo>
                <a:lnTo>
                  <a:pt x="4924" y="437"/>
                </a:lnTo>
                <a:lnTo>
                  <a:pt x="4890" y="439"/>
                </a:lnTo>
                <a:lnTo>
                  <a:pt x="4850" y="442"/>
                </a:lnTo>
                <a:lnTo>
                  <a:pt x="4805" y="444"/>
                </a:lnTo>
                <a:lnTo>
                  <a:pt x="4803" y="3747"/>
                </a:lnTo>
                <a:lnTo>
                  <a:pt x="4309" y="3747"/>
                </a:lnTo>
                <a:lnTo>
                  <a:pt x="4309" y="0"/>
                </a:lnTo>
                <a:lnTo>
                  <a:pt x="4954" y="0"/>
                </a:lnTo>
                <a:lnTo>
                  <a:pt x="5008" y="0"/>
                </a:lnTo>
                <a:lnTo>
                  <a:pt x="5060" y="0"/>
                </a:lnTo>
                <a:lnTo>
                  <a:pt x="5112" y="2"/>
                </a:lnTo>
                <a:lnTo>
                  <a:pt x="5163" y="3"/>
                </a:lnTo>
                <a:lnTo>
                  <a:pt x="5213" y="6"/>
                </a:lnTo>
                <a:lnTo>
                  <a:pt x="5261" y="8"/>
                </a:lnTo>
                <a:lnTo>
                  <a:pt x="5310" y="11"/>
                </a:lnTo>
                <a:lnTo>
                  <a:pt x="5357" y="15"/>
                </a:lnTo>
                <a:lnTo>
                  <a:pt x="5402" y="20"/>
                </a:lnTo>
                <a:lnTo>
                  <a:pt x="5447" y="25"/>
                </a:lnTo>
                <a:lnTo>
                  <a:pt x="5492" y="30"/>
                </a:lnTo>
                <a:lnTo>
                  <a:pt x="5535" y="35"/>
                </a:lnTo>
                <a:lnTo>
                  <a:pt x="5577" y="43"/>
                </a:lnTo>
                <a:lnTo>
                  <a:pt x="5618" y="49"/>
                </a:lnTo>
                <a:lnTo>
                  <a:pt x="5658" y="56"/>
                </a:lnTo>
                <a:lnTo>
                  <a:pt x="5698" y="65"/>
                </a:lnTo>
                <a:lnTo>
                  <a:pt x="5736" y="73"/>
                </a:lnTo>
                <a:lnTo>
                  <a:pt x="5774" y="82"/>
                </a:lnTo>
                <a:lnTo>
                  <a:pt x="5811" y="91"/>
                </a:lnTo>
                <a:lnTo>
                  <a:pt x="5848" y="101"/>
                </a:lnTo>
                <a:lnTo>
                  <a:pt x="5884" y="112"/>
                </a:lnTo>
                <a:lnTo>
                  <a:pt x="5919" y="123"/>
                </a:lnTo>
                <a:lnTo>
                  <a:pt x="5953" y="135"/>
                </a:lnTo>
                <a:lnTo>
                  <a:pt x="5987" y="147"/>
                </a:lnTo>
                <a:lnTo>
                  <a:pt x="6020" y="159"/>
                </a:lnTo>
                <a:lnTo>
                  <a:pt x="6052" y="173"/>
                </a:lnTo>
                <a:lnTo>
                  <a:pt x="6084" y="186"/>
                </a:lnTo>
                <a:lnTo>
                  <a:pt x="6115" y="201"/>
                </a:lnTo>
                <a:lnTo>
                  <a:pt x="6145" y="216"/>
                </a:lnTo>
                <a:lnTo>
                  <a:pt x="6175" y="232"/>
                </a:lnTo>
                <a:lnTo>
                  <a:pt x="6204" y="247"/>
                </a:lnTo>
                <a:lnTo>
                  <a:pt x="6232" y="264"/>
                </a:lnTo>
                <a:lnTo>
                  <a:pt x="6288" y="298"/>
                </a:lnTo>
                <a:lnTo>
                  <a:pt x="6342" y="333"/>
                </a:lnTo>
                <a:lnTo>
                  <a:pt x="6394" y="370"/>
                </a:lnTo>
                <a:lnTo>
                  <a:pt x="6446" y="408"/>
                </a:lnTo>
                <a:lnTo>
                  <a:pt x="6494" y="448"/>
                </a:lnTo>
                <a:lnTo>
                  <a:pt x="6542" y="488"/>
                </a:lnTo>
                <a:lnTo>
                  <a:pt x="6588" y="529"/>
                </a:lnTo>
                <a:lnTo>
                  <a:pt x="6631" y="571"/>
                </a:lnTo>
                <a:lnTo>
                  <a:pt x="6673" y="614"/>
                </a:lnTo>
                <a:lnTo>
                  <a:pt x="6714" y="658"/>
                </a:lnTo>
                <a:lnTo>
                  <a:pt x="6753" y="703"/>
                </a:lnTo>
                <a:lnTo>
                  <a:pt x="6790" y="750"/>
                </a:lnTo>
                <a:lnTo>
                  <a:pt x="6826" y="797"/>
                </a:lnTo>
                <a:lnTo>
                  <a:pt x="6859" y="846"/>
                </a:lnTo>
                <a:lnTo>
                  <a:pt x="6891" y="896"/>
                </a:lnTo>
                <a:lnTo>
                  <a:pt x="6921" y="946"/>
                </a:lnTo>
                <a:lnTo>
                  <a:pt x="6950" y="998"/>
                </a:lnTo>
                <a:lnTo>
                  <a:pt x="6977" y="1050"/>
                </a:lnTo>
                <a:lnTo>
                  <a:pt x="7002" y="1104"/>
                </a:lnTo>
                <a:lnTo>
                  <a:pt x="7025" y="1158"/>
                </a:lnTo>
                <a:lnTo>
                  <a:pt x="7046" y="1213"/>
                </a:lnTo>
                <a:lnTo>
                  <a:pt x="7065" y="1270"/>
                </a:lnTo>
                <a:lnTo>
                  <a:pt x="7083" y="1325"/>
                </a:lnTo>
                <a:lnTo>
                  <a:pt x="7099" y="1383"/>
                </a:lnTo>
                <a:lnTo>
                  <a:pt x="7113" y="1442"/>
                </a:lnTo>
                <a:lnTo>
                  <a:pt x="7124" y="1501"/>
                </a:lnTo>
                <a:lnTo>
                  <a:pt x="7135" y="1560"/>
                </a:lnTo>
                <a:lnTo>
                  <a:pt x="7143" y="1620"/>
                </a:lnTo>
                <a:lnTo>
                  <a:pt x="7150" y="1682"/>
                </a:lnTo>
                <a:lnTo>
                  <a:pt x="7154" y="1744"/>
                </a:lnTo>
                <a:lnTo>
                  <a:pt x="7157" y="1807"/>
                </a:lnTo>
                <a:lnTo>
                  <a:pt x="7158" y="1871"/>
                </a:lnTo>
                <a:lnTo>
                  <a:pt x="7157" y="1935"/>
                </a:lnTo>
                <a:lnTo>
                  <a:pt x="7154" y="1998"/>
                </a:lnTo>
                <a:lnTo>
                  <a:pt x="7150" y="2060"/>
                </a:lnTo>
                <a:lnTo>
                  <a:pt x="7142" y="2121"/>
                </a:lnTo>
                <a:lnTo>
                  <a:pt x="7134" y="2182"/>
                </a:lnTo>
                <a:lnTo>
                  <a:pt x="7123" y="2243"/>
                </a:lnTo>
                <a:lnTo>
                  <a:pt x="7111" y="2302"/>
                </a:lnTo>
                <a:lnTo>
                  <a:pt x="7096" y="2360"/>
                </a:lnTo>
                <a:lnTo>
                  <a:pt x="7079" y="2419"/>
                </a:lnTo>
                <a:lnTo>
                  <a:pt x="7061" y="2476"/>
                </a:lnTo>
                <a:lnTo>
                  <a:pt x="7041" y="2532"/>
                </a:lnTo>
                <a:lnTo>
                  <a:pt x="7018" y="2588"/>
                </a:lnTo>
                <a:lnTo>
                  <a:pt x="6994" y="2644"/>
                </a:lnTo>
                <a:lnTo>
                  <a:pt x="6969" y="2698"/>
                </a:lnTo>
                <a:lnTo>
                  <a:pt x="6940" y="2752"/>
                </a:lnTo>
                <a:lnTo>
                  <a:pt x="6910" y="2804"/>
                </a:lnTo>
                <a:lnTo>
                  <a:pt x="6878" y="2857"/>
                </a:lnTo>
                <a:lnTo>
                  <a:pt x="6845" y="2908"/>
                </a:lnTo>
                <a:lnTo>
                  <a:pt x="6810" y="2958"/>
                </a:lnTo>
                <a:lnTo>
                  <a:pt x="6773" y="3006"/>
                </a:lnTo>
                <a:lnTo>
                  <a:pt x="6734" y="3054"/>
                </a:lnTo>
                <a:lnTo>
                  <a:pt x="6694" y="3100"/>
                </a:lnTo>
                <a:lnTo>
                  <a:pt x="6653" y="3146"/>
                </a:lnTo>
                <a:lnTo>
                  <a:pt x="6610" y="3189"/>
                </a:lnTo>
                <a:lnTo>
                  <a:pt x="6565" y="3232"/>
                </a:lnTo>
                <a:lnTo>
                  <a:pt x="6518" y="3273"/>
                </a:lnTo>
                <a:lnTo>
                  <a:pt x="6470" y="3313"/>
                </a:lnTo>
                <a:lnTo>
                  <a:pt x="6421" y="3352"/>
                </a:lnTo>
                <a:lnTo>
                  <a:pt x="6369" y="3390"/>
                </a:lnTo>
                <a:lnTo>
                  <a:pt x="6316" y="3427"/>
                </a:lnTo>
                <a:lnTo>
                  <a:pt x="6262" y="3463"/>
                </a:lnTo>
                <a:lnTo>
                  <a:pt x="6205" y="3496"/>
                </a:lnTo>
                <a:lnTo>
                  <a:pt x="6179" y="3512"/>
                </a:lnTo>
                <a:lnTo>
                  <a:pt x="6151" y="3527"/>
                </a:lnTo>
                <a:lnTo>
                  <a:pt x="6124" y="3540"/>
                </a:lnTo>
                <a:lnTo>
                  <a:pt x="6094" y="3554"/>
                </a:lnTo>
                <a:lnTo>
                  <a:pt x="6065" y="3567"/>
                </a:lnTo>
                <a:lnTo>
                  <a:pt x="6036" y="3580"/>
                </a:lnTo>
                <a:lnTo>
                  <a:pt x="6004" y="3593"/>
                </a:lnTo>
                <a:lnTo>
                  <a:pt x="5972" y="3604"/>
                </a:lnTo>
                <a:lnTo>
                  <a:pt x="5941" y="3616"/>
                </a:lnTo>
                <a:lnTo>
                  <a:pt x="5907" y="3627"/>
                </a:lnTo>
                <a:lnTo>
                  <a:pt x="5874" y="3638"/>
                </a:lnTo>
                <a:lnTo>
                  <a:pt x="5839" y="3647"/>
                </a:lnTo>
                <a:lnTo>
                  <a:pt x="5804" y="3657"/>
                </a:lnTo>
                <a:lnTo>
                  <a:pt x="5768" y="3666"/>
                </a:lnTo>
                <a:lnTo>
                  <a:pt x="5731" y="3675"/>
                </a:lnTo>
                <a:lnTo>
                  <a:pt x="5694" y="3683"/>
                </a:lnTo>
                <a:lnTo>
                  <a:pt x="5656" y="3691"/>
                </a:lnTo>
                <a:lnTo>
                  <a:pt x="5617" y="3699"/>
                </a:lnTo>
                <a:lnTo>
                  <a:pt x="5578" y="3705"/>
                </a:lnTo>
                <a:lnTo>
                  <a:pt x="5538" y="3711"/>
                </a:lnTo>
                <a:lnTo>
                  <a:pt x="5498" y="3718"/>
                </a:lnTo>
                <a:lnTo>
                  <a:pt x="5457" y="3723"/>
                </a:lnTo>
                <a:lnTo>
                  <a:pt x="5416" y="3727"/>
                </a:lnTo>
                <a:lnTo>
                  <a:pt x="5374" y="3731"/>
                </a:lnTo>
                <a:lnTo>
                  <a:pt x="5331" y="3735"/>
                </a:lnTo>
                <a:lnTo>
                  <a:pt x="5288" y="3739"/>
                </a:lnTo>
                <a:lnTo>
                  <a:pt x="5244" y="3742"/>
                </a:lnTo>
                <a:lnTo>
                  <a:pt x="5200" y="3744"/>
                </a:lnTo>
                <a:lnTo>
                  <a:pt x="5110" y="3747"/>
                </a:lnTo>
                <a:lnTo>
                  <a:pt x="5017" y="3747"/>
                </a:lnTo>
                <a:lnTo>
                  <a:pt x="4975" y="3747"/>
                </a:lnTo>
                <a:lnTo>
                  <a:pt x="4975" y="3291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>
            <a:reflection blurRad="6350" stA="50000" endA="300" endPos="90000" dir="5400000" sy="-100000" algn="bl" rotWithShape="0"/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4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7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4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de-DE" sz="3600" dirty="0" smtClean="0"/>
              <a:t>GPU-</a:t>
            </a:r>
            <a:r>
              <a:rPr lang="de-DE" sz="3600" dirty="0" err="1" smtClean="0"/>
              <a:t>Based</a:t>
            </a:r>
            <a:r>
              <a:rPr lang="de-DE" sz="3600" dirty="0" smtClean="0"/>
              <a:t> Real-Time</a:t>
            </a:r>
            <a:br>
              <a:rPr lang="de-DE" sz="3600" dirty="0" smtClean="0"/>
            </a:br>
            <a:r>
              <a:rPr lang="de-DE" sz="3600" dirty="0" err="1" smtClean="0"/>
              <a:t>Discrete</a:t>
            </a:r>
            <a:r>
              <a:rPr lang="de-DE" sz="3600" dirty="0" smtClean="0"/>
              <a:t> </a:t>
            </a:r>
            <a:r>
              <a:rPr lang="de-DE" sz="3600" dirty="0" err="1" smtClean="0"/>
              <a:t>Euclidean</a:t>
            </a:r>
            <a:r>
              <a:rPr lang="de-DE" sz="3600" dirty="0" smtClean="0"/>
              <a:t> </a:t>
            </a:r>
            <a:r>
              <a:rPr lang="de-DE" sz="3600" dirty="0" err="1" smtClean="0"/>
              <a:t>Distance</a:t>
            </a:r>
            <a:r>
              <a:rPr lang="de-DE" sz="3600" dirty="0" smtClean="0"/>
              <a:t> Transforms</a:t>
            </a:r>
            <a:br>
              <a:rPr lang="de-DE" sz="3600" dirty="0" smtClean="0"/>
            </a:br>
            <a:r>
              <a:rPr lang="de-DE" sz="3600" dirty="0" err="1" smtClean="0"/>
              <a:t>with</a:t>
            </a:r>
            <a:r>
              <a:rPr lang="de-DE" sz="3600" dirty="0" smtClean="0"/>
              <a:t> </a:t>
            </a:r>
            <a:r>
              <a:rPr lang="de-DE" sz="3600" dirty="0" err="1" smtClean="0"/>
              <a:t>Precise</a:t>
            </a:r>
            <a:r>
              <a:rPr lang="de-DE" sz="3600" dirty="0" smtClean="0"/>
              <a:t> Error </a:t>
            </a:r>
            <a:r>
              <a:rPr lang="de-DE" sz="3600" dirty="0" err="1" smtClean="0"/>
              <a:t>Bounds</a:t>
            </a:r>
            <a:endParaRPr lang="de-DE" sz="36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de-DE" sz="2400" dirty="0" smtClean="0"/>
              <a:t>Jens Schneider</a:t>
            </a:r>
          </a:p>
          <a:p>
            <a:r>
              <a:rPr lang="de-DE" sz="2400" dirty="0" smtClean="0"/>
              <a:t>Martin Kraus</a:t>
            </a:r>
          </a:p>
          <a:p>
            <a:r>
              <a:rPr lang="de-DE" sz="2400" dirty="0" smtClean="0"/>
              <a:t>Rüdiger Westermann</a:t>
            </a:r>
            <a:endParaRPr lang="de-D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de-DE" dirty="0" err="1" smtClean="0"/>
              <a:t>Continuous</a:t>
            </a:r>
            <a:r>
              <a:rPr lang="de-DE" dirty="0" smtClean="0"/>
              <a:t> </a:t>
            </a:r>
            <a:r>
              <a:rPr lang="de-DE" dirty="0" err="1" smtClean="0"/>
              <a:t>Runtime</a:t>
            </a:r>
            <a:r>
              <a:rPr lang="de-DE" dirty="0" smtClean="0"/>
              <a:t> (</a:t>
            </a:r>
            <a:r>
              <a:rPr lang="de-DE" sz="2800" dirty="0" smtClean="0"/>
              <a:t>e.g. Fortune 1986</a:t>
            </a:r>
            <a:r>
              <a:rPr lang="de-DE" dirty="0" smtClean="0"/>
              <a:t>):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smtClean="0"/>
              <a:t>BUT: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fficient</a:t>
            </a:r>
            <a:r>
              <a:rPr lang="de-DE" dirty="0" smtClean="0"/>
              <a:t> </a:t>
            </a:r>
            <a:r>
              <a:rPr lang="de-DE" dirty="0" err="1" smtClean="0"/>
              <a:t>algorithm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generalizations</a:t>
            </a:r>
            <a:r>
              <a:rPr lang="de-DE" dirty="0" smtClean="0"/>
              <a:t>!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endParaRPr lang="de-D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047750" y="1673225"/>
          <a:ext cx="4332288" cy="731838"/>
        </p:xfrm>
        <a:graphic>
          <a:graphicData uri="http://schemas.openxmlformats.org/presentationml/2006/ole">
            <p:oleObj spid="_x0000_s31746" name="Equation" r:id="rId4" imgW="172692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de-DE" dirty="0" err="1" smtClean="0"/>
              <a:t>Continuous</a:t>
            </a:r>
            <a:r>
              <a:rPr lang="de-DE" dirty="0" smtClean="0"/>
              <a:t> </a:t>
            </a:r>
            <a:r>
              <a:rPr lang="de-DE" dirty="0" err="1" smtClean="0"/>
              <a:t>Runtime</a:t>
            </a:r>
            <a:r>
              <a:rPr lang="de-DE" dirty="0" smtClean="0"/>
              <a:t> (</a:t>
            </a:r>
            <a:r>
              <a:rPr lang="de-DE" sz="2800" dirty="0" smtClean="0"/>
              <a:t>e.g. Fortune 1986</a:t>
            </a:r>
            <a:r>
              <a:rPr lang="de-DE" dirty="0" smtClean="0"/>
              <a:t>):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smtClean="0"/>
              <a:t>BUT: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fficient</a:t>
            </a:r>
            <a:r>
              <a:rPr lang="de-DE" dirty="0" smtClean="0"/>
              <a:t> </a:t>
            </a:r>
            <a:r>
              <a:rPr lang="de-DE" dirty="0" err="1" smtClean="0"/>
              <a:t>algorithm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generalizations</a:t>
            </a:r>
            <a:r>
              <a:rPr lang="de-DE" dirty="0" smtClean="0"/>
              <a:t>!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err="1" smtClean="0"/>
              <a:t>Discrete</a:t>
            </a:r>
            <a:r>
              <a:rPr lang="de-DE" dirty="0" smtClean="0"/>
              <a:t> </a:t>
            </a:r>
            <a:r>
              <a:rPr lang="de-DE" dirty="0" err="1" smtClean="0"/>
              <a:t>Runtime</a:t>
            </a:r>
            <a:r>
              <a:rPr lang="de-DE" dirty="0" smtClean="0"/>
              <a:t> (</a:t>
            </a:r>
            <a:r>
              <a:rPr lang="de-DE" sz="2800" dirty="0" smtClean="0"/>
              <a:t>e.g. Maurer 2003, Danielsson 1980</a:t>
            </a:r>
            <a:r>
              <a:rPr lang="de-DE" dirty="0" smtClean="0"/>
              <a:t>)</a:t>
            </a:r>
          </a:p>
          <a:p>
            <a:pPr>
              <a:buNone/>
            </a:pPr>
            <a:r>
              <a:rPr lang="de-DE" dirty="0" smtClean="0"/>
              <a:t>                         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image</a:t>
            </a:r>
            <a:r>
              <a:rPr lang="de-DE" dirty="0" smtClean="0"/>
              <a:t> </a:t>
            </a:r>
            <a:r>
              <a:rPr lang="de-DE" dirty="0" err="1" smtClean="0"/>
              <a:t>pixels</a:t>
            </a:r>
            <a:endParaRPr lang="de-DE" dirty="0" smtClean="0"/>
          </a:p>
          <a:p>
            <a:pPr>
              <a:buNone/>
            </a:pPr>
            <a:r>
              <a:rPr lang="de-DE" dirty="0" err="1" smtClean="0"/>
              <a:t>Generalizations</a:t>
            </a:r>
            <a:r>
              <a:rPr lang="de-DE" dirty="0" smtClean="0"/>
              <a:t> trivial – </a:t>
            </a:r>
            <a:r>
              <a:rPr lang="de-DE" dirty="0" err="1" smtClean="0"/>
              <a:t>curv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rasterized</a:t>
            </a:r>
            <a:r>
              <a:rPr lang="de-DE" dirty="0" smtClean="0"/>
              <a:t>!</a:t>
            </a:r>
          </a:p>
          <a:p>
            <a:pPr>
              <a:buNone/>
            </a:pPr>
            <a:endParaRPr lang="de-DE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79500" y="4133859"/>
          <a:ext cx="1719263" cy="509587"/>
        </p:xfrm>
        <a:graphic>
          <a:graphicData uri="http://schemas.openxmlformats.org/presentationml/2006/ole">
            <p:oleObj spid="_x0000_s20483" name="Equation" r:id="rId4" imgW="685800" imgH="20304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47750" y="1673225"/>
          <a:ext cx="4332288" cy="731838"/>
        </p:xfrm>
        <a:graphic>
          <a:graphicData uri="http://schemas.openxmlformats.org/presentationml/2006/ole">
            <p:oleObj spid="_x0000_s20484" name="Equation" r:id="rId5" imgW="1726920" imgH="2919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doom-3.jpg"/>
          <p:cNvPicPr>
            <a:picLocks noChangeAspect="1"/>
          </p:cNvPicPr>
          <p:nvPr/>
        </p:nvPicPr>
        <p:blipFill>
          <a:blip r:embed="rId4" cstate="print">
            <a:lum bright="15000"/>
          </a:blip>
          <a:stretch>
            <a:fillRect/>
          </a:stretch>
        </p:blipFill>
        <p:spPr>
          <a:xfrm>
            <a:off x="357158" y="1214423"/>
            <a:ext cx="4643470" cy="3714775"/>
          </a:xfrm>
          <a:prstGeom prst="rect">
            <a:avLst/>
          </a:prstGeom>
        </p:spPr>
      </p:pic>
      <p:pic>
        <p:nvPicPr>
          <p:cNvPr id="6" name="Grafik 5" descr="far-cry-2-03-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4314" y="1214422"/>
            <a:ext cx="4929190" cy="302298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y</a:t>
            </a:r>
            <a:r>
              <a:rPr lang="de-DE" dirty="0" smtClean="0"/>
              <a:t> GPUs?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sz="2400" dirty="0" smtClean="0"/>
          </a:p>
          <a:p>
            <a:endParaRPr lang="de-DE" sz="2400" dirty="0" smtClean="0"/>
          </a:p>
          <a:p>
            <a:endParaRPr lang="de-DE" sz="2400" dirty="0" smtClean="0"/>
          </a:p>
          <a:p>
            <a:endParaRPr lang="de-DE" sz="2400" dirty="0" smtClean="0"/>
          </a:p>
          <a:p>
            <a:endParaRPr lang="de-DE" sz="2400" dirty="0" smtClean="0"/>
          </a:p>
          <a:p>
            <a:endParaRPr lang="de-DE" sz="2400" dirty="0" smtClean="0"/>
          </a:p>
          <a:p>
            <a:endParaRPr lang="de-DE" sz="2400" dirty="0" smtClean="0"/>
          </a:p>
          <a:p>
            <a:pPr>
              <a:buNone/>
            </a:pPr>
            <a:r>
              <a:rPr lang="de-DE" sz="2400" dirty="0" smtClean="0"/>
              <a:t>         </a:t>
            </a:r>
            <a:r>
              <a:rPr lang="de-DE" sz="2400" dirty="0" err="1" smtClean="0"/>
              <a:t>Far</a:t>
            </a:r>
            <a:r>
              <a:rPr lang="de-DE" sz="2400" dirty="0" smtClean="0"/>
              <a:t> Cry 2, © </a:t>
            </a:r>
            <a:r>
              <a:rPr lang="de-DE" sz="2400" dirty="0" err="1" smtClean="0"/>
              <a:t>Crytek</a:t>
            </a:r>
            <a:r>
              <a:rPr lang="de-DE" sz="2400" dirty="0" smtClean="0"/>
              <a:t> 2008</a:t>
            </a:r>
          </a:p>
          <a:p>
            <a:pPr>
              <a:buNone/>
            </a:pPr>
            <a:endParaRPr lang="de-DE" sz="1400" dirty="0" smtClean="0"/>
          </a:p>
          <a:p>
            <a:pPr>
              <a:buNone/>
            </a:pPr>
            <a:r>
              <a:rPr lang="de-DE" sz="2400" dirty="0" smtClean="0"/>
              <a:t>       </a:t>
            </a:r>
            <a:r>
              <a:rPr lang="de-DE" sz="2400" dirty="0" err="1" smtClean="0"/>
              <a:t>Doom</a:t>
            </a:r>
            <a:r>
              <a:rPr lang="de-DE" sz="2400" dirty="0" smtClean="0"/>
              <a:t> 3, © </a:t>
            </a:r>
            <a:r>
              <a:rPr lang="de-DE" sz="2400" dirty="0" err="1" smtClean="0"/>
              <a:t>id</a:t>
            </a:r>
            <a:r>
              <a:rPr lang="de-DE" sz="2400" dirty="0" smtClean="0"/>
              <a:t> Software 2004</a:t>
            </a:r>
          </a:p>
        </p:txBody>
      </p:sp>
      <p:sp>
        <p:nvSpPr>
          <p:cNvPr id="7" name="Textplatzhalter 2"/>
          <p:cNvSpPr txBox="1">
            <a:spLocks/>
          </p:cNvSpPr>
          <p:nvPr/>
        </p:nvSpPr>
        <p:spPr>
          <a:xfrm>
            <a:off x="509558" y="1142984"/>
            <a:ext cx="8443914" cy="4954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s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NVIDIA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Force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85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 240 parallel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ors</a:t>
            </a:r>
            <a:endParaRPr kumimoji="0" lang="de-DE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 159 GB/s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ndwidth</a:t>
            </a:r>
            <a:endParaRPr kumimoji="0" lang="de-DE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                     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Flops</a:t>
            </a:r>
            <a:endParaRPr kumimoji="0" lang="de-DE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ap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&lt;600 €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a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llelism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q‘d</a:t>
            </a:r>
            <a:endParaRPr kumimoji="0" lang="de-DE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GB RAM (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ly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gramming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„Think CG“…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79475" y="2928934"/>
          <a:ext cx="1878013" cy="604837"/>
        </p:xfrm>
        <a:graphic>
          <a:graphicData uri="http://schemas.openxmlformats.org/presentationml/2006/ole">
            <p:oleObj spid="_x0000_s25602" name="Equation" r:id="rId6" imgW="7491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39579E-6 C 0.11163 -0.06755 0.22326 -0.13486 0.32153 -0.16077 C 0.41979 -0.18668 0.50486 -0.17141 0.5901 -0.15591 " pathEditMode="relative" ptsTypes="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45000" y="45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11427E-6 C 0.08889 -0.02221 0.17882 -0.04257 0.24775 -0.04904 C 0.31632 -0.05483 0.36337 -0.0502 0.41181 -0.04418 " pathEditMode="relative" rAng="0" ptsTypes="a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-2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45000" y="4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y</a:t>
            </a:r>
            <a:r>
              <a:rPr lang="de-DE" dirty="0" smtClean="0"/>
              <a:t> GPUs ?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de-DE" dirty="0" err="1" smtClean="0"/>
              <a:t>Existen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ntirely</a:t>
            </a:r>
            <a:r>
              <a:rPr lang="de-DE" dirty="0" smtClean="0"/>
              <a:t> GPU-</a:t>
            </a:r>
            <a:r>
              <a:rPr lang="de-DE" dirty="0" err="1" smtClean="0"/>
              <a:t>based</a:t>
            </a:r>
            <a:r>
              <a:rPr lang="de-DE" dirty="0" smtClean="0"/>
              <a:t> </a:t>
            </a:r>
            <a:r>
              <a:rPr lang="de-DE" dirty="0" err="1" smtClean="0"/>
              <a:t>pipes</a:t>
            </a:r>
            <a:endParaRPr lang="de-DE" dirty="0" smtClean="0"/>
          </a:p>
          <a:p>
            <a:pPr>
              <a:buFontTx/>
              <a:buChar char="-"/>
            </a:pPr>
            <a:r>
              <a:rPr lang="de-DE" dirty="0" smtClean="0"/>
              <a:t>Lot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lgorithms</a:t>
            </a:r>
            <a:r>
              <a:rPr lang="de-DE" dirty="0" smtClean="0"/>
              <a:t> </a:t>
            </a:r>
            <a:r>
              <a:rPr lang="de-DE" dirty="0" err="1" smtClean="0"/>
              <a:t>exist</a:t>
            </a:r>
            <a:r>
              <a:rPr lang="de-DE" dirty="0" smtClean="0"/>
              <a:t>!</a:t>
            </a:r>
          </a:p>
          <a:p>
            <a:pPr lvl="1">
              <a:buFontTx/>
              <a:buChar char="-"/>
            </a:pPr>
            <a:r>
              <a:rPr lang="de-DE" dirty="0" smtClean="0"/>
              <a:t>Adobe </a:t>
            </a:r>
            <a:r>
              <a:rPr lang="de-DE" dirty="0" err="1" smtClean="0"/>
              <a:t>Photoshop</a:t>
            </a:r>
            <a:r>
              <a:rPr lang="de-DE" dirty="0" smtClean="0"/>
              <a:t> CS 4 </a:t>
            </a:r>
            <a:r>
              <a:rPr lang="de-DE" dirty="0" err="1" smtClean="0"/>
              <a:t>completely</a:t>
            </a:r>
            <a:r>
              <a:rPr lang="de-DE" dirty="0" smtClean="0"/>
              <a:t> GPU-</a:t>
            </a:r>
            <a:r>
              <a:rPr lang="de-DE" dirty="0" err="1" smtClean="0"/>
              <a:t>based</a:t>
            </a:r>
            <a:endParaRPr lang="de-DE" dirty="0" smtClean="0"/>
          </a:p>
          <a:p>
            <a:pPr lvl="1">
              <a:buFontTx/>
              <a:buChar char="-"/>
            </a:pPr>
            <a:r>
              <a:rPr lang="de-DE" dirty="0" smtClean="0"/>
              <a:t>„Classic“ Image </a:t>
            </a:r>
            <a:r>
              <a:rPr lang="de-DE" dirty="0" err="1" smtClean="0"/>
              <a:t>processing</a:t>
            </a:r>
            <a:r>
              <a:rPr lang="de-DE" dirty="0" smtClean="0"/>
              <a:t> easy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ort</a:t>
            </a:r>
            <a:endParaRPr lang="de-DE" dirty="0" smtClean="0"/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err="1" smtClean="0"/>
              <a:t>Good</a:t>
            </a:r>
            <a:r>
              <a:rPr lang="de-DE" dirty="0" smtClean="0"/>
              <a:t> </a:t>
            </a:r>
            <a:r>
              <a:rPr lang="de-DE" dirty="0" err="1" smtClean="0"/>
              <a:t>speed-ups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endParaRPr lang="de-DE" dirty="0" smtClean="0"/>
          </a:p>
          <a:p>
            <a:pPr>
              <a:buFontTx/>
              <a:buChar char="-"/>
            </a:pPr>
            <a:r>
              <a:rPr lang="de-DE" dirty="0" smtClean="0"/>
              <a:t>GPGPU</a:t>
            </a:r>
          </a:p>
          <a:p>
            <a:pPr>
              <a:buFontTx/>
              <a:buChar char="-"/>
            </a:pP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</a:p>
          <a:p>
            <a:pPr lvl="1">
              <a:buFontTx/>
              <a:buChar char="-"/>
            </a:pP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Limit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urrent</a:t>
            </a:r>
            <a:r>
              <a:rPr lang="de-DE" dirty="0" smtClean="0"/>
              <a:t> GPU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de-DE" dirty="0" err="1" smtClean="0"/>
              <a:t>Programming</a:t>
            </a:r>
            <a:r>
              <a:rPr lang="de-DE" dirty="0" smtClean="0"/>
              <a:t>:</a:t>
            </a:r>
          </a:p>
          <a:p>
            <a:pPr>
              <a:buFontTx/>
              <a:buChar char="-"/>
            </a:pPr>
            <a:r>
              <a:rPr lang="de-DE" dirty="0" smtClean="0"/>
              <a:t>Graphics APIs</a:t>
            </a:r>
          </a:p>
          <a:p>
            <a:pPr lvl="1">
              <a:buFontTx/>
              <a:buChar char="-"/>
            </a:pPr>
            <a:r>
              <a:rPr lang="de-DE" dirty="0" err="1" smtClean="0"/>
              <a:t>OpenGL</a:t>
            </a:r>
            <a:r>
              <a:rPr lang="de-DE" dirty="0" smtClean="0"/>
              <a:t> 2.1, DirectX 10</a:t>
            </a:r>
          </a:p>
          <a:p>
            <a:pPr>
              <a:buFontTx/>
              <a:buChar char="-"/>
            </a:pPr>
            <a:r>
              <a:rPr lang="de-DE" dirty="0" smtClean="0"/>
              <a:t>GPGPU APIs</a:t>
            </a:r>
          </a:p>
          <a:p>
            <a:pPr lvl="1">
              <a:buFontTx/>
              <a:buChar char="-"/>
            </a:pPr>
            <a:r>
              <a:rPr lang="de-DE" dirty="0" smtClean="0"/>
              <a:t>CUDA, CTM, </a:t>
            </a:r>
            <a:r>
              <a:rPr lang="de-DE" dirty="0" err="1" smtClean="0"/>
              <a:t>OpenCL</a:t>
            </a:r>
            <a:r>
              <a:rPr lang="de-DE" dirty="0" smtClean="0"/>
              <a:t>, DirectX 11 </a:t>
            </a:r>
            <a:r>
              <a:rPr lang="de-DE" dirty="0" err="1" smtClean="0"/>
              <a:t>Compute</a:t>
            </a:r>
            <a:r>
              <a:rPr lang="de-DE" dirty="0" smtClean="0"/>
              <a:t> </a:t>
            </a:r>
            <a:r>
              <a:rPr lang="de-DE" dirty="0" err="1" smtClean="0"/>
              <a:t>Shaders</a:t>
            </a:r>
            <a:endParaRPr lang="de-DE" dirty="0" smtClean="0"/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err="1" smtClean="0"/>
              <a:t>Caveats</a:t>
            </a:r>
            <a:endParaRPr lang="de-DE" dirty="0" smtClean="0"/>
          </a:p>
          <a:p>
            <a:pPr>
              <a:buFontTx/>
              <a:buChar char="-"/>
            </a:pPr>
            <a:r>
              <a:rPr lang="de-DE" dirty="0" smtClean="0"/>
              <a:t>Data (SIMD) </a:t>
            </a:r>
            <a:r>
              <a:rPr lang="de-DE" dirty="0" err="1" smtClean="0"/>
              <a:t>Parallelism</a:t>
            </a:r>
            <a:endParaRPr lang="de-DE" dirty="0" smtClean="0"/>
          </a:p>
          <a:p>
            <a:pPr>
              <a:buFontTx/>
              <a:buChar char="-"/>
            </a:pPr>
            <a:r>
              <a:rPr lang="de-DE" dirty="0" err="1" smtClean="0"/>
              <a:t>Concurrent</a:t>
            </a:r>
            <a:r>
              <a:rPr lang="de-DE" dirty="0" smtClean="0"/>
              <a:t> Read/Write </a:t>
            </a:r>
            <a:r>
              <a:rPr lang="de-DE" dirty="0" err="1" smtClean="0"/>
              <a:t>access</a:t>
            </a:r>
            <a:r>
              <a:rPr lang="de-DE" dirty="0" smtClean="0"/>
              <a:t> expens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Closest</a:t>
            </a:r>
            <a:r>
              <a:rPr lang="de-DE" dirty="0" smtClean="0"/>
              <a:t> Featur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, i.e.</a:t>
            </a:r>
          </a:p>
          <a:p>
            <a:pPr lvl="2"/>
            <a:endParaRPr lang="de-DE" dirty="0" smtClean="0"/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85786" y="1649405"/>
          <a:ext cx="6562725" cy="636587"/>
        </p:xfrm>
        <a:graphic>
          <a:graphicData uri="http://schemas.openxmlformats.org/presentationml/2006/ole">
            <p:oleObj spid="_x0000_s72705" name="Equation" r:id="rId3" imgW="2616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de-DE" dirty="0" err="1" smtClean="0"/>
              <a:t>Closest</a:t>
            </a:r>
            <a:r>
              <a:rPr lang="de-DE" dirty="0" smtClean="0"/>
              <a:t> Featur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, i.e.</a:t>
            </a:r>
          </a:p>
          <a:p>
            <a:pPr lvl="2">
              <a:buNone/>
            </a:pPr>
            <a:endParaRPr lang="de-DE" dirty="0" smtClean="0"/>
          </a:p>
          <a:p>
            <a:pPr>
              <a:buFont typeface="Arial" charset="0"/>
              <a:buChar char="•"/>
            </a:pPr>
            <a:r>
              <a:rPr lang="de-DE" dirty="0" smtClean="0"/>
              <a:t>Initialize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r>
              <a:rPr lang="de-DE" dirty="0" smtClean="0"/>
              <a:t>,</a:t>
            </a:r>
          </a:p>
          <a:p>
            <a:pPr>
              <a:buNone/>
            </a:pPr>
            <a:r>
              <a:rPr lang="de-DE" dirty="0" smtClean="0"/>
              <a:t>	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nfinity</a:t>
            </a:r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85786" y="1649405"/>
          <a:ext cx="6562725" cy="636587"/>
        </p:xfrm>
        <a:graphic>
          <a:graphicData uri="http://schemas.openxmlformats.org/presentationml/2006/ole">
            <p:oleObj spid="_x0000_s89090" name="Equation" r:id="rId3" imgW="2616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Closest</a:t>
            </a:r>
            <a:r>
              <a:rPr lang="de-DE" dirty="0" smtClean="0"/>
              <a:t> Featur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, i.e.</a:t>
            </a:r>
          </a:p>
          <a:p>
            <a:pPr lvl="2"/>
            <a:endParaRPr lang="de-DE" dirty="0" smtClean="0"/>
          </a:p>
          <a:p>
            <a:r>
              <a:rPr lang="de-DE" dirty="0" smtClean="0"/>
              <a:t>Initialize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r>
              <a:rPr lang="de-DE" dirty="0" smtClean="0"/>
              <a:t>,</a:t>
            </a:r>
          </a:p>
          <a:p>
            <a:pPr>
              <a:buNone/>
            </a:pPr>
            <a:r>
              <a:rPr lang="de-DE" dirty="0" smtClean="0"/>
              <a:t>	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nfinity</a:t>
            </a:r>
            <a:endParaRPr lang="de-DE" dirty="0" smtClean="0"/>
          </a:p>
          <a:p>
            <a:r>
              <a:rPr lang="de-DE" dirty="0" err="1" smtClean="0"/>
              <a:t>Perform</a:t>
            </a:r>
            <a:r>
              <a:rPr lang="de-DE" dirty="0" smtClean="0"/>
              <a:t> „</a:t>
            </a:r>
            <a:r>
              <a:rPr lang="de-DE" dirty="0" err="1" smtClean="0"/>
              <a:t>Sweeps</a:t>
            </a:r>
            <a:r>
              <a:rPr lang="de-DE" dirty="0" smtClean="0"/>
              <a:t>“ </a:t>
            </a:r>
            <a:r>
              <a:rPr lang="de-DE" dirty="0" err="1" smtClean="0"/>
              <a:t>to</a:t>
            </a:r>
            <a:r>
              <a:rPr lang="de-DE" dirty="0" smtClean="0"/>
              <a:t> update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features</a:t>
            </a:r>
            <a:endParaRPr lang="de-DE" dirty="0" smtClean="0"/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85786" y="1649405"/>
          <a:ext cx="6562725" cy="636587"/>
        </p:xfrm>
        <a:graphic>
          <a:graphicData uri="http://schemas.openxmlformats.org/presentationml/2006/ole">
            <p:oleObj spid="_x0000_s90114" name="Equation" r:id="rId3" imgW="2616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Closest</a:t>
            </a:r>
            <a:r>
              <a:rPr lang="de-DE" dirty="0" smtClean="0"/>
              <a:t> Featur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, i.e.</a:t>
            </a:r>
          </a:p>
          <a:p>
            <a:pPr lvl="2"/>
            <a:endParaRPr lang="de-DE" dirty="0" smtClean="0"/>
          </a:p>
          <a:p>
            <a:r>
              <a:rPr lang="de-DE" dirty="0" smtClean="0"/>
              <a:t>Initialize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r>
              <a:rPr lang="de-DE" dirty="0" smtClean="0"/>
              <a:t>,</a:t>
            </a:r>
          </a:p>
          <a:p>
            <a:pPr>
              <a:buNone/>
            </a:pPr>
            <a:r>
              <a:rPr lang="de-DE" dirty="0" smtClean="0"/>
              <a:t>	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nfinity</a:t>
            </a:r>
            <a:endParaRPr lang="de-DE" dirty="0" smtClean="0"/>
          </a:p>
          <a:p>
            <a:r>
              <a:rPr lang="de-DE" dirty="0" err="1" smtClean="0"/>
              <a:t>Perform</a:t>
            </a:r>
            <a:r>
              <a:rPr lang="de-DE" dirty="0" smtClean="0"/>
              <a:t> „</a:t>
            </a:r>
            <a:r>
              <a:rPr lang="de-DE" dirty="0" err="1" smtClean="0"/>
              <a:t>Sweeps</a:t>
            </a:r>
            <a:r>
              <a:rPr lang="de-DE" dirty="0" smtClean="0"/>
              <a:t>“ </a:t>
            </a:r>
            <a:r>
              <a:rPr lang="de-DE" dirty="0" err="1" smtClean="0"/>
              <a:t>to</a:t>
            </a:r>
            <a:r>
              <a:rPr lang="de-DE" dirty="0" smtClean="0"/>
              <a:t> update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features</a:t>
            </a:r>
            <a:endParaRPr lang="de-DE" dirty="0" smtClean="0"/>
          </a:p>
          <a:p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endParaRPr lang="de-DE" dirty="0" smtClean="0"/>
          </a:p>
          <a:p>
            <a:pPr lvl="1"/>
            <a:r>
              <a:rPr lang="de-DE" dirty="0" smtClean="0"/>
              <a:t>Check </a:t>
            </a:r>
            <a:r>
              <a:rPr lang="de-DE" dirty="0" err="1" smtClean="0"/>
              <a:t>candidates</a:t>
            </a:r>
            <a:r>
              <a:rPr lang="de-DE" dirty="0" smtClean="0"/>
              <a:t> (</a:t>
            </a:r>
            <a:r>
              <a:rPr lang="de-DE" dirty="0" err="1" smtClean="0"/>
              <a:t>neighboring</a:t>
            </a:r>
            <a:r>
              <a:rPr lang="de-DE" dirty="0" smtClean="0"/>
              <a:t> </a:t>
            </a:r>
            <a:r>
              <a:rPr lang="de-DE" dirty="0" err="1" smtClean="0"/>
              <a:t>pixels</a:t>
            </a:r>
            <a:r>
              <a:rPr lang="de-DE" dirty="0" smtClean="0"/>
              <a:t>)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b="1" i="1" dirty="0" smtClean="0"/>
              <a:t>so </a:t>
            </a:r>
            <a:r>
              <a:rPr lang="de-DE" b="1" i="1" dirty="0" err="1" smtClean="0"/>
              <a:t>far</a:t>
            </a:r>
            <a:endParaRPr lang="de-DE" b="1" i="1" dirty="0" smtClean="0"/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85786" y="1649405"/>
          <a:ext cx="6562725" cy="636587"/>
        </p:xfrm>
        <a:graphic>
          <a:graphicData uri="http://schemas.openxmlformats.org/presentationml/2006/ole">
            <p:oleObj spid="_x0000_s91138" name="Equation" r:id="rId3" imgW="2616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Closest</a:t>
            </a:r>
            <a:r>
              <a:rPr lang="de-DE" dirty="0" smtClean="0"/>
              <a:t> Featur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n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, i.e.</a:t>
            </a:r>
          </a:p>
          <a:p>
            <a:pPr lvl="2"/>
            <a:endParaRPr lang="de-DE" dirty="0" smtClean="0"/>
          </a:p>
          <a:p>
            <a:r>
              <a:rPr lang="de-DE" dirty="0" smtClean="0"/>
              <a:t>Initialize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tself</a:t>
            </a:r>
            <a:r>
              <a:rPr lang="de-DE" dirty="0" smtClean="0"/>
              <a:t>,</a:t>
            </a:r>
          </a:p>
          <a:p>
            <a:pPr>
              <a:buNone/>
            </a:pPr>
            <a:r>
              <a:rPr lang="de-DE" dirty="0" smtClean="0"/>
              <a:t>	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pointe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nfinity</a:t>
            </a:r>
            <a:endParaRPr lang="de-DE" dirty="0" smtClean="0"/>
          </a:p>
          <a:p>
            <a:r>
              <a:rPr lang="de-DE" dirty="0" err="1" smtClean="0"/>
              <a:t>Perform</a:t>
            </a:r>
            <a:r>
              <a:rPr lang="de-DE" dirty="0" smtClean="0"/>
              <a:t> „</a:t>
            </a:r>
            <a:r>
              <a:rPr lang="de-DE" dirty="0" err="1" smtClean="0"/>
              <a:t>Sweeps</a:t>
            </a:r>
            <a:r>
              <a:rPr lang="de-DE" dirty="0" smtClean="0"/>
              <a:t>“ </a:t>
            </a:r>
            <a:r>
              <a:rPr lang="de-DE" dirty="0" err="1" smtClean="0"/>
              <a:t>to</a:t>
            </a:r>
            <a:r>
              <a:rPr lang="de-DE" dirty="0" smtClean="0"/>
              <a:t> update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features</a:t>
            </a:r>
            <a:endParaRPr lang="de-DE" dirty="0" smtClean="0"/>
          </a:p>
          <a:p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pixel</a:t>
            </a:r>
            <a:endParaRPr lang="de-DE" dirty="0" smtClean="0"/>
          </a:p>
          <a:p>
            <a:pPr lvl="1"/>
            <a:r>
              <a:rPr lang="de-DE" dirty="0" smtClean="0"/>
              <a:t>Check </a:t>
            </a:r>
            <a:r>
              <a:rPr lang="de-DE" dirty="0" err="1" smtClean="0"/>
              <a:t>candidates</a:t>
            </a:r>
            <a:r>
              <a:rPr lang="de-DE" dirty="0" smtClean="0"/>
              <a:t> (</a:t>
            </a:r>
            <a:r>
              <a:rPr lang="de-DE" dirty="0" err="1" smtClean="0"/>
              <a:t>neighboring</a:t>
            </a:r>
            <a:r>
              <a:rPr lang="de-DE" dirty="0" smtClean="0"/>
              <a:t> </a:t>
            </a:r>
            <a:r>
              <a:rPr lang="de-DE" dirty="0" err="1" smtClean="0"/>
              <a:t>pixels</a:t>
            </a:r>
            <a:r>
              <a:rPr lang="de-DE" dirty="0" smtClean="0"/>
              <a:t>)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b="1" i="1" dirty="0" smtClean="0"/>
              <a:t>so </a:t>
            </a:r>
            <a:r>
              <a:rPr lang="de-DE" b="1" i="1" dirty="0" err="1" smtClean="0"/>
              <a:t>far</a:t>
            </a:r>
            <a:endParaRPr lang="de-DE" b="1" i="1" dirty="0" smtClean="0"/>
          </a:p>
          <a:p>
            <a:pPr lvl="1"/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candidate</a:t>
            </a:r>
            <a:r>
              <a:rPr lang="de-DE" dirty="0" smtClean="0"/>
              <a:t> </a:t>
            </a:r>
            <a:r>
              <a:rPr lang="de-DE" dirty="0" err="1" smtClean="0"/>
              <a:t>closer</a:t>
            </a:r>
            <a:r>
              <a:rPr lang="de-DE" dirty="0" smtClean="0"/>
              <a:t> </a:t>
            </a:r>
            <a:r>
              <a:rPr lang="de-DE" dirty="0" err="1" smtClean="0"/>
              <a:t>than</a:t>
            </a:r>
            <a:r>
              <a:rPr lang="de-DE" dirty="0" smtClean="0"/>
              <a:t> </a:t>
            </a:r>
            <a:r>
              <a:rPr lang="de-DE" dirty="0" err="1" smtClean="0"/>
              <a:t>best</a:t>
            </a:r>
            <a:r>
              <a:rPr lang="de-DE" dirty="0" smtClean="0"/>
              <a:t> </a:t>
            </a:r>
            <a:r>
              <a:rPr lang="de-DE" dirty="0" err="1" smtClean="0"/>
              <a:t>guess</a:t>
            </a:r>
            <a:r>
              <a:rPr lang="de-DE" dirty="0" smtClean="0"/>
              <a:t> so </a:t>
            </a:r>
            <a:r>
              <a:rPr lang="de-DE" dirty="0" err="1" smtClean="0"/>
              <a:t>far</a:t>
            </a:r>
            <a:r>
              <a:rPr lang="de-DE" dirty="0" smtClean="0"/>
              <a:t>, update</a:t>
            </a:r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785786" y="1649405"/>
          <a:ext cx="6562725" cy="636587"/>
        </p:xfrm>
        <a:graphic>
          <a:graphicData uri="http://schemas.openxmlformats.org/presentationml/2006/ole">
            <p:oleObj spid="_x0000_s92162" name="Equation" r:id="rId3" imgW="2616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1" descr="O:\Papers and Talks\2008\VMV2008\LeBunny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861843" y="1142984"/>
            <a:ext cx="3282157" cy="34290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57158" y="1142984"/>
            <a:ext cx="8443914" cy="4954591"/>
          </a:xfrm>
        </p:spPr>
        <p:txBody>
          <a:bodyPr>
            <a:normAutofit/>
          </a:bodyPr>
          <a:lstStyle/>
          <a:p>
            <a:pPr eaLnBrk="0">
              <a:buNone/>
            </a:pPr>
            <a:r>
              <a:rPr lang="de-DE" dirty="0" err="1" smtClean="0"/>
              <a:t>Given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N </a:t>
            </a:r>
            <a:r>
              <a:rPr lang="de-DE" dirty="0" err="1" smtClean="0"/>
              <a:t>points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 		</a:t>
            </a:r>
            <a:r>
              <a:rPr lang="pt-BR" dirty="0" smtClean="0"/>
              <a:t>                    ,</a:t>
            </a:r>
            <a:endParaRPr lang="de-DE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6626" name="Formel" r:id="rId6" imgW="114120" imgH="215640" progId="Equation.3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55638" y="1714500"/>
          <a:ext cx="2609850" cy="604838"/>
        </p:xfrm>
        <a:graphic>
          <a:graphicData uri="http://schemas.openxmlformats.org/presentationml/2006/ole">
            <p:oleObj spid="_x0000_s26627" name="Equation" r:id="rId7" imgW="104112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8-SED (2D </a:t>
            </a:r>
            <a:r>
              <a:rPr lang="de-DE" dirty="0" err="1" smtClean="0"/>
              <a:t>images</a:t>
            </a:r>
            <a:r>
              <a:rPr lang="de-DE" dirty="0" smtClean="0"/>
              <a:t>)</a:t>
            </a:r>
          </a:p>
          <a:p>
            <a:pPr lvl="1"/>
            <a:r>
              <a:rPr lang="de-DE" dirty="0" smtClean="0"/>
              <a:t>8 </a:t>
            </a:r>
            <a:r>
              <a:rPr lang="de-DE" dirty="0" err="1" smtClean="0"/>
              <a:t>neighbors</a:t>
            </a:r>
            <a:r>
              <a:rPr lang="de-DE" dirty="0" smtClean="0"/>
              <a:t> </a:t>
            </a:r>
            <a:r>
              <a:rPr lang="de-DE" dirty="0" err="1" smtClean="0"/>
              <a:t>Signed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</a:t>
            </a:r>
          </a:p>
          <a:p>
            <a:pPr lvl="1"/>
            <a:r>
              <a:rPr lang="de-DE" dirty="0" smtClean="0"/>
              <a:t>4 </a:t>
            </a:r>
            <a:r>
              <a:rPr lang="de-DE" dirty="0" err="1" smtClean="0"/>
              <a:t>sweeps</a:t>
            </a:r>
            <a:r>
              <a:rPr lang="de-DE" dirty="0" smtClean="0"/>
              <a:t>, </a:t>
            </a:r>
            <a:r>
              <a:rPr lang="de-DE" dirty="0" err="1" smtClean="0"/>
              <a:t>gives</a:t>
            </a:r>
            <a:r>
              <a:rPr lang="de-DE" dirty="0" smtClean="0"/>
              <a:t> </a:t>
            </a:r>
            <a:r>
              <a:rPr lang="de-DE" dirty="0" err="1" smtClean="0"/>
              <a:t>ris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„</a:t>
            </a:r>
            <a:r>
              <a:rPr lang="de-DE" dirty="0" err="1" smtClean="0"/>
              <a:t>vector</a:t>
            </a:r>
            <a:r>
              <a:rPr lang="de-DE" dirty="0" smtClean="0"/>
              <a:t> </a:t>
            </a:r>
            <a:r>
              <a:rPr lang="de-DE" dirty="0" err="1" smtClean="0"/>
              <a:t>templates</a:t>
            </a:r>
            <a:r>
              <a:rPr lang="de-DE" dirty="0" smtClean="0"/>
              <a:t>“</a:t>
            </a:r>
          </a:p>
          <a:p>
            <a:pPr lvl="1">
              <a:buNone/>
            </a:pPr>
            <a:endParaRPr lang="de-DE" dirty="0" smtClean="0"/>
          </a:p>
          <a:p>
            <a:pPr lvl="1"/>
            <a:endParaRPr lang="de-DE" dirty="0" smtClean="0"/>
          </a:p>
        </p:txBody>
      </p:sp>
      <p:pic>
        <p:nvPicPr>
          <p:cNvPr id="8" name="Grafik 7" descr="8SEDTemplate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46" y="3296355"/>
            <a:ext cx="8754109" cy="19185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Vector</a:t>
            </a:r>
            <a:r>
              <a:rPr lang="de-DE" dirty="0" smtClean="0"/>
              <a:t> Propagation (</a:t>
            </a:r>
            <a:r>
              <a:rPr lang="de-DE" sz="3600" dirty="0" smtClean="0"/>
              <a:t>Danielsson 1980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Fast (</a:t>
            </a:r>
            <a:r>
              <a:rPr lang="de-DE" dirty="0" err="1" smtClean="0"/>
              <a:t>even</a:t>
            </a:r>
            <a:r>
              <a:rPr lang="de-DE" dirty="0" smtClean="0"/>
              <a:t> on CPUs)</a:t>
            </a:r>
          </a:p>
          <a:p>
            <a:r>
              <a:rPr lang="de-DE" dirty="0" smtClean="0"/>
              <a:t>Easy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mplement</a:t>
            </a:r>
            <a:endParaRPr lang="de-DE" dirty="0" smtClean="0"/>
          </a:p>
          <a:p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low</a:t>
            </a:r>
            <a:r>
              <a:rPr lang="de-DE" dirty="0" smtClean="0"/>
              <a:t> </a:t>
            </a:r>
            <a:r>
              <a:rPr lang="de-DE" dirty="0" err="1" smtClean="0"/>
              <a:t>errors</a:t>
            </a:r>
            <a:endParaRPr lang="de-DE" dirty="0" smtClean="0"/>
          </a:p>
          <a:p>
            <a:pPr lvl="1"/>
            <a:r>
              <a:rPr lang="de-DE" dirty="0" smtClean="0"/>
              <a:t>Analysis </a:t>
            </a:r>
            <a:r>
              <a:rPr lang="de-DE" dirty="0" err="1" smtClean="0"/>
              <a:t>show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VP </a:t>
            </a:r>
            <a:r>
              <a:rPr lang="de-DE" dirty="0" err="1" smtClean="0"/>
              <a:t>offers</a:t>
            </a:r>
            <a:r>
              <a:rPr lang="de-DE" dirty="0" smtClean="0"/>
              <a:t> </a:t>
            </a:r>
            <a:r>
              <a:rPr lang="de-DE" dirty="0" err="1" smtClean="0"/>
              <a:t>best</a:t>
            </a:r>
            <a:r>
              <a:rPr lang="de-DE" dirty="0" smtClean="0"/>
              <a:t> </a:t>
            </a:r>
            <a:r>
              <a:rPr lang="de-DE" dirty="0" err="1" smtClean="0"/>
              <a:t>speed</a:t>
            </a:r>
            <a:r>
              <a:rPr lang="de-DE" dirty="0" smtClean="0"/>
              <a:t> vs. Error rate </a:t>
            </a:r>
            <a:r>
              <a:rPr lang="de-DE" dirty="0" err="1" smtClean="0"/>
              <a:t>trade</a:t>
            </a:r>
            <a:r>
              <a:rPr lang="de-DE" dirty="0" smtClean="0"/>
              <a:t>-off </a:t>
            </a:r>
            <a:r>
              <a:rPr lang="de-DE" dirty="0" err="1" smtClean="0"/>
              <a:t>of</a:t>
            </a:r>
            <a:r>
              <a:rPr lang="de-DE" dirty="0" smtClean="0"/>
              <a:t> all approximative </a:t>
            </a:r>
            <a:r>
              <a:rPr lang="de-DE" dirty="0" err="1" smtClean="0"/>
              <a:t>schemes</a:t>
            </a:r>
            <a:r>
              <a:rPr lang="de-DE" dirty="0" smtClean="0"/>
              <a:t> </a:t>
            </a:r>
          </a:p>
          <a:p>
            <a:pPr lvl="1">
              <a:buNone/>
            </a:pPr>
            <a:r>
              <a:rPr lang="de-DE" dirty="0" smtClean="0"/>
              <a:t>	(</a:t>
            </a:r>
            <a:r>
              <a:rPr lang="de-DE" sz="2400" dirty="0" smtClean="0"/>
              <a:t>Jones et al. 2006</a:t>
            </a:r>
            <a:r>
              <a:rPr lang="de-DE" dirty="0" smtClean="0"/>
              <a:t>)</a:t>
            </a:r>
          </a:p>
          <a:p>
            <a:r>
              <a:rPr lang="de-DE" dirty="0" smtClean="0"/>
              <a:t>BUT: Data </a:t>
            </a:r>
            <a:r>
              <a:rPr lang="de-DE" dirty="0" err="1" smtClean="0"/>
              <a:t>parallelism</a:t>
            </a:r>
            <a:r>
              <a:rPr lang="de-DE" dirty="0" smtClean="0"/>
              <a:t> </a:t>
            </a:r>
            <a:r>
              <a:rPr lang="de-DE" dirty="0" err="1" smtClean="0"/>
              <a:t>problematic</a:t>
            </a:r>
            <a:endParaRPr lang="de-DE" dirty="0" smtClean="0"/>
          </a:p>
          <a:p>
            <a:pPr lvl="1"/>
            <a:r>
              <a:rPr lang="de-DE" dirty="0" err="1" smtClean="0"/>
              <a:t>Reason</a:t>
            </a:r>
            <a:r>
              <a:rPr lang="de-DE" dirty="0" smtClean="0"/>
              <a:t>: L-</a:t>
            </a:r>
            <a:r>
              <a:rPr lang="de-DE" dirty="0" err="1" smtClean="0"/>
              <a:t>shaped</a:t>
            </a:r>
            <a:r>
              <a:rPr lang="de-DE" dirty="0" smtClean="0"/>
              <a:t> </a:t>
            </a:r>
            <a:r>
              <a:rPr lang="de-DE" dirty="0" err="1" smtClean="0"/>
              <a:t>template</a:t>
            </a:r>
            <a:r>
              <a:rPr lang="de-DE" dirty="0" smtClean="0"/>
              <a:t> </a:t>
            </a:r>
            <a:r>
              <a:rPr lang="de-DE" dirty="0" err="1" smtClean="0"/>
              <a:t>result</a:t>
            </a:r>
            <a:r>
              <a:rPr lang="de-DE" dirty="0" smtClean="0"/>
              <a:t> in </a:t>
            </a:r>
            <a:r>
              <a:rPr lang="de-DE" dirty="0" err="1" smtClean="0"/>
              <a:t>complicated</a:t>
            </a:r>
            <a:r>
              <a:rPr lang="de-DE" dirty="0" smtClean="0"/>
              <a:t> </a:t>
            </a:r>
            <a:r>
              <a:rPr lang="de-DE" dirty="0" err="1" smtClean="0"/>
              <a:t>dependency</a:t>
            </a:r>
            <a:r>
              <a:rPr lang="de-DE" dirty="0" smtClean="0"/>
              <a:t> </a:t>
            </a:r>
            <a:r>
              <a:rPr lang="de-DE" dirty="0" err="1" smtClean="0"/>
              <a:t>graphs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odified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 Propag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de-DE" dirty="0" err="1" smtClean="0"/>
              <a:t>Modified</a:t>
            </a:r>
            <a:r>
              <a:rPr lang="de-DE" dirty="0" smtClean="0"/>
              <a:t> Templates</a:t>
            </a:r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>
              <a:buNone/>
            </a:pPr>
            <a:r>
              <a:rPr lang="de-DE" dirty="0" smtClean="0"/>
              <a:t>Advantages:</a:t>
            </a:r>
          </a:p>
          <a:p>
            <a:pPr lvl="1"/>
            <a:r>
              <a:rPr lang="de-DE" dirty="0" err="1" smtClean="0"/>
              <a:t>Sweeps</a:t>
            </a:r>
            <a:r>
              <a:rPr lang="de-DE" dirty="0" smtClean="0"/>
              <a:t> </a:t>
            </a:r>
            <a:r>
              <a:rPr lang="de-DE" dirty="0" err="1" smtClean="0"/>
              <a:t>perfectly</a:t>
            </a:r>
            <a:r>
              <a:rPr lang="de-DE" dirty="0" smtClean="0"/>
              <a:t> </a:t>
            </a:r>
            <a:r>
              <a:rPr lang="de-DE" dirty="0" err="1" smtClean="0"/>
              <a:t>separated</a:t>
            </a:r>
            <a:r>
              <a:rPr lang="de-DE" dirty="0" smtClean="0"/>
              <a:t> </a:t>
            </a:r>
            <a:r>
              <a:rPr lang="de-DE" dirty="0" err="1" smtClean="0"/>
              <a:t>along</a:t>
            </a:r>
            <a:r>
              <a:rPr lang="de-DE" dirty="0" smtClean="0"/>
              <a:t> X- </a:t>
            </a:r>
            <a:r>
              <a:rPr lang="de-DE" dirty="0" err="1" smtClean="0"/>
              <a:t>and</a:t>
            </a:r>
            <a:r>
              <a:rPr lang="de-DE" dirty="0" smtClean="0"/>
              <a:t> Y-</a:t>
            </a:r>
            <a:r>
              <a:rPr lang="de-DE" dirty="0" err="1" smtClean="0"/>
              <a:t>axes</a:t>
            </a:r>
            <a:endParaRPr lang="de-DE" dirty="0" smtClean="0"/>
          </a:p>
          <a:p>
            <a:pPr lvl="1"/>
            <a:r>
              <a:rPr lang="de-DE" dirty="0" smtClean="0"/>
              <a:t>SIMD Parallel</a:t>
            </a:r>
          </a:p>
          <a:p>
            <a:pPr lvl="1"/>
            <a:r>
              <a:rPr lang="de-DE" dirty="0" err="1" smtClean="0"/>
              <a:t>Uses</a:t>
            </a:r>
            <a:r>
              <a:rPr lang="de-DE" dirty="0" smtClean="0"/>
              <a:t> </a:t>
            </a:r>
            <a:r>
              <a:rPr lang="de-DE" dirty="0" err="1" smtClean="0"/>
              <a:t>only</a:t>
            </a:r>
            <a:r>
              <a:rPr lang="de-DE" dirty="0" smtClean="0"/>
              <a:t> mutual </a:t>
            </a:r>
            <a:r>
              <a:rPr lang="de-DE" dirty="0" err="1" smtClean="0"/>
              <a:t>exclusive</a:t>
            </a:r>
            <a:r>
              <a:rPr lang="de-DE" dirty="0" smtClean="0"/>
              <a:t> Read/Write </a:t>
            </a:r>
            <a:r>
              <a:rPr lang="de-DE" dirty="0" err="1" smtClean="0"/>
              <a:t>operations</a:t>
            </a:r>
            <a:endParaRPr lang="de-DE" dirty="0" smtClean="0"/>
          </a:p>
        </p:txBody>
      </p:sp>
      <p:pic>
        <p:nvPicPr>
          <p:cNvPr id="4" name="Grafik 3" descr="8SED_GPU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002" y="1877826"/>
            <a:ext cx="8621996" cy="197980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1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39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0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3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6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9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5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18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7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0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3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6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09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22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52" name="Gruppieren 251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53" name="Rechteck 252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4" name="Rechteck 253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5" name="Rechteck 254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6" name="Rechteck 255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7" name="Rechteck 256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8" name="Rechteck 257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0" name="Rechteck 25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1" name="Rechteck 26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2" name="Rechteck 26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4" name="Rechteck 26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5" name="Rechteck 26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6" name="Rechteck 26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77" name="Gruppieren 276"/>
          <p:cNvGrpSpPr/>
          <p:nvPr/>
        </p:nvGrpSpPr>
        <p:grpSpPr>
          <a:xfrm>
            <a:off x="1142976" y="2500306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2786058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3071810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3357562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3643314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3929066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4214818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1" descr="O:\Papers and Talks\2008\VMV2008\LeBunny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5861843" y="1142984"/>
            <a:ext cx="3282157" cy="34290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57158" y="1142984"/>
            <a:ext cx="8443914" cy="4954591"/>
          </a:xfrm>
        </p:spPr>
        <p:txBody>
          <a:bodyPr>
            <a:normAutofit/>
          </a:bodyPr>
          <a:lstStyle/>
          <a:p>
            <a:pPr eaLnBrk="0">
              <a:buNone/>
            </a:pPr>
            <a:r>
              <a:rPr lang="de-DE" dirty="0" err="1" smtClean="0"/>
              <a:t>Given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N </a:t>
            </a:r>
            <a:r>
              <a:rPr lang="de-DE" dirty="0" err="1" smtClean="0"/>
              <a:t>points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 		</a:t>
            </a:r>
            <a:r>
              <a:rPr lang="pt-BR" dirty="0" smtClean="0"/>
              <a:t>                    ,</a:t>
            </a:r>
            <a:endParaRPr lang="de-DE" dirty="0" smtClean="0"/>
          </a:p>
          <a:p>
            <a:pPr eaLnBrk="0">
              <a:buNone/>
            </a:pPr>
            <a:r>
              <a:rPr lang="de-DE" dirty="0" err="1" smtClean="0"/>
              <a:t>and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k </a:t>
            </a:r>
            <a:r>
              <a:rPr lang="de-DE" i="1" dirty="0" err="1" smtClean="0"/>
              <a:t>features</a:t>
            </a:r>
            <a:r>
              <a:rPr lang="de-DE" i="1" dirty="0" smtClean="0"/>
              <a:t>,</a:t>
            </a:r>
          </a:p>
          <a:p>
            <a:pPr eaLnBrk="0">
              <a:buNone/>
            </a:pPr>
            <a:r>
              <a:rPr lang="de-DE" dirty="0" smtClean="0"/>
              <a:t> 		                         ,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7650" name="Formel" r:id="rId6" imgW="114120" imgH="215640" progId="Equation.3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55638" y="1714500"/>
          <a:ext cx="2609850" cy="604838"/>
        </p:xfrm>
        <a:graphic>
          <a:graphicData uri="http://schemas.openxmlformats.org/presentationml/2006/ole">
            <p:oleObj spid="_x0000_s27651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719138" y="2857500"/>
          <a:ext cx="3008312" cy="633413"/>
        </p:xfrm>
        <a:graphic>
          <a:graphicData uri="http://schemas.openxmlformats.org/presentationml/2006/ole">
            <p:oleObj spid="_x0000_s27652" name="Equation" r:id="rId8" imgW="120636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4500570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6" name="Rechteck 26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4786322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tore all </a:t>
            </a:r>
            <a:r>
              <a:rPr lang="de-DE" dirty="0" err="1" smtClean="0"/>
              <a:t>data</a:t>
            </a:r>
            <a:r>
              <a:rPr lang="de-DE" dirty="0" smtClean="0"/>
              <a:t> in </a:t>
            </a:r>
            <a:r>
              <a:rPr lang="de-DE" dirty="0" err="1" smtClean="0"/>
              <a:t>textures</a:t>
            </a:r>
            <a:r>
              <a:rPr lang="de-DE" dirty="0" smtClean="0"/>
              <a:t> / </a:t>
            </a:r>
            <a:r>
              <a:rPr lang="de-DE" dirty="0" err="1" smtClean="0"/>
              <a:t>buffers</a:t>
            </a:r>
            <a:r>
              <a:rPr lang="de-DE" dirty="0" smtClean="0"/>
              <a:t> (int16-tuples)</a:t>
            </a:r>
          </a:p>
          <a:p>
            <a:pPr>
              <a:buNone/>
            </a:pPr>
            <a:endParaRPr lang="de-DE" dirty="0"/>
          </a:p>
        </p:txBody>
      </p:sp>
      <p:sp>
        <p:nvSpPr>
          <p:cNvPr id="12" name="Rechteck 11"/>
          <p:cNvSpPr/>
          <p:nvPr/>
        </p:nvSpPr>
        <p:spPr>
          <a:xfrm>
            <a:off x="4857752" y="392906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4857752" y="364331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Rechteck 13"/>
          <p:cNvSpPr/>
          <p:nvPr/>
        </p:nvSpPr>
        <p:spPr>
          <a:xfrm>
            <a:off x="4857752" y="335756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Rechteck 14"/>
          <p:cNvSpPr/>
          <p:nvPr/>
        </p:nvSpPr>
        <p:spPr>
          <a:xfrm>
            <a:off x="4857752" y="307181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4857752" y="250030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857752" y="278605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Rechteck 17"/>
          <p:cNvSpPr/>
          <p:nvPr/>
        </p:nvSpPr>
        <p:spPr>
          <a:xfrm>
            <a:off x="4857752" y="421481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4857752" y="4500570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4857752" y="4786322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4857752" y="5072074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857752" y="5357826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857752" y="5643578"/>
            <a:ext cx="285752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6" name="Gruppieren 265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68" name="Rechteck 26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4" name="Rechteck 283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76"/>
          <p:cNvGrpSpPr/>
          <p:nvPr/>
        </p:nvGrpSpPr>
        <p:grpSpPr>
          <a:xfrm>
            <a:off x="1142976" y="5072074"/>
            <a:ext cx="3929090" cy="857256"/>
            <a:chOff x="1142976" y="2500306"/>
            <a:chExt cx="3929090" cy="857256"/>
          </a:xfrm>
        </p:grpSpPr>
        <p:sp>
          <p:nvSpPr>
            <p:cNvPr id="8" name="Rechteck 7"/>
            <p:cNvSpPr/>
            <p:nvPr/>
          </p:nvSpPr>
          <p:spPr>
            <a:xfrm>
              <a:off x="1428728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1142976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2976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1142976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>
              <a:off x="1571604" y="2643159"/>
              <a:ext cx="350046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</p:cNvCxnSpPr>
            <p:nvPr/>
          </p:nvCxnSpPr>
          <p:spPr>
            <a:xfrm flipH="1" flipV="1">
              <a:off x="1285852" y="2643182"/>
              <a:ext cx="285752" cy="28025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/>
            <p:nvPr/>
          </p:nvCxnSpPr>
          <p:spPr>
            <a:xfrm>
              <a:off x="1285852" y="2928934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endCxn id="259" idx="0"/>
            </p:cNvCxnSpPr>
            <p:nvPr/>
          </p:nvCxnSpPr>
          <p:spPr>
            <a:xfrm rot="5400000" flipH="1" flipV="1">
              <a:off x="1283105" y="2926187"/>
              <a:ext cx="291246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>
              <a:off x="1214414" y="2571744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>
              <a:off x="1214414" y="3143248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>
              <a:off x="1214414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>
              <a:off x="1500166" y="285749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5" name="Rechteck 14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Rechteck 14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Rechteck 14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2" name="Rechteck 131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Rechteck 133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Rechteck 134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wap Read </a:t>
            </a:r>
            <a:r>
              <a:rPr lang="de-DE" dirty="0" err="1" smtClean="0"/>
              <a:t>and</a:t>
            </a:r>
            <a:r>
              <a:rPr lang="de-DE" dirty="0" smtClean="0"/>
              <a:t> Write </a:t>
            </a:r>
            <a:r>
              <a:rPr lang="de-DE" dirty="0" err="1" smtClean="0"/>
              <a:t>Buffer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advance</a:t>
            </a:r>
            <a:endParaRPr lang="de-DE" dirty="0" smtClean="0"/>
          </a:p>
          <a:p>
            <a:pPr>
              <a:buNone/>
            </a:pPr>
            <a:endParaRPr lang="de-DE" dirty="0"/>
          </a:p>
        </p:txBody>
      </p:sp>
      <p:grpSp>
        <p:nvGrpSpPr>
          <p:cNvPr id="265" name="Gruppieren 264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2" name="Rechteck 1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" name="Rechteck 1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Rechteck 1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Rechteck 2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Rechteck 3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1" name="Rechteck 4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Rechteck 4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Rechteck 4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5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" name="Rechteck 5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Rechteck 5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Rechteck 5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0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7" name="Rechteck 6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Rechteck 6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0" name="Rechteck 6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0" name="Rechteck 7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Rechteck 8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3" name="Rechteck 9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Rechteck 9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Rechteck 9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3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6" name="Rechteck 10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Rechteck 10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4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9" name="Rechteck 11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Rechteck 12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Rechteck 12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5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8" name="Rechteck 15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Rechteck 15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Rechteck 16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6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1" name="Rechteck 17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Rechteck 17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Rechteck 17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7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4" name="Rechteck 18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8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97" name="Rechteck 19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Rechteck 19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Rechteck 19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0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0" name="Rechteck 20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Rechteck 21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Rechteck 21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1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3" name="Rechteck 22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5" name="Rechteck 22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6" name="Rechteck 22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2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6" name="Rechteck 23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8" name="Rechteck 23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9" name="Rechteck 23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48" name="Textfeld 247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249" name="Textfeld 248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266" name="Gruppieren 265"/>
          <p:cNvGrpSpPr/>
          <p:nvPr/>
        </p:nvGrpSpPr>
        <p:grpSpPr>
          <a:xfrm>
            <a:off x="1714480" y="2500306"/>
            <a:ext cx="285752" cy="3429024"/>
            <a:chOff x="4857752" y="2500306"/>
            <a:chExt cx="285752" cy="3429024"/>
          </a:xfrm>
        </p:grpSpPr>
        <p:sp>
          <p:nvSpPr>
            <p:cNvPr id="268" name="Rechteck 26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7" name="Rechteck 276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8" name="Rechteck 277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4" name="Rechteck 283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85" name="Gruppieren 284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</p:grpSpPr>
        <p:sp>
          <p:nvSpPr>
            <p:cNvPr id="286" name="Rechteck 28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7" name="Rechteck 286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8" name="Rechteck 287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9" name="Rechteck 288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0" name="Rechteck 289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1" name="Rechteck 290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2" name="Rechteck 291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3" name="Rechteck 292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4" name="Rechteck 293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5" name="Rechteck 294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7" name="Rechteck 296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8" name="Rechteck 297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96" name="Gruppieren 295"/>
          <p:cNvGrpSpPr/>
          <p:nvPr/>
        </p:nvGrpSpPr>
        <p:grpSpPr>
          <a:xfrm>
            <a:off x="1752604" y="2500306"/>
            <a:ext cx="3674229" cy="857256"/>
            <a:chOff x="1752604" y="2500306"/>
            <a:chExt cx="3674229" cy="857256"/>
          </a:xfrm>
        </p:grpSpPr>
        <p:sp>
          <p:nvSpPr>
            <p:cNvPr id="8" name="Rechteck 7"/>
            <p:cNvSpPr/>
            <p:nvPr/>
          </p:nvSpPr>
          <p:spPr>
            <a:xfrm flipH="1">
              <a:off x="5138658" y="2786058"/>
              <a:ext cx="288175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 flipH="1">
              <a:off x="4857752" y="3071810"/>
              <a:ext cx="288175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 flipH="1">
              <a:off x="4857752" y="2786058"/>
              <a:ext cx="288175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 flipH="1">
              <a:off x="4857752" y="2500306"/>
              <a:ext cx="288175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Freihandform 258"/>
            <p:cNvSpPr/>
            <p:nvPr/>
          </p:nvSpPr>
          <p:spPr>
            <a:xfrm flipH="1">
              <a:off x="1752604" y="2643159"/>
              <a:ext cx="3530142" cy="357214"/>
            </a:xfrm>
            <a:custGeom>
              <a:avLst/>
              <a:gdLst>
                <a:gd name="connsiteX0" fmla="*/ 0 w 3162300"/>
                <a:gd name="connsiteY0" fmla="*/ 314325 h 371475"/>
                <a:gd name="connsiteX1" fmla="*/ 2076450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74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560098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314325 h 371475"/>
                <a:gd name="connsiteX1" fmla="*/ 1818216 w 3162300"/>
                <a:gd name="connsiteY1" fmla="*/ 9525 h 371475"/>
                <a:gd name="connsiteX2" fmla="*/ 3162300 w 3162300"/>
                <a:gd name="connsiteY2" fmla="*/ 371475 h 371475"/>
                <a:gd name="connsiteX0" fmla="*/ 0 w 3162300"/>
                <a:gd name="connsiteY0" fmla="*/ 208207 h 265357"/>
                <a:gd name="connsiteX1" fmla="*/ 1818216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  <a:gd name="connsiteX0" fmla="*/ 0 w 3162300"/>
                <a:gd name="connsiteY0" fmla="*/ 208207 h 265357"/>
                <a:gd name="connsiteX1" fmla="*/ 1689114 w 3162300"/>
                <a:gd name="connsiteY1" fmla="*/ 9525 h 265357"/>
                <a:gd name="connsiteX2" fmla="*/ 3162300 w 3162300"/>
                <a:gd name="connsiteY2" fmla="*/ 265357 h 26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62300" h="265357">
                  <a:moveTo>
                    <a:pt x="0" y="208207"/>
                  </a:moveTo>
                  <a:cubicBezTo>
                    <a:pt x="774700" y="51044"/>
                    <a:pt x="1162064" y="0"/>
                    <a:pt x="1689114" y="9525"/>
                  </a:cubicBezTo>
                  <a:cubicBezTo>
                    <a:pt x="2173142" y="1366"/>
                    <a:pt x="2882900" y="89144"/>
                    <a:pt x="3162300" y="265357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63" name="Gerade Verbindung 262"/>
            <p:cNvCxnSpPr>
              <a:stCxn id="259" idx="0"/>
              <a:endCxn id="273" idx="3"/>
            </p:cNvCxnSpPr>
            <p:nvPr/>
          </p:nvCxnSpPr>
          <p:spPr>
            <a:xfrm rot="10800000">
              <a:off x="5052176" y="2693696"/>
              <a:ext cx="230570" cy="229744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Gerade Verbindung 266"/>
            <p:cNvCxnSpPr>
              <a:stCxn id="275" idx="6"/>
            </p:cNvCxnSpPr>
            <p:nvPr/>
          </p:nvCxnSpPr>
          <p:spPr>
            <a:xfrm rot="10800000" flipH="1" flipV="1">
              <a:off x="4929189" y="2928934"/>
              <a:ext cx="353557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Gerade Verbindung 269"/>
            <p:cNvCxnSpPr>
              <a:stCxn id="274" idx="1"/>
              <a:endCxn id="259" idx="0"/>
            </p:cNvCxnSpPr>
            <p:nvPr/>
          </p:nvCxnSpPr>
          <p:spPr>
            <a:xfrm rot="5400000" flipH="1" flipV="1">
              <a:off x="5047095" y="2928521"/>
              <a:ext cx="240732" cy="230570"/>
            </a:xfrm>
            <a:prstGeom prst="line">
              <a:avLst/>
            </a:prstGeom>
            <a:ln w="381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Ellipse 272"/>
            <p:cNvSpPr/>
            <p:nvPr/>
          </p:nvSpPr>
          <p:spPr>
            <a:xfrm flipH="1">
              <a:off x="4929190" y="2571744"/>
              <a:ext cx="144087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Ellipse 273"/>
            <p:cNvSpPr/>
            <p:nvPr/>
          </p:nvSpPr>
          <p:spPr>
            <a:xfrm flipH="1">
              <a:off x="4929190" y="3143248"/>
              <a:ext cx="144087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Ellipse 274"/>
            <p:cNvSpPr/>
            <p:nvPr/>
          </p:nvSpPr>
          <p:spPr>
            <a:xfrm flipH="1">
              <a:off x="4929190" y="2857496"/>
              <a:ext cx="144087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Ellipse 275"/>
            <p:cNvSpPr/>
            <p:nvPr/>
          </p:nvSpPr>
          <p:spPr>
            <a:xfrm flipH="1">
              <a:off x="5210702" y="2857496"/>
              <a:ext cx="144087" cy="14287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99" name="Gruppieren 298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300" name="Rechteck 29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1" name="Rechteck 30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2" name="Rechteck 30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3" name="Rechteck 30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4" name="Rechteck 30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5 -0.00139 L 0.00105 0.37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Repeat </a:t>
            </a:r>
            <a:r>
              <a:rPr lang="de-DE" dirty="0" err="1" smtClean="0"/>
              <a:t>procedur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column</a:t>
            </a:r>
            <a:endParaRPr lang="de-DE" dirty="0" smtClean="0"/>
          </a:p>
          <a:p>
            <a:r>
              <a:rPr lang="de-DE" dirty="0" err="1" smtClean="0"/>
              <a:t>Alternating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R/W Swaps </a:t>
            </a:r>
            <a:r>
              <a:rPr lang="de-DE" dirty="0" err="1" smtClean="0"/>
              <a:t>yields</a:t>
            </a:r>
            <a:r>
              <a:rPr lang="de-DE" dirty="0" smtClean="0"/>
              <a:t>:</a:t>
            </a:r>
            <a:endParaRPr lang="de-DE" dirty="0"/>
          </a:p>
        </p:txBody>
      </p:sp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Rechteck 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Rechteck 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echteck 1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1" name="Rechteck 3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4" name="Rechteck 4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echteck 5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Rechteck 6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Rechteck 6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9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0" name="Rechteck 6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2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3" name="Rechteck 8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Rechteck 9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Rechteck 9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5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6" name="Rechteck 9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5" name="Rechteck 10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6" name="Rechteck 10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8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9" name="Rechteck 10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Rechteck 11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1" name="Gruppieren 120"/>
          <p:cNvGrpSpPr/>
          <p:nvPr/>
        </p:nvGrpSpPr>
        <p:grpSpPr>
          <a:xfrm>
            <a:off x="1714480" y="2500306"/>
            <a:ext cx="285752" cy="3429024"/>
            <a:chOff x="4857752" y="2500306"/>
            <a:chExt cx="285752" cy="3429024"/>
          </a:xfrm>
        </p:grpSpPr>
        <p:sp>
          <p:nvSpPr>
            <p:cNvPr id="122" name="Rechteck 12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1" name="Rechteck 13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2" name="Rechteck 13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4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7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60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3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6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9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1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25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8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250"/>
          <p:cNvGrpSpPr/>
          <p:nvPr/>
        </p:nvGrpSpPr>
        <p:grpSpPr>
          <a:xfrm>
            <a:off x="2285984" y="2500306"/>
            <a:ext cx="285752" cy="3429024"/>
            <a:chOff x="4857752" y="2500306"/>
            <a:chExt cx="285752" cy="3429024"/>
          </a:xfrm>
        </p:grpSpPr>
        <p:sp>
          <p:nvSpPr>
            <p:cNvPr id="252" name="Rechteck 25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3" name="Rechteck 25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4" name="Rechteck 25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5" name="Rechteck 25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6" name="Rechteck 25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7" name="Rechteck 25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8" name="Rechteck 25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Rechteck 25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0" name="Rechteck 25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1" name="Rechteck 26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2" name="Rechteck 26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3" name="Rechteck 26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63"/>
          <p:cNvGrpSpPr/>
          <p:nvPr/>
        </p:nvGrpSpPr>
        <p:grpSpPr>
          <a:xfrm>
            <a:off x="5429256" y="2500306"/>
            <a:ext cx="285752" cy="3429024"/>
            <a:chOff x="4857752" y="2500306"/>
            <a:chExt cx="285752" cy="3429024"/>
          </a:xfrm>
        </p:grpSpPr>
        <p:sp>
          <p:nvSpPr>
            <p:cNvPr id="265" name="Rechteck 26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6" name="Rechteck 26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7" name="Rechteck 26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0" name="Rechteck 26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3" name="Rechteck 27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Rechteck 27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Rechteck 27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Rechteck 27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77" name="Gruppieren 276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</p:grpSpPr>
        <p:sp>
          <p:nvSpPr>
            <p:cNvPr id="278" name="Rechteck 27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4" name="Rechteck 28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5" name="Rechteck 284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6" name="Rechteck 285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7" name="Rechteck 286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8" name="Rechteck 287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9" name="Rechteck 288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90" name="Gruppieren 289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91" name="Rechteck 290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2" name="Rechteck 291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3" name="Rechteck 292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4" name="Rechteck 293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5" name="Rechteck 294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6" name="Rechteck 295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7" name="Rechteck 296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8" name="Rechteck 297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9" name="Rechteck 298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0" name="Rechteck 299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1" name="Rechteck 300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2" name="Rechteck 301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3" name="Gruppieren 302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04" name="Rechteck 30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2" name="Rechteck 31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3" name="Rechteck 31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4" name="Rechteck 31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5" name="Rechteck 31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16" name="Gruppieren 315"/>
          <p:cNvGrpSpPr/>
          <p:nvPr/>
        </p:nvGrpSpPr>
        <p:grpSpPr>
          <a:xfrm>
            <a:off x="2857488" y="2500306"/>
            <a:ext cx="285752" cy="3429024"/>
            <a:chOff x="4857752" y="2500306"/>
            <a:chExt cx="285752" cy="3429024"/>
          </a:xfrm>
        </p:grpSpPr>
        <p:sp>
          <p:nvSpPr>
            <p:cNvPr id="317" name="Rechteck 316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8" name="Rechteck 31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9" name="Rechteck 31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0" name="Rechteck 319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1" name="Rechteck 320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2" name="Rechteck 321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3" name="Rechteck 322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4" name="Rechteck 323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5" name="Rechteck 324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6" name="Rechteck 325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7" name="Rechteck 326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8" name="Rechteck 327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29" name="Gruppieren 328"/>
          <p:cNvGrpSpPr/>
          <p:nvPr/>
        </p:nvGrpSpPr>
        <p:grpSpPr>
          <a:xfrm>
            <a:off x="6000760" y="2500306"/>
            <a:ext cx="285752" cy="3429024"/>
            <a:chOff x="4857752" y="2500306"/>
            <a:chExt cx="285752" cy="3429024"/>
          </a:xfrm>
        </p:grpSpPr>
        <p:sp>
          <p:nvSpPr>
            <p:cNvPr id="330" name="Rechteck 32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1" name="Rechteck 33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2" name="Rechteck 33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3" name="Rechteck 33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4" name="Rechteck 33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5" name="Rechteck 33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6" name="Rechteck 33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7" name="Rechteck 33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8" name="Rechteck 33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9" name="Rechteck 33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0" name="Rechteck 33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1" name="Rechteck 34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55" name="Gruppieren 354"/>
          <p:cNvGrpSpPr/>
          <p:nvPr/>
        </p:nvGrpSpPr>
        <p:grpSpPr>
          <a:xfrm>
            <a:off x="6572264" y="2500306"/>
            <a:ext cx="285752" cy="3429024"/>
            <a:chOff x="4857752" y="2500306"/>
            <a:chExt cx="285752" cy="3429024"/>
          </a:xfrm>
        </p:grpSpPr>
        <p:sp>
          <p:nvSpPr>
            <p:cNvPr id="356" name="Rechteck 35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7" name="Rechteck 356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8" name="Rechteck 357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9" name="Rechteck 358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0" name="Rechteck 359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1" name="Rechteck 360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2" name="Rechteck 361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3" name="Rechteck 362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4" name="Rechteck 363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5" name="Rechteck 364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6" name="Rechteck 365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7" name="Rechteck 366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erging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Pair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Correct</a:t>
            </a:r>
            <a:r>
              <a:rPr lang="de-DE" dirty="0" smtClean="0"/>
              <a:t> </a:t>
            </a:r>
            <a:r>
              <a:rPr lang="de-DE" dirty="0" err="1" smtClean="0"/>
              <a:t>values</a:t>
            </a:r>
            <a:r>
              <a:rPr lang="de-DE" dirty="0" smtClean="0"/>
              <a:t> after „+X“ </a:t>
            </a:r>
            <a:r>
              <a:rPr lang="de-DE" dirty="0" err="1" smtClean="0"/>
              <a:t>Sweep</a:t>
            </a:r>
            <a:r>
              <a:rPr lang="de-DE" dirty="0" smtClean="0"/>
              <a:t>, </a:t>
            </a:r>
            <a:r>
              <a:rPr lang="de-DE" dirty="0" err="1" smtClean="0"/>
              <a:t>prio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„-X“</a:t>
            </a:r>
          </a:p>
          <a:p>
            <a:endParaRPr lang="de-DE" dirty="0" smtClean="0"/>
          </a:p>
        </p:txBody>
      </p:sp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Rechteck 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Rechteck 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echteck 1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1" name="Rechteck 3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4" name="Rechteck 4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echteck 5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Rechteck 6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Rechteck 6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9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0" name="Rechteck 6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2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3" name="Rechteck 8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Rechteck 9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Rechteck 9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5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6" name="Rechteck 9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5" name="Rechteck 10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6" name="Rechteck 10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8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9" name="Rechteck 10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Rechteck 11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1" name="Gruppieren 120"/>
          <p:cNvGrpSpPr/>
          <p:nvPr/>
        </p:nvGrpSpPr>
        <p:grpSpPr>
          <a:xfrm>
            <a:off x="1714480" y="2500306"/>
            <a:ext cx="285752" cy="3429024"/>
            <a:chOff x="4857752" y="2500306"/>
            <a:chExt cx="285752" cy="3429024"/>
          </a:xfrm>
        </p:grpSpPr>
        <p:sp>
          <p:nvSpPr>
            <p:cNvPr id="122" name="Rechteck 12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1" name="Rechteck 13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2" name="Rechteck 13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4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7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60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3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6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9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1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25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8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250"/>
          <p:cNvGrpSpPr/>
          <p:nvPr/>
        </p:nvGrpSpPr>
        <p:grpSpPr>
          <a:xfrm>
            <a:off x="2285984" y="2500306"/>
            <a:ext cx="285752" cy="3429024"/>
            <a:chOff x="4857752" y="2500306"/>
            <a:chExt cx="285752" cy="3429024"/>
          </a:xfrm>
        </p:grpSpPr>
        <p:sp>
          <p:nvSpPr>
            <p:cNvPr id="252" name="Rechteck 25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3" name="Rechteck 25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4" name="Rechteck 25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5" name="Rechteck 25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6" name="Rechteck 25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7" name="Rechteck 25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8" name="Rechteck 25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Rechteck 25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0" name="Rechteck 25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1" name="Rechteck 26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2" name="Rechteck 26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3" name="Rechteck 26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63"/>
          <p:cNvGrpSpPr/>
          <p:nvPr/>
        </p:nvGrpSpPr>
        <p:grpSpPr>
          <a:xfrm>
            <a:off x="5429256" y="2500306"/>
            <a:ext cx="285752" cy="3429024"/>
            <a:chOff x="4857752" y="2500306"/>
            <a:chExt cx="285752" cy="3429024"/>
          </a:xfrm>
        </p:grpSpPr>
        <p:sp>
          <p:nvSpPr>
            <p:cNvPr id="265" name="Rechteck 26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6" name="Rechteck 26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7" name="Rechteck 26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0" name="Rechteck 26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3" name="Rechteck 27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Rechteck 27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Rechteck 27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Rechteck 27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77" name="Gruppieren 276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</p:grpSpPr>
        <p:sp>
          <p:nvSpPr>
            <p:cNvPr id="278" name="Rechteck 27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4" name="Rechteck 28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5" name="Rechteck 284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6" name="Rechteck 285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7" name="Rechteck 286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8" name="Rechteck 287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9" name="Rechteck 288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90" name="Gruppieren 289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91" name="Rechteck 290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2" name="Rechteck 291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3" name="Rechteck 292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4" name="Rechteck 293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5" name="Rechteck 294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6" name="Rechteck 295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7" name="Rechteck 296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8" name="Rechteck 297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9" name="Rechteck 298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0" name="Rechteck 299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1" name="Rechteck 300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2" name="Rechteck 301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3" name="Gruppieren 302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04" name="Rechteck 30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2" name="Rechteck 31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3" name="Rechteck 31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4" name="Rechteck 31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5" name="Rechteck 31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16" name="Gruppieren 315"/>
          <p:cNvGrpSpPr/>
          <p:nvPr/>
        </p:nvGrpSpPr>
        <p:grpSpPr>
          <a:xfrm>
            <a:off x="2857488" y="2500306"/>
            <a:ext cx="285752" cy="3429024"/>
            <a:chOff x="4857752" y="2500306"/>
            <a:chExt cx="285752" cy="3429024"/>
          </a:xfrm>
        </p:grpSpPr>
        <p:sp>
          <p:nvSpPr>
            <p:cNvPr id="317" name="Rechteck 316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8" name="Rechteck 31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9" name="Rechteck 31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0" name="Rechteck 319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1" name="Rechteck 320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2" name="Rechteck 321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3" name="Rechteck 322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4" name="Rechteck 323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5" name="Rechteck 324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6" name="Rechteck 325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7" name="Rechteck 326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8" name="Rechteck 327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29" name="Gruppieren 328"/>
          <p:cNvGrpSpPr/>
          <p:nvPr/>
        </p:nvGrpSpPr>
        <p:grpSpPr>
          <a:xfrm>
            <a:off x="6000760" y="2500306"/>
            <a:ext cx="285752" cy="3429024"/>
            <a:chOff x="4857752" y="2500306"/>
            <a:chExt cx="285752" cy="3429024"/>
          </a:xfrm>
        </p:grpSpPr>
        <p:sp>
          <p:nvSpPr>
            <p:cNvPr id="330" name="Rechteck 32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1" name="Rechteck 33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2" name="Rechteck 33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3" name="Rechteck 33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4" name="Rechteck 33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5" name="Rechteck 33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6" name="Rechteck 33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7" name="Rechteck 33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8" name="Rechteck 33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9" name="Rechteck 33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0" name="Rechteck 33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1" name="Rechteck 34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42" name="Gruppieren 354"/>
          <p:cNvGrpSpPr/>
          <p:nvPr/>
        </p:nvGrpSpPr>
        <p:grpSpPr>
          <a:xfrm>
            <a:off x="6572264" y="2500306"/>
            <a:ext cx="285752" cy="3429024"/>
            <a:chOff x="4857752" y="2500306"/>
            <a:chExt cx="285752" cy="3429024"/>
          </a:xfrm>
        </p:grpSpPr>
        <p:sp>
          <p:nvSpPr>
            <p:cNvPr id="356" name="Rechteck 35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7" name="Rechteck 356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8" name="Rechteck 357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9" name="Rechteck 358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0" name="Rechteck 359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1" name="Rechteck 360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2" name="Rechteck 361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3" name="Rechteck 362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4" name="Rechteck 363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5" name="Rechteck 364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6" name="Rechteck 365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7" name="Rechteck 366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5" name="Textfeld 354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368" name="Textfeld 367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369" name="Gruppieren 368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70" name="Rechteck 36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1" name="Rechteck 37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2" name="Rechteck 37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3" name="Rechteck 37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4" name="Rechteck 37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5" name="Rechteck 37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6" name="Rechteck 37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7" name="Rechteck 37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8" name="Rechteck 37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9" name="Rechteck 37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0" name="Rechteck 37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1" name="Rechteck 38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84" name="Rechteck 383"/>
          <p:cNvSpPr/>
          <p:nvPr/>
        </p:nvSpPr>
        <p:spPr>
          <a:xfrm flipH="1">
            <a:off x="4857752" y="3071810"/>
            <a:ext cx="288175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85" name="Rechteck 384"/>
          <p:cNvSpPr/>
          <p:nvPr/>
        </p:nvSpPr>
        <p:spPr>
          <a:xfrm flipH="1">
            <a:off x="4857752" y="2786058"/>
            <a:ext cx="288175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86" name="Rechteck 385"/>
          <p:cNvSpPr/>
          <p:nvPr/>
        </p:nvSpPr>
        <p:spPr>
          <a:xfrm flipH="1">
            <a:off x="4857752" y="2500306"/>
            <a:ext cx="288175" cy="2857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87" name="Freihandform 386"/>
          <p:cNvSpPr/>
          <p:nvPr/>
        </p:nvSpPr>
        <p:spPr>
          <a:xfrm>
            <a:off x="3571868" y="2643159"/>
            <a:ext cx="3500462" cy="357213"/>
          </a:xfrm>
          <a:custGeom>
            <a:avLst/>
            <a:gdLst>
              <a:gd name="connsiteX0" fmla="*/ 0 w 3162300"/>
              <a:gd name="connsiteY0" fmla="*/ 314325 h 371475"/>
              <a:gd name="connsiteX1" fmla="*/ 2076450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74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74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560098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560098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16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16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16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16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314325 h 371475"/>
              <a:gd name="connsiteX1" fmla="*/ 1818216 w 3162300"/>
              <a:gd name="connsiteY1" fmla="*/ 9525 h 371475"/>
              <a:gd name="connsiteX2" fmla="*/ 3162300 w 3162300"/>
              <a:gd name="connsiteY2" fmla="*/ 371475 h 371475"/>
              <a:gd name="connsiteX0" fmla="*/ 0 w 3162300"/>
              <a:gd name="connsiteY0" fmla="*/ 208207 h 265357"/>
              <a:gd name="connsiteX1" fmla="*/ 1818216 w 3162300"/>
              <a:gd name="connsiteY1" fmla="*/ 9525 h 265357"/>
              <a:gd name="connsiteX2" fmla="*/ 3162300 w 3162300"/>
              <a:gd name="connsiteY2" fmla="*/ 265357 h 265357"/>
              <a:gd name="connsiteX0" fmla="*/ 0 w 3162300"/>
              <a:gd name="connsiteY0" fmla="*/ 208207 h 265357"/>
              <a:gd name="connsiteX1" fmla="*/ 1689114 w 3162300"/>
              <a:gd name="connsiteY1" fmla="*/ 9525 h 265357"/>
              <a:gd name="connsiteX2" fmla="*/ 3162300 w 3162300"/>
              <a:gd name="connsiteY2" fmla="*/ 265357 h 265357"/>
              <a:gd name="connsiteX0" fmla="*/ 0 w 3162300"/>
              <a:gd name="connsiteY0" fmla="*/ 208207 h 265357"/>
              <a:gd name="connsiteX1" fmla="*/ 1689114 w 3162300"/>
              <a:gd name="connsiteY1" fmla="*/ 9525 h 265357"/>
              <a:gd name="connsiteX2" fmla="*/ 3162300 w 3162300"/>
              <a:gd name="connsiteY2" fmla="*/ 265357 h 265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62300" h="265357">
                <a:moveTo>
                  <a:pt x="0" y="208207"/>
                </a:moveTo>
                <a:cubicBezTo>
                  <a:pt x="774700" y="51044"/>
                  <a:pt x="1162064" y="0"/>
                  <a:pt x="1689114" y="9525"/>
                </a:cubicBezTo>
                <a:cubicBezTo>
                  <a:pt x="2173142" y="1366"/>
                  <a:pt x="2882900" y="89144"/>
                  <a:pt x="3162300" y="265357"/>
                </a:cubicBezTo>
              </a:path>
            </a:pathLst>
          </a:custGeom>
          <a:ln w="38100">
            <a:solidFill>
              <a:schemeClr val="tx1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95" name="Textfeld 394"/>
          <p:cNvSpPr txBox="1"/>
          <p:nvPr/>
        </p:nvSpPr>
        <p:spPr>
          <a:xfrm>
            <a:off x="3571868" y="3000373"/>
            <a:ext cx="3429024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de-DE" sz="3600" dirty="0" err="1" smtClean="0"/>
              <a:t>Copy</a:t>
            </a:r>
            <a:r>
              <a:rPr lang="de-DE" sz="3600" dirty="0" smtClean="0"/>
              <a:t> </a:t>
            </a:r>
            <a:r>
              <a:rPr lang="de-DE" sz="3600" dirty="0" err="1" smtClean="0"/>
              <a:t>Column</a:t>
            </a:r>
            <a:endParaRPr lang="de-DE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0.37605 0.000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" grpId="0" animBg="1"/>
      <p:bldP spid="387" grpId="1" animBg="1"/>
      <p:bldP spid="395" grpId="0"/>
      <p:bldP spid="395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erging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Pair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Correct</a:t>
            </a:r>
            <a:r>
              <a:rPr lang="de-DE" dirty="0" smtClean="0"/>
              <a:t> </a:t>
            </a:r>
            <a:r>
              <a:rPr lang="de-DE" dirty="0" err="1" smtClean="0"/>
              <a:t>values</a:t>
            </a:r>
            <a:r>
              <a:rPr lang="de-DE" dirty="0" smtClean="0"/>
              <a:t> after „+X“ </a:t>
            </a:r>
            <a:r>
              <a:rPr lang="de-DE" dirty="0" err="1" smtClean="0"/>
              <a:t>Sweep</a:t>
            </a:r>
            <a:r>
              <a:rPr lang="de-DE" dirty="0" smtClean="0"/>
              <a:t>, </a:t>
            </a:r>
            <a:r>
              <a:rPr lang="de-DE" dirty="0" err="1" smtClean="0"/>
              <a:t>prior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„-X“</a:t>
            </a:r>
          </a:p>
        </p:txBody>
      </p:sp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Rechteck 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Rechteck 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echteck 1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1" name="Rechteck 3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4" name="Rechteck 4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echteck 5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Rechteck 6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Rechteck 6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9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0" name="Rechteck 6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2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3" name="Rechteck 8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Rechteck 9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Rechteck 9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5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6" name="Rechteck 9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5" name="Rechteck 10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6" name="Rechteck 10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8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9" name="Rechteck 10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Rechteck 11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1" name="Gruppieren 120"/>
          <p:cNvGrpSpPr/>
          <p:nvPr/>
        </p:nvGrpSpPr>
        <p:grpSpPr>
          <a:xfrm>
            <a:off x="1714480" y="2500306"/>
            <a:ext cx="285752" cy="3429024"/>
            <a:chOff x="4857752" y="2500306"/>
            <a:chExt cx="285752" cy="3429024"/>
          </a:xfrm>
        </p:grpSpPr>
        <p:sp>
          <p:nvSpPr>
            <p:cNvPr id="122" name="Rechteck 12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Rechteck 12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Rechteck 12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Rechteck 12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Rechteck 12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Rechteck 12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Rechteck 12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Rechteck 12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Rechteck 12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1" name="Rechteck 13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2" name="Rechteck 13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Rechteck 13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4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7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60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3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6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9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1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25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8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51" name="Gruppieren 250"/>
          <p:cNvGrpSpPr/>
          <p:nvPr/>
        </p:nvGrpSpPr>
        <p:grpSpPr>
          <a:xfrm>
            <a:off x="2285984" y="2500306"/>
            <a:ext cx="285752" cy="3429024"/>
            <a:chOff x="4857752" y="2500306"/>
            <a:chExt cx="285752" cy="3429024"/>
          </a:xfrm>
        </p:grpSpPr>
        <p:sp>
          <p:nvSpPr>
            <p:cNvPr id="252" name="Rechteck 25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3" name="Rechteck 25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4" name="Rechteck 25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5" name="Rechteck 25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6" name="Rechteck 25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7" name="Rechteck 25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8" name="Rechteck 25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9" name="Rechteck 25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0" name="Rechteck 25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1" name="Rechteck 26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2" name="Rechteck 26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3" name="Rechteck 26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4" name="Gruppieren 263"/>
          <p:cNvGrpSpPr/>
          <p:nvPr/>
        </p:nvGrpSpPr>
        <p:grpSpPr>
          <a:xfrm>
            <a:off x="5429256" y="2500306"/>
            <a:ext cx="285752" cy="3429024"/>
            <a:chOff x="4857752" y="2500306"/>
            <a:chExt cx="285752" cy="3429024"/>
          </a:xfrm>
        </p:grpSpPr>
        <p:sp>
          <p:nvSpPr>
            <p:cNvPr id="265" name="Rechteck 26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6" name="Rechteck 26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7" name="Rechteck 26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8" name="Rechteck 26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9" name="Rechteck 26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0" name="Rechteck 26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1" name="Rechteck 27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2" name="Rechteck 27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3" name="Rechteck 27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4" name="Rechteck 27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5" name="Rechteck 27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6" name="Rechteck 27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77" name="Gruppieren 276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</p:grpSpPr>
        <p:sp>
          <p:nvSpPr>
            <p:cNvPr id="278" name="Rechteck 27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9" name="Rechteck 27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0" name="Rechteck 27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1" name="Rechteck 28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2" name="Rechteck 28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3" name="Rechteck 28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4" name="Rechteck 28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5" name="Rechteck 284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6" name="Rechteck 285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7" name="Rechteck 286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8" name="Rechteck 287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9" name="Rechteck 288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90" name="Gruppieren 289"/>
          <p:cNvGrpSpPr/>
          <p:nvPr/>
        </p:nvGrpSpPr>
        <p:grpSpPr>
          <a:xfrm>
            <a:off x="1142976" y="2500306"/>
            <a:ext cx="285752" cy="3429024"/>
            <a:chOff x="4857752" y="2500306"/>
            <a:chExt cx="285752" cy="3429024"/>
          </a:xfrm>
        </p:grpSpPr>
        <p:sp>
          <p:nvSpPr>
            <p:cNvPr id="291" name="Rechteck 290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2" name="Rechteck 291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3" name="Rechteck 292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4" name="Rechteck 293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5" name="Rechteck 294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6" name="Rechteck 295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7" name="Rechteck 296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8" name="Rechteck 297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9" name="Rechteck 298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0" name="Rechteck 299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1" name="Rechteck 300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2" name="Rechteck 301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3" name="Gruppieren 302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04" name="Rechteck 30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2" name="Rechteck 31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3" name="Rechteck 31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4" name="Rechteck 31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5" name="Rechteck 31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16" name="Gruppieren 315"/>
          <p:cNvGrpSpPr/>
          <p:nvPr/>
        </p:nvGrpSpPr>
        <p:grpSpPr>
          <a:xfrm>
            <a:off x="2857488" y="2500306"/>
            <a:ext cx="285752" cy="3429024"/>
            <a:chOff x="4857752" y="2500306"/>
            <a:chExt cx="285752" cy="3429024"/>
          </a:xfrm>
        </p:grpSpPr>
        <p:sp>
          <p:nvSpPr>
            <p:cNvPr id="317" name="Rechteck 316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8" name="Rechteck 31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9" name="Rechteck 31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0" name="Rechteck 319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1" name="Rechteck 320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2" name="Rechteck 321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3" name="Rechteck 322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4" name="Rechteck 323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5" name="Rechteck 324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6" name="Rechteck 325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7" name="Rechteck 326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8" name="Rechteck 327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29" name="Gruppieren 328"/>
          <p:cNvGrpSpPr/>
          <p:nvPr/>
        </p:nvGrpSpPr>
        <p:grpSpPr>
          <a:xfrm>
            <a:off x="6000760" y="2500306"/>
            <a:ext cx="285752" cy="3429024"/>
            <a:chOff x="4857752" y="2500306"/>
            <a:chExt cx="285752" cy="3429024"/>
          </a:xfrm>
        </p:grpSpPr>
        <p:sp>
          <p:nvSpPr>
            <p:cNvPr id="330" name="Rechteck 32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1" name="Rechteck 33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2" name="Rechteck 33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3" name="Rechteck 33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4" name="Rechteck 33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5" name="Rechteck 33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6" name="Rechteck 33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7" name="Rechteck 33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8" name="Rechteck 33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9" name="Rechteck 33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0" name="Rechteck 33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1" name="Rechteck 34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42" name="Gruppieren 354"/>
          <p:cNvGrpSpPr/>
          <p:nvPr/>
        </p:nvGrpSpPr>
        <p:grpSpPr>
          <a:xfrm>
            <a:off x="6572264" y="2500306"/>
            <a:ext cx="285752" cy="3429024"/>
            <a:chOff x="4857752" y="2500306"/>
            <a:chExt cx="285752" cy="3429024"/>
          </a:xfrm>
        </p:grpSpPr>
        <p:sp>
          <p:nvSpPr>
            <p:cNvPr id="356" name="Rechteck 35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7" name="Rechteck 356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8" name="Rechteck 357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9" name="Rechteck 358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0" name="Rechteck 359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1" name="Rechteck 360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2" name="Rechteck 361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3" name="Rechteck 362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4" name="Rechteck 363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5" name="Rechteck 364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6" name="Rechteck 365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7" name="Rechteck 366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5" name="Textfeld 354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368" name="Textfeld 367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343" name="Gruppieren 368"/>
          <p:cNvGrpSpPr/>
          <p:nvPr/>
        </p:nvGrpSpPr>
        <p:grpSpPr>
          <a:xfrm>
            <a:off x="6858016" y="2500306"/>
            <a:ext cx="285752" cy="3429024"/>
            <a:chOff x="4857752" y="2500306"/>
            <a:chExt cx="285752" cy="3429024"/>
          </a:xfrm>
        </p:grpSpPr>
        <p:sp>
          <p:nvSpPr>
            <p:cNvPr id="370" name="Rechteck 36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1" name="Rechteck 37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2" name="Rechteck 37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3" name="Rechteck 37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4" name="Rechteck 37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5" name="Rechteck 37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6" name="Rechteck 37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7" name="Rechteck 37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8" name="Rechteck 37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9" name="Rechteck 37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0" name="Rechteck 37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1" name="Rechteck 38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82" name="Textplatzhalter 2"/>
          <p:cNvSpPr txBox="1">
            <a:spLocks/>
          </p:cNvSpPr>
          <p:nvPr/>
        </p:nvSpPr>
        <p:spPr>
          <a:xfrm>
            <a:off x="357158" y="1142984"/>
            <a:ext cx="8443914" cy="4954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s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</a:t>
            </a: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„-X“ </a:t>
            </a:r>
            <a:r>
              <a:rPr kumimoji="0" lang="de-DE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weep</a:t>
            </a:r>
            <a:endParaRPr kumimoji="0" lang="de-DE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erging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Pair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Perform</a:t>
            </a:r>
            <a:r>
              <a:rPr lang="de-DE" dirty="0" smtClean="0"/>
              <a:t> „-X“ </a:t>
            </a:r>
            <a:r>
              <a:rPr lang="de-DE" dirty="0" err="1" smtClean="0"/>
              <a:t>Sweep</a:t>
            </a:r>
            <a:endParaRPr lang="de-DE" dirty="0" smtClean="0"/>
          </a:p>
        </p:txBody>
      </p:sp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Rechteck 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Rechteck 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echteck 1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1" name="Rechteck 3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4" name="Rechteck 4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echteck 5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Rechteck 6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Rechteck 6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9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0" name="Rechteck 6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2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3" name="Rechteck 8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Rechteck 9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Rechteck 9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5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6" name="Rechteck 9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5" name="Rechteck 10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6" name="Rechteck 10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8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9" name="Rechteck 10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Rechteck 11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4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7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60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3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6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9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12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25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38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3" name="Gruppieren 302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04" name="Rechteck 30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2" name="Rechteck 31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3" name="Rechteck 31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4" name="Rechteck 31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5" name="Rechteck 31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5" name="Textfeld 354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err="1" smtClean="0"/>
              <a:t>Buffer</a:t>
            </a:r>
            <a:r>
              <a:rPr lang="de-DE" sz="2800" dirty="0" smtClean="0"/>
              <a:t> A</a:t>
            </a:r>
            <a:endParaRPr lang="de-DE" sz="2800" dirty="0"/>
          </a:p>
        </p:txBody>
      </p:sp>
      <p:sp>
        <p:nvSpPr>
          <p:cNvPr id="368" name="Textfeld 367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err="1" smtClean="0"/>
              <a:t>Buffer</a:t>
            </a:r>
            <a:r>
              <a:rPr lang="de-DE" sz="2800" dirty="0" smtClean="0"/>
              <a:t> B</a:t>
            </a:r>
            <a:endParaRPr lang="de-DE" sz="2800" dirty="0"/>
          </a:p>
        </p:txBody>
      </p:sp>
      <p:grpSp>
        <p:nvGrpSpPr>
          <p:cNvPr id="343" name="Gruppieren 368"/>
          <p:cNvGrpSpPr/>
          <p:nvPr/>
        </p:nvGrpSpPr>
        <p:grpSpPr>
          <a:xfrm>
            <a:off x="6858016" y="2500306"/>
            <a:ext cx="285752" cy="3429024"/>
            <a:chOff x="4857752" y="2500306"/>
            <a:chExt cx="285752" cy="3429024"/>
          </a:xfrm>
        </p:grpSpPr>
        <p:sp>
          <p:nvSpPr>
            <p:cNvPr id="370" name="Rechteck 36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1" name="Rechteck 37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2" name="Rechteck 37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3" name="Rechteck 37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4" name="Rechteck 37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5" name="Rechteck 37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6" name="Rechteck 37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7" name="Rechteck 37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8" name="Rechteck 37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9" name="Rechteck 37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0" name="Rechteck 37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1" name="Rechteck 38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82" name="Gruppieren 381"/>
          <p:cNvGrpSpPr/>
          <p:nvPr/>
        </p:nvGrpSpPr>
        <p:grpSpPr>
          <a:xfrm>
            <a:off x="3143240" y="2500306"/>
            <a:ext cx="285752" cy="3429024"/>
            <a:chOff x="4857752" y="2500306"/>
            <a:chExt cx="285752" cy="3429024"/>
          </a:xfrm>
        </p:grpSpPr>
        <p:sp>
          <p:nvSpPr>
            <p:cNvPr id="383" name="Rechteck 382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4" name="Rechteck 383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5" name="Rechteck 384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6" name="Rechteck 385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7" name="Rechteck 386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8" name="Rechteck 387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9" name="Rechteck 388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0" name="Rechteck 389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1" name="Rechteck 390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2" name="Rechteck 391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3" name="Rechteck 392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4" name="Rechteck 393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95" name="Gruppieren 394"/>
          <p:cNvGrpSpPr/>
          <p:nvPr/>
        </p:nvGrpSpPr>
        <p:grpSpPr>
          <a:xfrm>
            <a:off x="6286512" y="2500306"/>
            <a:ext cx="285752" cy="3429024"/>
            <a:chOff x="4857752" y="2500306"/>
            <a:chExt cx="285752" cy="3429024"/>
          </a:xfrm>
        </p:grpSpPr>
        <p:sp>
          <p:nvSpPr>
            <p:cNvPr id="396" name="Rechteck 395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7" name="Rechteck 396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8" name="Rechteck 397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9" name="Rechteck 398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0" name="Rechteck 399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1" name="Rechteck 400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2" name="Rechteck 401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3" name="Rechteck 402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4" name="Rechteck 403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5" name="Rechteck 404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6" name="Rechteck 405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7" name="Rechteck 406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08" name="Gruppieren 407"/>
          <p:cNvGrpSpPr/>
          <p:nvPr/>
        </p:nvGrpSpPr>
        <p:grpSpPr>
          <a:xfrm>
            <a:off x="2571736" y="2500306"/>
            <a:ext cx="285752" cy="3429024"/>
            <a:chOff x="4857752" y="2500306"/>
            <a:chExt cx="285752" cy="3429024"/>
          </a:xfrm>
        </p:grpSpPr>
        <p:sp>
          <p:nvSpPr>
            <p:cNvPr id="409" name="Rechteck 408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0" name="Rechteck 409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1" name="Rechteck 410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2" name="Rechteck 411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3" name="Rechteck 412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4" name="Rechteck 413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5" name="Rechteck 414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6" name="Rechteck 415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7" name="Rechteck 416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8" name="Rechteck 417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9" name="Rechteck 418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0" name="Rechteck 419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21" name="Gruppieren 420"/>
          <p:cNvGrpSpPr/>
          <p:nvPr/>
        </p:nvGrpSpPr>
        <p:grpSpPr>
          <a:xfrm>
            <a:off x="5715008" y="2500306"/>
            <a:ext cx="285752" cy="3429024"/>
            <a:chOff x="4857752" y="2500306"/>
            <a:chExt cx="285752" cy="3429024"/>
          </a:xfrm>
        </p:grpSpPr>
        <p:sp>
          <p:nvSpPr>
            <p:cNvPr id="422" name="Rechteck 421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3" name="Rechteck 422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4" name="Rechteck 423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5" name="Rechteck 424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6" name="Rechteck 425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7" name="Rechteck 426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8" name="Rechteck 427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9" name="Rechteck 428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0" name="Rechteck 429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1" name="Rechteck 430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2" name="Rechteck 431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3" name="Rechteck 432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4" name="Gruppieren 433"/>
          <p:cNvGrpSpPr/>
          <p:nvPr/>
        </p:nvGrpSpPr>
        <p:grpSpPr>
          <a:xfrm>
            <a:off x="2000232" y="2500306"/>
            <a:ext cx="285752" cy="3429024"/>
            <a:chOff x="4857752" y="2500306"/>
            <a:chExt cx="285752" cy="3429024"/>
          </a:xfrm>
        </p:grpSpPr>
        <p:sp>
          <p:nvSpPr>
            <p:cNvPr id="435" name="Rechteck 4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6" name="Rechteck 4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7" name="Rechteck 4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8" name="Rechteck 4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9" name="Rechteck 4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0" name="Rechteck 4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1" name="Rechteck 4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2" name="Rechteck 4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3" name="Rechteck 4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4" name="Rechteck 4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5" name="Rechteck 4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6" name="Rechteck 4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47" name="Gruppieren 446"/>
          <p:cNvGrpSpPr/>
          <p:nvPr/>
        </p:nvGrpSpPr>
        <p:grpSpPr>
          <a:xfrm>
            <a:off x="5143504" y="2500306"/>
            <a:ext cx="285752" cy="3429024"/>
            <a:chOff x="4857752" y="2500306"/>
            <a:chExt cx="285752" cy="3429024"/>
          </a:xfrm>
        </p:grpSpPr>
        <p:sp>
          <p:nvSpPr>
            <p:cNvPr id="448" name="Rechteck 44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9" name="Rechteck 44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0" name="Rechteck 44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1" name="Rechteck 45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2" name="Rechteck 45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3" name="Rechteck 45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4" name="Rechteck 45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5" name="Rechteck 454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6" name="Rechteck 455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7" name="Rechteck 456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8" name="Rechteck 457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9" name="Rechteck 458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60" name="Gruppieren 459"/>
          <p:cNvGrpSpPr/>
          <p:nvPr/>
        </p:nvGrpSpPr>
        <p:grpSpPr>
          <a:xfrm>
            <a:off x="1428728" y="2500306"/>
            <a:ext cx="285752" cy="3429024"/>
            <a:chOff x="4857752" y="2500306"/>
            <a:chExt cx="285752" cy="3429024"/>
          </a:xfrm>
        </p:grpSpPr>
        <p:sp>
          <p:nvSpPr>
            <p:cNvPr id="461" name="Rechteck 460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2" name="Rechteck 461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3" name="Rechteck 462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4" name="Rechteck 463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5" name="Rechteck 464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6" name="Rechteck 465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7" name="Rechteck 466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8" name="Rechteck 467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9" name="Rechteck 468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0" name="Rechteck 469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1" name="Rechteck 470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2" name="Rechteck 471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73" name="Gruppieren 472"/>
          <p:cNvGrpSpPr/>
          <p:nvPr/>
        </p:nvGrpSpPr>
        <p:grpSpPr>
          <a:xfrm>
            <a:off x="4572000" y="2500306"/>
            <a:ext cx="285752" cy="3429024"/>
            <a:chOff x="4857752" y="2500306"/>
            <a:chExt cx="285752" cy="3429024"/>
          </a:xfrm>
        </p:grpSpPr>
        <p:sp>
          <p:nvSpPr>
            <p:cNvPr id="474" name="Rechteck 47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5" name="Rechteck 47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6" name="Rechteck 47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7" name="Rechteck 47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8" name="Rechteck 47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9" name="Rechteck 47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0" name="Rechteck 47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1" name="Rechteck 48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2" name="Rechteck 48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3" name="Rechteck 48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4" name="Rechteck 48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5" name="Rechteck 48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Merge</a:t>
            </a:r>
            <a:r>
              <a:rPr lang="de-DE" dirty="0" smtClean="0"/>
              <a:t> </a:t>
            </a:r>
            <a:r>
              <a:rPr lang="de-DE" dirty="0" err="1" smtClean="0"/>
              <a:t>interleaved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endParaRPr lang="de-DE" dirty="0" smtClean="0"/>
          </a:p>
        </p:txBody>
      </p:sp>
      <p:grpSp>
        <p:nvGrpSpPr>
          <p:cNvPr id="4" name="Gruppieren 143"/>
          <p:cNvGrpSpPr/>
          <p:nvPr/>
        </p:nvGrpSpPr>
        <p:grpSpPr>
          <a:xfrm>
            <a:off x="142872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" name="Rechteck 4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Rechteck 5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Rechteck 8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" name="Gruppieren 130"/>
          <p:cNvGrpSpPr/>
          <p:nvPr/>
        </p:nvGrpSpPr>
        <p:grpSpPr>
          <a:xfrm>
            <a:off x="114297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echteck 1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Rechteck 2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0" name="Gruppieren 156"/>
          <p:cNvGrpSpPr/>
          <p:nvPr/>
        </p:nvGrpSpPr>
        <p:grpSpPr>
          <a:xfrm>
            <a:off x="171448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1" name="Rechteck 3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Rechteck 3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Rechteck 3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Rechteck 3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Rechteck 4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169"/>
          <p:cNvGrpSpPr/>
          <p:nvPr/>
        </p:nvGrpSpPr>
        <p:grpSpPr>
          <a:xfrm>
            <a:off x="200023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4" name="Rechteck 4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Rechteck 4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Rechteck 5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Rechteck 5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5" name="Rechteck 5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6" name="Gruppieren 182"/>
          <p:cNvGrpSpPr/>
          <p:nvPr/>
        </p:nvGrpSpPr>
        <p:grpSpPr>
          <a:xfrm>
            <a:off x="228598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Rechteck 5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Rechteck 5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Rechteck 5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Rechteck 5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Rechteck 6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Rechteck 6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5" name="Rechteck 6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Rechteck 6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Rechteck 6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8" name="Rechteck 6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69" name="Gruppieren 195"/>
          <p:cNvGrpSpPr/>
          <p:nvPr/>
        </p:nvGrpSpPr>
        <p:grpSpPr>
          <a:xfrm>
            <a:off x="342899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70" name="Rechteck 6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Rechteck 7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Rechteck 7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Rechteck 7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Rechteck 7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Rechteck 7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Rechteck 7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Rechteck 7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2" name="Gruppieren 208"/>
          <p:cNvGrpSpPr/>
          <p:nvPr/>
        </p:nvGrpSpPr>
        <p:grpSpPr>
          <a:xfrm>
            <a:off x="314324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83" name="Rechteck 8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Rechteck 8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Rechteck 8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Rechteck 8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7" name="Rechteck 8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Rechteck 8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9" name="Rechteck 8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0" name="Rechteck 8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1" name="Rechteck 9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Rechteck 9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Rechteck 9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Rechteck 9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5" name="Gruppieren 221"/>
          <p:cNvGrpSpPr/>
          <p:nvPr/>
        </p:nvGrpSpPr>
        <p:grpSpPr>
          <a:xfrm>
            <a:off x="285748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96" name="Rechteck 9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Rechteck 9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Rechteck 9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Rechteck 9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Rechteck 9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Rechteck 10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Rechteck 10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Rechteck 10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5" name="Rechteck 10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6" name="Rechteck 10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Rechteck 10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08" name="Gruppieren 234"/>
          <p:cNvGrpSpPr/>
          <p:nvPr/>
        </p:nvGrpSpPr>
        <p:grpSpPr>
          <a:xfrm>
            <a:off x="257173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09" name="Rechteck 10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3" name="Rechteck 11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5" name="Rechteck 11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6" name="Rechteck 11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7" name="Rechteck 11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Rechteck 11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1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2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3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4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5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6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7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8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9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0" name="Gruppieren 302"/>
          <p:cNvGrpSpPr/>
          <p:nvPr/>
        </p:nvGrpSpPr>
        <p:grpSpPr>
          <a:xfrm>
            <a:off x="3428992" y="2500306"/>
            <a:ext cx="285752" cy="3429024"/>
            <a:chOff x="4857752" y="2500306"/>
            <a:chExt cx="285752" cy="3429024"/>
          </a:xfrm>
        </p:grpSpPr>
        <p:sp>
          <p:nvSpPr>
            <p:cNvPr id="304" name="Rechteck 303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5" name="Rechteck 304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6" name="Rechteck 305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7" name="Rechteck 306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8" name="Rechteck 307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9" name="Rechteck 308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0" name="Rechteck 309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1" name="Rechteck 310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2" name="Rechteck 311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3" name="Rechteck 312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4" name="Rechteck 313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5" name="Rechteck 314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5" name="Textfeld 354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368" name="Textfeld 367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132" name="Gruppieren 381"/>
          <p:cNvGrpSpPr/>
          <p:nvPr/>
        </p:nvGrpSpPr>
        <p:grpSpPr>
          <a:xfrm>
            <a:off x="6858016" y="2500306"/>
            <a:ext cx="285752" cy="3429024"/>
            <a:chOff x="4857752" y="2500306"/>
            <a:chExt cx="285752" cy="3429024"/>
          </a:xfrm>
        </p:grpSpPr>
        <p:sp>
          <p:nvSpPr>
            <p:cNvPr id="388" name="Rechteck 38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9" name="Rechteck 38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0" name="Rechteck 38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1" name="Rechteck 39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2" name="Rechteck 39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3" name="Rechteck 39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4" name="Rechteck 39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6" name="Rechteck 395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7" name="Rechteck 396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8" name="Rechteck 397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9" name="Rechteck 398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0" name="Rechteck 399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3" name="Gruppieren 354"/>
          <p:cNvGrpSpPr/>
          <p:nvPr/>
        </p:nvGrpSpPr>
        <p:grpSpPr>
          <a:xfrm>
            <a:off x="3143240" y="2500306"/>
            <a:ext cx="285752" cy="3429024"/>
            <a:chOff x="4857752" y="2500306"/>
            <a:chExt cx="285752" cy="3429024"/>
          </a:xfrm>
        </p:grpSpPr>
        <p:sp>
          <p:nvSpPr>
            <p:cNvPr id="415" name="Rechteck 41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6" name="Rechteck 41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7" name="Rechteck 41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8" name="Rechteck 41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9" name="Rechteck 41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0" name="Rechteck 41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1" name="Rechteck 42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2" name="Rechteck 42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3" name="Rechteck 42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4" name="Rechteck 42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5" name="Rechteck 42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6" name="Rechteck 42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70" name="Gruppieren 369"/>
          <p:cNvGrpSpPr/>
          <p:nvPr/>
        </p:nvGrpSpPr>
        <p:grpSpPr>
          <a:xfrm>
            <a:off x="4572000" y="2500306"/>
            <a:ext cx="2000264" cy="3429024"/>
            <a:chOff x="4572000" y="2500306"/>
            <a:chExt cx="2000264" cy="3429024"/>
          </a:xfrm>
        </p:grpSpPr>
        <p:grpSp>
          <p:nvGrpSpPr>
            <p:cNvPr id="131" name="Gruppieren 354"/>
            <p:cNvGrpSpPr/>
            <p:nvPr/>
          </p:nvGrpSpPr>
          <p:grpSpPr>
            <a:xfrm>
              <a:off x="6286512" y="2500306"/>
              <a:ext cx="285752" cy="3429024"/>
              <a:chOff x="4857752" y="2500306"/>
              <a:chExt cx="285752" cy="3429024"/>
            </a:xfrm>
          </p:grpSpPr>
          <p:sp>
            <p:nvSpPr>
              <p:cNvPr id="356" name="Rechteck 355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7" name="Rechteck 356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8" name="Rechteck 357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9" name="Rechteck 358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0" name="Rechteck 35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1" name="Rechteck 360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2" name="Rechteck 361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3" name="Rechteck 362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4" name="Rechteck 363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5" name="Rechteck 36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6" name="Rechteck 36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7" name="Rechteck 36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34" name="Gruppieren 354"/>
            <p:cNvGrpSpPr/>
            <p:nvPr/>
          </p:nvGrpSpPr>
          <p:grpSpPr>
            <a:xfrm>
              <a:off x="4572000" y="2500306"/>
              <a:ext cx="285752" cy="3429024"/>
              <a:chOff x="4857752" y="2500306"/>
              <a:chExt cx="285752" cy="3429024"/>
            </a:xfrm>
          </p:grpSpPr>
          <p:sp>
            <p:nvSpPr>
              <p:cNvPr id="428" name="Rechteck 427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9" name="Rechteck 428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0" name="Rechteck 429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1" name="Rechteck 430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2" name="Rechteck 431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3" name="Rechteck 43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4" name="Rechteck 433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5" name="Rechteck 434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6" name="Rechteck 435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7" name="Rechteck 436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8" name="Rechteck 437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9" name="Rechteck 438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47" name="Gruppieren 354"/>
            <p:cNvGrpSpPr/>
            <p:nvPr/>
          </p:nvGrpSpPr>
          <p:grpSpPr>
            <a:xfrm>
              <a:off x="5143504" y="2500306"/>
              <a:ext cx="285752" cy="3429024"/>
              <a:chOff x="4857752" y="2500306"/>
              <a:chExt cx="285752" cy="3429024"/>
            </a:xfrm>
          </p:grpSpPr>
          <p:sp>
            <p:nvSpPr>
              <p:cNvPr id="441" name="Rechteck 440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2" name="Rechteck 441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3" name="Rechteck 442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4" name="Rechteck 443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5" name="Rechteck 444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6" name="Rechteck 445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7" name="Rechteck 446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8" name="Rechteck 447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9" name="Rechteck 448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0" name="Rechteck 449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1" name="Rechteck 450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2" name="Rechteck 451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60" name="Gruppieren 354"/>
            <p:cNvGrpSpPr/>
            <p:nvPr/>
          </p:nvGrpSpPr>
          <p:grpSpPr>
            <a:xfrm>
              <a:off x="5715008" y="2500306"/>
              <a:ext cx="285752" cy="3429024"/>
              <a:chOff x="4857752" y="2500306"/>
              <a:chExt cx="285752" cy="3429024"/>
            </a:xfrm>
          </p:grpSpPr>
          <p:sp>
            <p:nvSpPr>
              <p:cNvPr id="454" name="Rechteck 453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5" name="Rechteck 454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6" name="Rechteck 455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7" name="Rechteck 456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8" name="Rechteck 457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9" name="Rechteck 458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0" name="Rechteck 459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1" name="Rechteck 460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2" name="Rechteck 461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3" name="Rechteck 462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4" name="Rechteck 463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5" name="Rechteck 464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173" name="Gruppieren 354"/>
          <p:cNvGrpSpPr/>
          <p:nvPr/>
        </p:nvGrpSpPr>
        <p:grpSpPr>
          <a:xfrm>
            <a:off x="1428728" y="2500306"/>
            <a:ext cx="285752" cy="3429024"/>
            <a:chOff x="4857752" y="2500306"/>
            <a:chExt cx="285752" cy="3429024"/>
          </a:xfrm>
        </p:grpSpPr>
        <p:sp>
          <p:nvSpPr>
            <p:cNvPr id="467" name="Rechteck 466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8" name="Rechteck 467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9" name="Rechteck 468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0" name="Rechteck 469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1" name="Rechteck 470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2" name="Rechteck 471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3" name="Rechteck 472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4" name="Rechteck 473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5" name="Rechteck 474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6" name="Rechteck 475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7" name="Rechteck 476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8" name="Rechteck 477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6" name="Gruppieren 354"/>
          <p:cNvGrpSpPr/>
          <p:nvPr/>
        </p:nvGrpSpPr>
        <p:grpSpPr>
          <a:xfrm>
            <a:off x="2000232" y="2500306"/>
            <a:ext cx="285752" cy="3429024"/>
            <a:chOff x="4857752" y="2500306"/>
            <a:chExt cx="285752" cy="3429024"/>
          </a:xfrm>
        </p:grpSpPr>
        <p:sp>
          <p:nvSpPr>
            <p:cNvPr id="480" name="Rechteck 479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1" name="Rechteck 480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2" name="Rechteck 481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3" name="Rechteck 482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4" name="Rechteck 483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5" name="Rechteck 484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6" name="Rechteck 485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7" name="Rechteck 486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8" name="Rechteck 487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9" name="Rechteck 488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0" name="Rechteck 489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1" name="Rechteck 490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99" name="Gruppieren 354"/>
          <p:cNvGrpSpPr/>
          <p:nvPr/>
        </p:nvGrpSpPr>
        <p:grpSpPr>
          <a:xfrm>
            <a:off x="2571736" y="2500306"/>
            <a:ext cx="285752" cy="3429024"/>
            <a:chOff x="4857752" y="2500306"/>
            <a:chExt cx="285752" cy="3429024"/>
          </a:xfrm>
        </p:grpSpPr>
        <p:sp>
          <p:nvSpPr>
            <p:cNvPr id="493" name="Rechteck 492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4" name="Rechteck 493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5" name="Rechteck 494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6" name="Rechteck 495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7" name="Rechteck 496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8" name="Rechteck 497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9" name="Rechteck 498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0" name="Rechteck 499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1" name="Rechteck 500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2" name="Rechteck 501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3" name="Rechteck 502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4" name="Rechteck 503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71" name="Gruppieren 370"/>
          <p:cNvGrpSpPr/>
          <p:nvPr/>
        </p:nvGrpSpPr>
        <p:grpSpPr>
          <a:xfrm>
            <a:off x="4572000" y="2500306"/>
            <a:ext cx="2000264" cy="3429024"/>
            <a:chOff x="4572000" y="2500306"/>
            <a:chExt cx="2000264" cy="3429024"/>
          </a:xfrm>
        </p:grpSpPr>
        <p:grpSp>
          <p:nvGrpSpPr>
            <p:cNvPr id="372" name="Gruppieren 354"/>
            <p:cNvGrpSpPr/>
            <p:nvPr/>
          </p:nvGrpSpPr>
          <p:grpSpPr>
            <a:xfrm>
              <a:off x="6286512" y="2500306"/>
              <a:ext cx="285752" cy="3429024"/>
              <a:chOff x="4857752" y="2500306"/>
              <a:chExt cx="285752" cy="3429024"/>
            </a:xfrm>
          </p:grpSpPr>
          <p:sp>
            <p:nvSpPr>
              <p:cNvPr id="508" name="Rechteck 507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9" name="Rechteck 508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0" name="Rechteck 509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1" name="Rechteck 510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2" name="Rechteck 511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3" name="Rechteck 51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4" name="Rechteck 513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5" name="Rechteck 514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6" name="Rechteck 515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7" name="Rechteck 516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8" name="Rechteck 517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9" name="Rechteck 518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73" name="Gruppieren 354"/>
            <p:cNvGrpSpPr/>
            <p:nvPr/>
          </p:nvGrpSpPr>
          <p:grpSpPr>
            <a:xfrm>
              <a:off x="4572000" y="2500306"/>
              <a:ext cx="285752" cy="3429024"/>
              <a:chOff x="4857752" y="2500306"/>
              <a:chExt cx="285752" cy="3429024"/>
            </a:xfrm>
          </p:grpSpPr>
          <p:sp>
            <p:nvSpPr>
              <p:cNvPr id="412" name="Rechteck 411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3" name="Rechteck 412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4" name="Rechteck 413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7" name="Rechteck 426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0" name="Rechteck 43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3" name="Rechteck 45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6" name="Rechteck 465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9" name="Rechteck 478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2" name="Rechteck 491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5" name="Rechteck 50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6" name="Rechteck 50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7" name="Rechteck 50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74" name="Gruppieren 354"/>
            <p:cNvGrpSpPr/>
            <p:nvPr/>
          </p:nvGrpSpPr>
          <p:grpSpPr>
            <a:xfrm>
              <a:off x="5143504" y="2500306"/>
              <a:ext cx="285752" cy="3429024"/>
              <a:chOff x="4857752" y="2500306"/>
              <a:chExt cx="285752" cy="3429024"/>
            </a:xfrm>
          </p:grpSpPr>
          <p:sp>
            <p:nvSpPr>
              <p:cNvPr id="395" name="Rechteck 394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1" name="Rechteck 400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2" name="Rechteck 401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3" name="Rechteck 402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4" name="Rechteck 403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5" name="Rechteck 404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6" name="Rechteck 405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7" name="Rechteck 406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8" name="Rechteck 407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9" name="Rechteck 408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0" name="Rechteck 409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1" name="Rechteck 410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375" name="Gruppieren 354"/>
            <p:cNvGrpSpPr/>
            <p:nvPr/>
          </p:nvGrpSpPr>
          <p:grpSpPr>
            <a:xfrm>
              <a:off x="5715008" y="2500306"/>
              <a:ext cx="285752" cy="3429024"/>
              <a:chOff x="4857752" y="2500306"/>
              <a:chExt cx="285752" cy="3429024"/>
            </a:xfrm>
          </p:grpSpPr>
          <p:sp>
            <p:nvSpPr>
              <p:cNvPr id="376" name="Rechteck 375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7" name="Rechteck 376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8" name="Rechteck 377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9" name="Rechteck 378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0" name="Rechteck 37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1" name="Rechteck 380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2" name="Rechteck 381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3" name="Rechteck 382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4" name="Rechteck 383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5" name="Rechteck 38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6" name="Rechteck 38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7" name="Rechteck 38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-0.37396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mplement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Copy</a:t>
            </a:r>
            <a:r>
              <a:rPr lang="de-DE" dirty="0" smtClean="0"/>
              <a:t> </a:t>
            </a:r>
            <a:r>
              <a:rPr lang="de-DE" dirty="0" err="1" smtClean="0"/>
              <a:t>Buffer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erform</a:t>
            </a:r>
            <a:r>
              <a:rPr lang="de-DE" dirty="0" smtClean="0"/>
              <a:t> </a:t>
            </a:r>
            <a:r>
              <a:rPr lang="de-DE" dirty="0" err="1" smtClean="0"/>
              <a:t>sweep</a:t>
            </a:r>
            <a:r>
              <a:rPr lang="de-DE" dirty="0" smtClean="0"/>
              <a:t> in Y-</a:t>
            </a:r>
            <a:r>
              <a:rPr lang="de-DE" dirty="0" err="1" smtClean="0"/>
              <a:t>direction</a:t>
            </a:r>
            <a:endParaRPr lang="de-DE" dirty="0" smtClean="0"/>
          </a:p>
        </p:txBody>
      </p:sp>
      <p:grpSp>
        <p:nvGrpSpPr>
          <p:cNvPr id="121" name="Gruppieren 133"/>
          <p:cNvGrpSpPr/>
          <p:nvPr/>
        </p:nvGrpSpPr>
        <p:grpSpPr>
          <a:xfrm>
            <a:off x="4857752" y="2500306"/>
            <a:ext cx="285752" cy="3429024"/>
            <a:chOff x="4857752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35" name="Rechteck 134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Rechteck 135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Rechteck 136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Rechteck 137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Rechteck 138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Rechteck 139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Rechteck 140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Rechteck 145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2" name="Gruppieren 38"/>
          <p:cNvGrpSpPr/>
          <p:nvPr/>
        </p:nvGrpSpPr>
        <p:grpSpPr>
          <a:xfrm>
            <a:off x="457200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48" name="Rechteck 147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Rechteck 148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Rechteck 149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Rechteck 150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Rechteck 151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Rechteck 152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Rechteck 153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Rechteck 154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Rechteck 155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Rechteck 156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Rechteck 158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3" name="Gruppieren 39"/>
          <p:cNvGrpSpPr/>
          <p:nvPr/>
        </p:nvGrpSpPr>
        <p:grpSpPr>
          <a:xfrm>
            <a:off x="514350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61" name="Rechteck 160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Rechteck 161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Rechteck 162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Rechteck 163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Rechteck 164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Rechteck 165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Rechteck 166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Rechteck 167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Rechteck 168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0" name="Rechteck 169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1" name="Rechteck 170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Rechteck 171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4" name="Gruppieren 52"/>
          <p:cNvGrpSpPr/>
          <p:nvPr/>
        </p:nvGrpSpPr>
        <p:grpSpPr>
          <a:xfrm>
            <a:off x="542925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74" name="Rechteck 173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Rechteck 174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Rechteck 175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Rechteck 176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Rechteck 177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Rechteck 178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Rechteck 182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Rechteck 183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Rechteck 184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5" name="Gruppieren 65"/>
          <p:cNvGrpSpPr/>
          <p:nvPr/>
        </p:nvGrpSpPr>
        <p:grpSpPr>
          <a:xfrm>
            <a:off x="5715008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7" name="Rechteck 186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Rechteck 189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Rechteck 192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Rechteck 193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Rechteck 194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Rechteck 195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Rechteck 196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Rechteck 197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6" name="Gruppieren 78"/>
          <p:cNvGrpSpPr/>
          <p:nvPr/>
        </p:nvGrpSpPr>
        <p:grpSpPr>
          <a:xfrm>
            <a:off x="6000760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00" name="Rechteck 199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Rechteck 200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Rechteck 201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Rechteck 202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Rechteck 203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Rechteck 204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Rechteck 205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Rechteck 206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Rechteck 207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Rechteck 208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Rechteck 209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Rechteck 210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7" name="Gruppieren 91"/>
          <p:cNvGrpSpPr/>
          <p:nvPr/>
        </p:nvGrpSpPr>
        <p:grpSpPr>
          <a:xfrm>
            <a:off x="6286512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13" name="Rechteck 212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Rechteck 213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Rechteck 214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Rechteck 215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Rechteck 216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Rechteck 217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Rechteck 218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Rechteck 219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Rechteck 220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Rechteck 221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Rechteck 222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4" name="Rechteck 223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8" name="Gruppieren 104"/>
          <p:cNvGrpSpPr/>
          <p:nvPr/>
        </p:nvGrpSpPr>
        <p:grpSpPr>
          <a:xfrm>
            <a:off x="6572264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26" name="Rechteck 225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7" name="Rechteck 226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8" name="Rechteck 227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9" name="Rechteck 228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0" name="Rechteck 229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1" name="Rechteck 230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2" name="Rechteck 231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3" name="Rechteck 232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4" name="Rechteck 233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5" name="Rechteck 234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6" name="Rechteck 235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7" name="Rechteck 236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9" name="Gruppieren 117"/>
          <p:cNvGrpSpPr/>
          <p:nvPr/>
        </p:nvGrpSpPr>
        <p:grpSpPr>
          <a:xfrm>
            <a:off x="6858016" y="2500306"/>
            <a:ext cx="285752" cy="3429024"/>
            <a:chOff x="4572000" y="2500306"/>
            <a:chExt cx="285752" cy="3429024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239" name="Rechteck 238"/>
            <p:cNvSpPr/>
            <p:nvPr/>
          </p:nvSpPr>
          <p:spPr>
            <a:xfrm>
              <a:off x="4572000" y="250030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0" name="Rechteck 239"/>
            <p:cNvSpPr/>
            <p:nvPr/>
          </p:nvSpPr>
          <p:spPr>
            <a:xfrm>
              <a:off x="4572000" y="278605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1" name="Rechteck 240"/>
            <p:cNvSpPr/>
            <p:nvPr/>
          </p:nvSpPr>
          <p:spPr>
            <a:xfrm>
              <a:off x="4572000" y="335756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2" name="Rechteck 241"/>
            <p:cNvSpPr/>
            <p:nvPr/>
          </p:nvSpPr>
          <p:spPr>
            <a:xfrm>
              <a:off x="4572000" y="307181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3" name="Rechteck 242"/>
            <p:cNvSpPr/>
            <p:nvPr/>
          </p:nvSpPr>
          <p:spPr>
            <a:xfrm>
              <a:off x="4572000" y="364331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4" name="Rechteck 243"/>
            <p:cNvSpPr/>
            <p:nvPr/>
          </p:nvSpPr>
          <p:spPr>
            <a:xfrm>
              <a:off x="4572000" y="535782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5" name="Rechteck 244"/>
            <p:cNvSpPr/>
            <p:nvPr/>
          </p:nvSpPr>
          <p:spPr>
            <a:xfrm>
              <a:off x="4572000" y="564357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6" name="Rechteck 245"/>
            <p:cNvSpPr/>
            <p:nvPr/>
          </p:nvSpPr>
          <p:spPr>
            <a:xfrm>
              <a:off x="4572000" y="3929066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7" name="Rechteck 246"/>
            <p:cNvSpPr/>
            <p:nvPr/>
          </p:nvSpPr>
          <p:spPr>
            <a:xfrm>
              <a:off x="4572000" y="4214818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8" name="Rechteck 247"/>
            <p:cNvSpPr/>
            <p:nvPr/>
          </p:nvSpPr>
          <p:spPr>
            <a:xfrm>
              <a:off x="4572000" y="4500570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9" name="Rechteck 248"/>
            <p:cNvSpPr/>
            <p:nvPr/>
          </p:nvSpPr>
          <p:spPr>
            <a:xfrm>
              <a:off x="4572000" y="4786322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0" name="Rechteck 249"/>
            <p:cNvSpPr/>
            <p:nvPr/>
          </p:nvSpPr>
          <p:spPr>
            <a:xfrm>
              <a:off x="4572000" y="5072074"/>
              <a:ext cx="285752" cy="285752"/>
            </a:xfrm>
            <a:prstGeom prst="rect">
              <a:avLst/>
            </a:prstGeom>
            <a:grp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5" name="Textfeld 354"/>
          <p:cNvSpPr txBox="1"/>
          <p:nvPr/>
        </p:nvSpPr>
        <p:spPr>
          <a:xfrm>
            <a:off x="1142976" y="1977086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Read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sp>
        <p:nvSpPr>
          <p:cNvPr id="368" name="Textfeld 367"/>
          <p:cNvSpPr txBox="1"/>
          <p:nvPr/>
        </p:nvSpPr>
        <p:spPr>
          <a:xfrm>
            <a:off x="4572000" y="1928802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dirty="0" smtClean="0"/>
              <a:t>Write </a:t>
            </a:r>
            <a:r>
              <a:rPr lang="de-DE" sz="2800" dirty="0" err="1" smtClean="0"/>
              <a:t>Buffer</a:t>
            </a:r>
            <a:endParaRPr lang="de-DE" sz="2800" dirty="0"/>
          </a:p>
        </p:txBody>
      </p:sp>
      <p:grpSp>
        <p:nvGrpSpPr>
          <p:cNvPr id="131" name="Gruppieren 381"/>
          <p:cNvGrpSpPr/>
          <p:nvPr/>
        </p:nvGrpSpPr>
        <p:grpSpPr>
          <a:xfrm>
            <a:off x="6858016" y="2500306"/>
            <a:ext cx="285752" cy="3429024"/>
            <a:chOff x="4857752" y="2500306"/>
            <a:chExt cx="285752" cy="3429024"/>
          </a:xfrm>
        </p:grpSpPr>
        <p:sp>
          <p:nvSpPr>
            <p:cNvPr id="388" name="Rechteck 387"/>
            <p:cNvSpPr/>
            <p:nvPr/>
          </p:nvSpPr>
          <p:spPr>
            <a:xfrm>
              <a:off x="4857752" y="392906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9" name="Rechteck 388"/>
            <p:cNvSpPr/>
            <p:nvPr/>
          </p:nvSpPr>
          <p:spPr>
            <a:xfrm>
              <a:off x="4857752" y="364331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0" name="Rechteck 389"/>
            <p:cNvSpPr/>
            <p:nvPr/>
          </p:nvSpPr>
          <p:spPr>
            <a:xfrm>
              <a:off x="4857752" y="335756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1" name="Rechteck 390"/>
            <p:cNvSpPr/>
            <p:nvPr/>
          </p:nvSpPr>
          <p:spPr>
            <a:xfrm>
              <a:off x="4857752" y="307181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2" name="Rechteck 391"/>
            <p:cNvSpPr/>
            <p:nvPr/>
          </p:nvSpPr>
          <p:spPr>
            <a:xfrm>
              <a:off x="4857752" y="250030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3" name="Rechteck 392"/>
            <p:cNvSpPr/>
            <p:nvPr/>
          </p:nvSpPr>
          <p:spPr>
            <a:xfrm>
              <a:off x="4857752" y="278605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4" name="Rechteck 393"/>
            <p:cNvSpPr/>
            <p:nvPr/>
          </p:nvSpPr>
          <p:spPr>
            <a:xfrm>
              <a:off x="4857752" y="421481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6" name="Rechteck 395"/>
            <p:cNvSpPr/>
            <p:nvPr/>
          </p:nvSpPr>
          <p:spPr>
            <a:xfrm>
              <a:off x="4857752" y="4500570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7" name="Rechteck 396"/>
            <p:cNvSpPr/>
            <p:nvPr/>
          </p:nvSpPr>
          <p:spPr>
            <a:xfrm>
              <a:off x="4857752" y="4786322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8" name="Rechteck 397"/>
            <p:cNvSpPr/>
            <p:nvPr/>
          </p:nvSpPr>
          <p:spPr>
            <a:xfrm>
              <a:off x="4857752" y="5072074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9" name="Rechteck 398"/>
            <p:cNvSpPr/>
            <p:nvPr/>
          </p:nvSpPr>
          <p:spPr>
            <a:xfrm>
              <a:off x="4857752" y="5357826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0" name="Rechteck 399"/>
            <p:cNvSpPr/>
            <p:nvPr/>
          </p:nvSpPr>
          <p:spPr>
            <a:xfrm>
              <a:off x="4857752" y="5643578"/>
              <a:ext cx="285752" cy="28575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33" name="Gruppieren 369"/>
          <p:cNvGrpSpPr/>
          <p:nvPr/>
        </p:nvGrpSpPr>
        <p:grpSpPr>
          <a:xfrm>
            <a:off x="4572000" y="2500306"/>
            <a:ext cx="2000264" cy="3429024"/>
            <a:chOff x="4572000" y="2500306"/>
            <a:chExt cx="2000264" cy="3429024"/>
          </a:xfrm>
        </p:grpSpPr>
        <p:grpSp>
          <p:nvGrpSpPr>
            <p:cNvPr id="134" name="Gruppieren 354"/>
            <p:cNvGrpSpPr/>
            <p:nvPr/>
          </p:nvGrpSpPr>
          <p:grpSpPr>
            <a:xfrm>
              <a:off x="6286512" y="2500306"/>
              <a:ext cx="285752" cy="3429024"/>
              <a:chOff x="4857752" y="2500306"/>
              <a:chExt cx="285752" cy="3429024"/>
            </a:xfrm>
          </p:grpSpPr>
          <p:sp>
            <p:nvSpPr>
              <p:cNvPr id="356" name="Rechteck 355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7" name="Rechteck 356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8" name="Rechteck 357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59" name="Rechteck 358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0" name="Rechteck 35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1" name="Rechteck 360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2" name="Rechteck 361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3" name="Rechteck 362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4" name="Rechteck 363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5" name="Rechteck 36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6" name="Rechteck 36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7" name="Rechteck 36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47" name="Gruppieren 354"/>
            <p:cNvGrpSpPr/>
            <p:nvPr/>
          </p:nvGrpSpPr>
          <p:grpSpPr>
            <a:xfrm>
              <a:off x="4572000" y="2500306"/>
              <a:ext cx="285752" cy="3429024"/>
              <a:chOff x="4857752" y="2500306"/>
              <a:chExt cx="285752" cy="3429024"/>
            </a:xfrm>
          </p:grpSpPr>
          <p:sp>
            <p:nvSpPr>
              <p:cNvPr id="428" name="Rechteck 427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9" name="Rechteck 428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0" name="Rechteck 429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1" name="Rechteck 430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2" name="Rechteck 431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3" name="Rechteck 43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4" name="Rechteck 433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5" name="Rechteck 434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6" name="Rechteck 435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7" name="Rechteck 436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8" name="Rechteck 437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39" name="Rechteck 438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60" name="Gruppieren 354"/>
            <p:cNvGrpSpPr/>
            <p:nvPr/>
          </p:nvGrpSpPr>
          <p:grpSpPr>
            <a:xfrm>
              <a:off x="5143504" y="2500306"/>
              <a:ext cx="285752" cy="3429024"/>
              <a:chOff x="4857752" y="2500306"/>
              <a:chExt cx="285752" cy="3429024"/>
            </a:xfrm>
          </p:grpSpPr>
          <p:sp>
            <p:nvSpPr>
              <p:cNvPr id="441" name="Rechteck 440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2" name="Rechteck 441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3" name="Rechteck 442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4" name="Rechteck 443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5" name="Rechteck 444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6" name="Rechteck 445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7" name="Rechteck 446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8" name="Rechteck 447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9" name="Rechteck 448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0" name="Rechteck 449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1" name="Rechteck 450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2" name="Rechteck 451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73" name="Gruppieren 354"/>
            <p:cNvGrpSpPr/>
            <p:nvPr/>
          </p:nvGrpSpPr>
          <p:grpSpPr>
            <a:xfrm>
              <a:off x="5715008" y="2500306"/>
              <a:ext cx="285752" cy="3429024"/>
              <a:chOff x="4857752" y="2500306"/>
              <a:chExt cx="285752" cy="3429024"/>
            </a:xfrm>
          </p:grpSpPr>
          <p:sp>
            <p:nvSpPr>
              <p:cNvPr id="454" name="Rechteck 453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5" name="Rechteck 454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6" name="Rechteck 455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7" name="Rechteck 456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8" name="Rechteck 457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9" name="Rechteck 458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0" name="Rechteck 459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1" name="Rechteck 460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2" name="Rechteck 461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3" name="Rechteck 462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4" name="Rechteck 463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5" name="Rechteck 464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520" name="Gruppieren 519"/>
          <p:cNvGrpSpPr/>
          <p:nvPr/>
        </p:nvGrpSpPr>
        <p:grpSpPr>
          <a:xfrm>
            <a:off x="1142976" y="2500306"/>
            <a:ext cx="2571768" cy="3429024"/>
            <a:chOff x="1142976" y="2500306"/>
            <a:chExt cx="2571768" cy="3429024"/>
          </a:xfrm>
        </p:grpSpPr>
        <p:grpSp>
          <p:nvGrpSpPr>
            <p:cNvPr id="4" name="Gruppieren 143"/>
            <p:cNvGrpSpPr/>
            <p:nvPr/>
          </p:nvGrpSpPr>
          <p:grpSpPr>
            <a:xfrm>
              <a:off x="1428728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5" name="Rechteck 4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" name="Rechteck 5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" name="Rechteck 6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" name="Rechteck 7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" name="Rechteck 8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0" name="Rechteck 9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" name="Rechteck 10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2" name="Rechteck 11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3" name="Rechteck 12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4" name="Rechteck 13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5" name="Rechteck 14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6" name="Rechteck 15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43" name="Gruppieren 169"/>
            <p:cNvGrpSpPr/>
            <p:nvPr/>
          </p:nvGrpSpPr>
          <p:grpSpPr>
            <a:xfrm>
              <a:off x="2000232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44" name="Rechteck 43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" name="Rechteck 44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" name="Rechteck 45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" name="Rechteck 46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" name="Rechteck 47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" name="Rechteck 48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" name="Rechteck 49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" name="Rechteck 50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hteck 51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3" name="Rechteck 52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4" name="Rechteck 53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hteck 54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69" name="Gruppieren 195"/>
            <p:cNvGrpSpPr/>
            <p:nvPr/>
          </p:nvGrpSpPr>
          <p:grpSpPr>
            <a:xfrm>
              <a:off x="3428992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70" name="Rechteck 69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1" name="Rechteck 70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" name="Rechteck 71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" name="Rechteck 72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" name="Rechteck 73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" name="Rechteck 74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hteck 75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" name="Rechteck 76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" name="Rechteck 77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" name="Rechteck 78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" name="Rechteck 79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" name="Rechteck 80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82" name="Gruppieren 208"/>
            <p:cNvGrpSpPr/>
            <p:nvPr/>
          </p:nvGrpSpPr>
          <p:grpSpPr>
            <a:xfrm>
              <a:off x="3143240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3" name="Rechteck 82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" name="Rechteck 83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" name="Rechteck 84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" name="Rechteck 85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" name="Rechteck 86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" name="Rechteck 87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9" name="Rechteck 88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0" name="Rechteck 89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1" name="Rechteck 90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2" name="Rechteck 91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hteck 92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4" name="Rechteck 93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08" name="Gruppieren 234"/>
            <p:cNvGrpSpPr/>
            <p:nvPr/>
          </p:nvGrpSpPr>
          <p:grpSpPr>
            <a:xfrm>
              <a:off x="2571736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109" name="Rechteck 108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0" name="Rechteck 109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1" name="Rechteck 110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2" name="Rechteck 111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3" name="Rechteck 112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4" name="Rechteck 113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5" name="Rechteck 114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6" name="Rechteck 115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7" name="Rechteck 116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8" name="Rechteck 117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19" name="Rechteck 118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20" name="Rechteck 119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30" name="Gruppieren 302"/>
            <p:cNvGrpSpPr/>
            <p:nvPr/>
          </p:nvGrpSpPr>
          <p:grpSpPr>
            <a:xfrm>
              <a:off x="3428992" y="2500306"/>
              <a:ext cx="285752" cy="3429024"/>
              <a:chOff x="4857752" y="2500306"/>
              <a:chExt cx="285752" cy="3429024"/>
            </a:xfrm>
          </p:grpSpPr>
          <p:sp>
            <p:nvSpPr>
              <p:cNvPr id="304" name="Rechteck 303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05" name="Rechteck 304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06" name="Rechteck 305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07" name="Rechteck 306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08" name="Rechteck 307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09" name="Rechteck 308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0" name="Rechteck 309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1" name="Rechteck 310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2" name="Rechteck 311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3" name="Rechteck 312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4" name="Rechteck 313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15" name="Rechteck 314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32" name="Gruppieren 354"/>
            <p:cNvGrpSpPr/>
            <p:nvPr/>
          </p:nvGrpSpPr>
          <p:grpSpPr>
            <a:xfrm>
              <a:off x="3143240" y="2500306"/>
              <a:ext cx="285752" cy="3429024"/>
              <a:chOff x="4857752" y="2500306"/>
              <a:chExt cx="285752" cy="3429024"/>
            </a:xfrm>
          </p:grpSpPr>
          <p:sp>
            <p:nvSpPr>
              <p:cNvPr id="415" name="Rechteck 414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6" name="Rechteck 415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7" name="Rechteck 416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8" name="Rechteck 417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9" name="Rechteck 418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0" name="Rechteck 419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1" name="Rechteck 420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2" name="Rechteck 421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3" name="Rechteck 422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4" name="Rechteck 423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5" name="Rechteck 424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6" name="Rechteck 425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86" name="Gruppieren 354"/>
            <p:cNvGrpSpPr/>
            <p:nvPr/>
          </p:nvGrpSpPr>
          <p:grpSpPr>
            <a:xfrm>
              <a:off x="1428728" y="2500306"/>
              <a:ext cx="285752" cy="3429024"/>
              <a:chOff x="4857752" y="2500306"/>
              <a:chExt cx="285752" cy="3429024"/>
            </a:xfrm>
          </p:grpSpPr>
          <p:sp>
            <p:nvSpPr>
              <p:cNvPr id="467" name="Rechteck 466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8" name="Rechteck 467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9" name="Rechteck 468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0" name="Rechteck 469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1" name="Rechteck 470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2" name="Rechteck 471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3" name="Rechteck 472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4" name="Rechteck 473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5" name="Rechteck 474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6" name="Rechteck 475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7" name="Rechteck 476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8" name="Rechteck 477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99" name="Gruppieren 354"/>
            <p:cNvGrpSpPr/>
            <p:nvPr/>
          </p:nvGrpSpPr>
          <p:grpSpPr>
            <a:xfrm>
              <a:off x="2000232" y="2500306"/>
              <a:ext cx="285752" cy="3429024"/>
              <a:chOff x="4857752" y="2500306"/>
              <a:chExt cx="285752" cy="3429024"/>
            </a:xfrm>
          </p:grpSpPr>
          <p:sp>
            <p:nvSpPr>
              <p:cNvPr id="480" name="Rechteck 479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1" name="Rechteck 480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2" name="Rechteck 481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3" name="Rechteck 482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4" name="Rechteck 483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5" name="Rechteck 484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6" name="Rechteck 485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7" name="Rechteck 486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8" name="Rechteck 487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89" name="Rechteck 488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0" name="Rechteck 489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1" name="Rechteck 490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12" name="Gruppieren 354"/>
            <p:cNvGrpSpPr/>
            <p:nvPr/>
          </p:nvGrpSpPr>
          <p:grpSpPr>
            <a:xfrm>
              <a:off x="2571736" y="2500306"/>
              <a:ext cx="285752" cy="3429024"/>
              <a:chOff x="4857752" y="2500306"/>
              <a:chExt cx="285752" cy="3429024"/>
            </a:xfrm>
          </p:grpSpPr>
          <p:sp>
            <p:nvSpPr>
              <p:cNvPr id="493" name="Rechteck 492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4" name="Rechteck 493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5" name="Rechteck 494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6" name="Rechteck 495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7" name="Rechteck 496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8" name="Rechteck 497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9" name="Rechteck 498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0" name="Rechteck 499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1" name="Rechteck 500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2" name="Rechteck 501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3" name="Rechteck 502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4" name="Rechteck 503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38" name="Gruppieren 354"/>
            <p:cNvGrpSpPr/>
            <p:nvPr/>
          </p:nvGrpSpPr>
          <p:grpSpPr>
            <a:xfrm>
              <a:off x="2857488" y="2500306"/>
              <a:ext cx="285752" cy="3429024"/>
              <a:chOff x="4857752" y="2500306"/>
              <a:chExt cx="285752" cy="3429024"/>
            </a:xfrm>
          </p:grpSpPr>
          <p:sp>
            <p:nvSpPr>
              <p:cNvPr id="508" name="Rechteck 507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9" name="Rechteck 508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0" name="Rechteck 509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1" name="Rechteck 510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2" name="Rechteck 511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3" name="Rechteck 51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4" name="Rechteck 513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5" name="Rechteck 514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6" name="Rechteck 515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7" name="Rechteck 516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8" name="Rechteck 517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19" name="Rechteck 518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51" name="Gruppieren 354"/>
            <p:cNvGrpSpPr/>
            <p:nvPr/>
          </p:nvGrpSpPr>
          <p:grpSpPr>
            <a:xfrm>
              <a:off x="1142976" y="2500306"/>
              <a:ext cx="285752" cy="3429024"/>
              <a:chOff x="4857752" y="2500306"/>
              <a:chExt cx="285752" cy="3429024"/>
            </a:xfrm>
          </p:grpSpPr>
          <p:sp>
            <p:nvSpPr>
              <p:cNvPr id="412" name="Rechteck 411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3" name="Rechteck 412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4" name="Rechteck 413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27" name="Rechteck 426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40" name="Rechteck 43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53" name="Rechteck 452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66" name="Rechteck 465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79" name="Rechteck 478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92" name="Rechteck 491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5" name="Rechteck 50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6" name="Rechteck 50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07" name="Rechteck 50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52" name="Gruppieren 354"/>
            <p:cNvGrpSpPr/>
            <p:nvPr/>
          </p:nvGrpSpPr>
          <p:grpSpPr>
            <a:xfrm>
              <a:off x="1714480" y="2500306"/>
              <a:ext cx="285752" cy="3429024"/>
              <a:chOff x="4857752" y="2500306"/>
              <a:chExt cx="285752" cy="3429024"/>
            </a:xfrm>
          </p:grpSpPr>
          <p:sp>
            <p:nvSpPr>
              <p:cNvPr id="395" name="Rechteck 394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1" name="Rechteck 400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2" name="Rechteck 401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3" name="Rechteck 402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4" name="Rechteck 403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5" name="Rechteck 404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6" name="Rechteck 405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7" name="Rechteck 406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8" name="Rechteck 407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09" name="Rechteck 408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0" name="Rechteck 409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411" name="Rechteck 410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53" name="Gruppieren 354"/>
            <p:cNvGrpSpPr/>
            <p:nvPr/>
          </p:nvGrpSpPr>
          <p:grpSpPr>
            <a:xfrm>
              <a:off x="2285984" y="2500306"/>
              <a:ext cx="285752" cy="3429024"/>
              <a:chOff x="4857752" y="2500306"/>
              <a:chExt cx="285752" cy="3429024"/>
            </a:xfrm>
          </p:grpSpPr>
          <p:sp>
            <p:nvSpPr>
              <p:cNvPr id="376" name="Rechteck 375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7" name="Rechteck 376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8" name="Rechteck 377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9" name="Rechteck 378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0" name="Rechteck 379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1" name="Rechteck 380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2" name="Rechteck 381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3" name="Rechteck 382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4" name="Rechteck 383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5" name="Rechteck 384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6" name="Rechteck 385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7" name="Rechteck 386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grpSp>
        <p:nvGrpSpPr>
          <p:cNvPr id="704" name="Gruppieren 703"/>
          <p:cNvGrpSpPr/>
          <p:nvPr/>
        </p:nvGrpSpPr>
        <p:grpSpPr>
          <a:xfrm>
            <a:off x="1142976" y="2500306"/>
            <a:ext cx="2571768" cy="3429024"/>
            <a:chOff x="1142976" y="2500306"/>
            <a:chExt cx="2571768" cy="3429024"/>
          </a:xfrm>
        </p:grpSpPr>
        <p:grpSp>
          <p:nvGrpSpPr>
            <p:cNvPr id="705" name="Gruppieren 143"/>
            <p:cNvGrpSpPr/>
            <p:nvPr/>
          </p:nvGrpSpPr>
          <p:grpSpPr>
            <a:xfrm>
              <a:off x="1428728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75" name="Rechteck 4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6" name="Rechteck 5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7" name="Rechteck 6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8" name="Rechteck 7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9" name="Rechteck 8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0" name="Rechteck 9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1" name="Rechteck 10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2" name="Rechteck 11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3" name="Rechteck 12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4" name="Rechteck 13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5" name="Rechteck 14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86" name="Rechteck 15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06" name="Gruppieren 169"/>
            <p:cNvGrpSpPr/>
            <p:nvPr/>
          </p:nvGrpSpPr>
          <p:grpSpPr>
            <a:xfrm>
              <a:off x="2000232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63" name="Rechteck 862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4" name="Rechteck 863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5" name="Rechteck 864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6" name="Rechteck 865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7" name="Rechteck 866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8" name="Rechteck 867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9" name="Rechteck 868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0" name="Rechteck 869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1" name="Rechteck 870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2" name="Rechteck 871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3" name="Rechteck 872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74" name="Rechteck 873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07" name="Gruppieren 195"/>
            <p:cNvGrpSpPr/>
            <p:nvPr/>
          </p:nvGrpSpPr>
          <p:grpSpPr>
            <a:xfrm>
              <a:off x="3428992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51" name="Rechteck 850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2" name="Rechteck 851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3" name="Rechteck 852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4" name="Rechteck 853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5" name="Rechteck 854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6" name="Rechteck 855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7" name="Rechteck 856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8" name="Rechteck 857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9" name="Rechteck 858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0" name="Rechteck 859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1" name="Rechteck 860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62" name="Rechteck 861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08" name="Gruppieren 208"/>
            <p:cNvGrpSpPr/>
            <p:nvPr/>
          </p:nvGrpSpPr>
          <p:grpSpPr>
            <a:xfrm>
              <a:off x="3143240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39" name="Rechteck 838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0" name="Rechteck 839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1" name="Rechteck 840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2" name="Rechteck 841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3" name="Rechteck 842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4" name="Rechteck 843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5" name="Rechteck 844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6" name="Rechteck 845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7" name="Rechteck 846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8" name="Rechteck 847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49" name="Rechteck 848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50" name="Rechteck 849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09" name="Gruppieren 234"/>
            <p:cNvGrpSpPr/>
            <p:nvPr/>
          </p:nvGrpSpPr>
          <p:grpSpPr>
            <a:xfrm>
              <a:off x="2571736" y="2500306"/>
              <a:ext cx="285752" cy="3429024"/>
              <a:chOff x="4572000" y="2500306"/>
              <a:chExt cx="285752" cy="3429024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27" name="Rechteck 826"/>
              <p:cNvSpPr/>
              <p:nvPr/>
            </p:nvSpPr>
            <p:spPr>
              <a:xfrm>
                <a:off x="4572000" y="250030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8" name="Rechteck 827"/>
              <p:cNvSpPr/>
              <p:nvPr/>
            </p:nvSpPr>
            <p:spPr>
              <a:xfrm>
                <a:off x="4572000" y="278605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9" name="Rechteck 828"/>
              <p:cNvSpPr/>
              <p:nvPr/>
            </p:nvSpPr>
            <p:spPr>
              <a:xfrm>
                <a:off x="4572000" y="335756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0" name="Rechteck 829"/>
              <p:cNvSpPr/>
              <p:nvPr/>
            </p:nvSpPr>
            <p:spPr>
              <a:xfrm>
                <a:off x="4572000" y="307181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1" name="Rechteck 830"/>
              <p:cNvSpPr/>
              <p:nvPr/>
            </p:nvSpPr>
            <p:spPr>
              <a:xfrm>
                <a:off x="4572000" y="364331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2" name="Rechteck 831"/>
              <p:cNvSpPr/>
              <p:nvPr/>
            </p:nvSpPr>
            <p:spPr>
              <a:xfrm>
                <a:off x="4572000" y="535782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3" name="Rechteck 832"/>
              <p:cNvSpPr/>
              <p:nvPr/>
            </p:nvSpPr>
            <p:spPr>
              <a:xfrm>
                <a:off x="4572000" y="564357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4" name="Rechteck 833"/>
              <p:cNvSpPr/>
              <p:nvPr/>
            </p:nvSpPr>
            <p:spPr>
              <a:xfrm>
                <a:off x="4572000" y="3929066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5" name="Rechteck 834"/>
              <p:cNvSpPr/>
              <p:nvPr/>
            </p:nvSpPr>
            <p:spPr>
              <a:xfrm>
                <a:off x="4572000" y="4214818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6" name="Rechteck 835"/>
              <p:cNvSpPr/>
              <p:nvPr/>
            </p:nvSpPr>
            <p:spPr>
              <a:xfrm>
                <a:off x="4572000" y="4500570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7" name="Rechteck 836"/>
              <p:cNvSpPr/>
              <p:nvPr/>
            </p:nvSpPr>
            <p:spPr>
              <a:xfrm>
                <a:off x="4572000" y="4786322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8" name="Rechteck 837"/>
              <p:cNvSpPr/>
              <p:nvPr/>
            </p:nvSpPr>
            <p:spPr>
              <a:xfrm>
                <a:off x="4572000" y="5072074"/>
                <a:ext cx="285752" cy="285752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0" name="Gruppieren 302"/>
            <p:cNvGrpSpPr/>
            <p:nvPr/>
          </p:nvGrpSpPr>
          <p:grpSpPr>
            <a:xfrm>
              <a:off x="3428992" y="2500306"/>
              <a:ext cx="285752" cy="3429024"/>
              <a:chOff x="4857752" y="2500306"/>
              <a:chExt cx="285752" cy="3429024"/>
            </a:xfrm>
          </p:grpSpPr>
          <p:sp>
            <p:nvSpPr>
              <p:cNvPr id="815" name="Rechteck 814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6" name="Rechteck 815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7" name="Rechteck 816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8" name="Rechteck 817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9" name="Rechteck 818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0" name="Rechteck 819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1" name="Rechteck 820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2" name="Rechteck 821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3" name="Rechteck 822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4" name="Rechteck 823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5" name="Rechteck 824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26" name="Rechteck 825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1" name="Gruppieren 354"/>
            <p:cNvGrpSpPr/>
            <p:nvPr/>
          </p:nvGrpSpPr>
          <p:grpSpPr>
            <a:xfrm>
              <a:off x="3143240" y="2500306"/>
              <a:ext cx="285752" cy="3429024"/>
              <a:chOff x="4857752" y="2500306"/>
              <a:chExt cx="285752" cy="3429024"/>
            </a:xfrm>
          </p:grpSpPr>
          <p:sp>
            <p:nvSpPr>
              <p:cNvPr id="803" name="Rechteck 802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4" name="Rechteck 803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5" name="Rechteck 804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6" name="Rechteck 805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7" name="Rechteck 806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8" name="Rechteck 807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9" name="Rechteck 808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0" name="Rechteck 809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1" name="Rechteck 810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2" name="Rechteck 811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3" name="Rechteck 812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14" name="Rechteck 813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2" name="Gruppieren 354"/>
            <p:cNvGrpSpPr/>
            <p:nvPr/>
          </p:nvGrpSpPr>
          <p:grpSpPr>
            <a:xfrm>
              <a:off x="1428728" y="2500306"/>
              <a:ext cx="285752" cy="3429024"/>
              <a:chOff x="4857752" y="2500306"/>
              <a:chExt cx="285752" cy="3429024"/>
            </a:xfrm>
          </p:grpSpPr>
          <p:sp>
            <p:nvSpPr>
              <p:cNvPr id="791" name="Rechteck 790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2" name="Rechteck 791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3" name="Rechteck 792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4" name="Rechteck 793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5" name="Rechteck 794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6" name="Rechteck 795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7" name="Rechteck 796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8" name="Rechteck 797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9" name="Rechteck 798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0" name="Rechteck 799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1" name="Rechteck 800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02" name="Rechteck 801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3" name="Gruppieren 354"/>
            <p:cNvGrpSpPr/>
            <p:nvPr/>
          </p:nvGrpSpPr>
          <p:grpSpPr>
            <a:xfrm>
              <a:off x="2000232" y="2500306"/>
              <a:ext cx="285752" cy="3429024"/>
              <a:chOff x="4857752" y="2500306"/>
              <a:chExt cx="285752" cy="3429024"/>
            </a:xfrm>
          </p:grpSpPr>
          <p:sp>
            <p:nvSpPr>
              <p:cNvPr id="779" name="Rechteck 778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0" name="Rechteck 779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1" name="Rechteck 780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2" name="Rechteck 781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3" name="Rechteck 782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4" name="Rechteck 783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5" name="Rechteck 784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6" name="Rechteck 785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7" name="Rechteck 786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8" name="Rechteck 787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89" name="Rechteck 788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90" name="Rechteck 789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4" name="Gruppieren 354"/>
            <p:cNvGrpSpPr/>
            <p:nvPr/>
          </p:nvGrpSpPr>
          <p:grpSpPr>
            <a:xfrm>
              <a:off x="2571736" y="2500306"/>
              <a:ext cx="285752" cy="3429024"/>
              <a:chOff x="4857752" y="2500306"/>
              <a:chExt cx="285752" cy="3429024"/>
            </a:xfrm>
          </p:grpSpPr>
          <p:sp>
            <p:nvSpPr>
              <p:cNvPr id="767" name="Rechteck 766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8" name="Rechteck 767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9" name="Rechteck 768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0" name="Rechteck 769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1" name="Rechteck 770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2" name="Rechteck 771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3" name="Rechteck 772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4" name="Rechteck 773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5" name="Rechteck 774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6" name="Rechteck 775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7" name="Rechteck 776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78" name="Rechteck 777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5" name="Gruppieren 354"/>
            <p:cNvGrpSpPr/>
            <p:nvPr/>
          </p:nvGrpSpPr>
          <p:grpSpPr>
            <a:xfrm>
              <a:off x="2857488" y="2500306"/>
              <a:ext cx="285752" cy="3429024"/>
              <a:chOff x="4857752" y="2500306"/>
              <a:chExt cx="285752" cy="3429024"/>
            </a:xfrm>
          </p:grpSpPr>
          <p:sp>
            <p:nvSpPr>
              <p:cNvPr id="755" name="Rechteck 754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6" name="Rechteck 755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7" name="Rechteck 756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8" name="Rechteck 757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9" name="Rechteck 758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0" name="Rechteck 759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1" name="Rechteck 760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2" name="Rechteck 761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3" name="Rechteck 762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4" name="Rechteck 763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5" name="Rechteck 764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6" name="Rechteck 765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6" name="Gruppieren 354"/>
            <p:cNvGrpSpPr/>
            <p:nvPr/>
          </p:nvGrpSpPr>
          <p:grpSpPr>
            <a:xfrm>
              <a:off x="1142976" y="2500306"/>
              <a:ext cx="285752" cy="3429024"/>
              <a:chOff x="4857752" y="2500306"/>
              <a:chExt cx="285752" cy="3429024"/>
            </a:xfrm>
          </p:grpSpPr>
          <p:sp>
            <p:nvSpPr>
              <p:cNvPr id="743" name="Rechteck 742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4" name="Rechteck 743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5" name="Rechteck 744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6" name="Rechteck 745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7" name="Rechteck 746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8" name="Rechteck 747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9" name="Rechteck 748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0" name="Rechteck 749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1" name="Rechteck 750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2" name="Rechteck 751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3" name="Rechteck 752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4" name="Rechteck 753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7" name="Gruppieren 354"/>
            <p:cNvGrpSpPr/>
            <p:nvPr/>
          </p:nvGrpSpPr>
          <p:grpSpPr>
            <a:xfrm>
              <a:off x="1714480" y="2500306"/>
              <a:ext cx="285752" cy="3429024"/>
              <a:chOff x="4857752" y="2500306"/>
              <a:chExt cx="285752" cy="3429024"/>
            </a:xfrm>
          </p:grpSpPr>
          <p:sp>
            <p:nvSpPr>
              <p:cNvPr id="731" name="Rechteck 730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2" name="Rechteck 731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3" name="Rechteck 732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4" name="Rechteck 733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5" name="Rechteck 734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6" name="Rechteck 735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7" name="Rechteck 736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8" name="Rechteck 737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9" name="Rechteck 738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0" name="Rechteck 739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1" name="Rechteck 740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42" name="Rechteck 741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718" name="Gruppieren 354"/>
            <p:cNvGrpSpPr/>
            <p:nvPr/>
          </p:nvGrpSpPr>
          <p:grpSpPr>
            <a:xfrm>
              <a:off x="2285984" y="2500306"/>
              <a:ext cx="285752" cy="3429024"/>
              <a:chOff x="4857752" y="2500306"/>
              <a:chExt cx="285752" cy="3429024"/>
            </a:xfrm>
          </p:grpSpPr>
          <p:sp>
            <p:nvSpPr>
              <p:cNvPr id="719" name="Rechteck 718"/>
              <p:cNvSpPr/>
              <p:nvPr/>
            </p:nvSpPr>
            <p:spPr>
              <a:xfrm>
                <a:off x="4857752" y="392906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0" name="Rechteck 719"/>
              <p:cNvSpPr/>
              <p:nvPr/>
            </p:nvSpPr>
            <p:spPr>
              <a:xfrm>
                <a:off x="4857752" y="364331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1" name="Rechteck 720"/>
              <p:cNvSpPr/>
              <p:nvPr/>
            </p:nvSpPr>
            <p:spPr>
              <a:xfrm>
                <a:off x="4857752" y="335756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2" name="Rechteck 721"/>
              <p:cNvSpPr/>
              <p:nvPr/>
            </p:nvSpPr>
            <p:spPr>
              <a:xfrm>
                <a:off x="4857752" y="307181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3" name="Rechteck 722"/>
              <p:cNvSpPr/>
              <p:nvPr/>
            </p:nvSpPr>
            <p:spPr>
              <a:xfrm>
                <a:off x="4857752" y="250030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4" name="Rechteck 723"/>
              <p:cNvSpPr/>
              <p:nvPr/>
            </p:nvSpPr>
            <p:spPr>
              <a:xfrm>
                <a:off x="4857752" y="278605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5" name="Rechteck 724"/>
              <p:cNvSpPr/>
              <p:nvPr/>
            </p:nvSpPr>
            <p:spPr>
              <a:xfrm>
                <a:off x="4857752" y="421481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6" name="Rechteck 725"/>
              <p:cNvSpPr/>
              <p:nvPr/>
            </p:nvSpPr>
            <p:spPr>
              <a:xfrm>
                <a:off x="4857752" y="4500570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7" name="Rechteck 726"/>
              <p:cNvSpPr/>
              <p:nvPr/>
            </p:nvSpPr>
            <p:spPr>
              <a:xfrm>
                <a:off x="4857752" y="4786322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8" name="Rechteck 727"/>
              <p:cNvSpPr/>
              <p:nvPr/>
            </p:nvSpPr>
            <p:spPr>
              <a:xfrm>
                <a:off x="4857752" y="5072074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9" name="Rechteck 728"/>
              <p:cNvSpPr/>
              <p:nvPr/>
            </p:nvSpPr>
            <p:spPr>
              <a:xfrm>
                <a:off x="4857752" y="5357826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30" name="Rechteck 729"/>
              <p:cNvSpPr/>
              <p:nvPr/>
            </p:nvSpPr>
            <p:spPr>
              <a:xfrm>
                <a:off x="4857752" y="5643578"/>
                <a:ext cx="285752" cy="285752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0.37605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1" descr="O:\Papers and Talks\2008\VMV2008\LeBunny.pn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861843" y="1142984"/>
            <a:ext cx="3282157" cy="34290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57158" y="1142984"/>
            <a:ext cx="8443914" cy="4954591"/>
          </a:xfrm>
        </p:spPr>
        <p:txBody>
          <a:bodyPr>
            <a:normAutofit/>
          </a:bodyPr>
          <a:lstStyle/>
          <a:p>
            <a:pPr eaLnBrk="0">
              <a:buNone/>
            </a:pPr>
            <a:r>
              <a:rPr lang="de-DE" dirty="0" err="1" smtClean="0"/>
              <a:t>Given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N </a:t>
            </a:r>
            <a:r>
              <a:rPr lang="de-DE" dirty="0" err="1" smtClean="0"/>
              <a:t>points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 		</a:t>
            </a:r>
            <a:r>
              <a:rPr lang="pt-BR" dirty="0" smtClean="0"/>
              <a:t>                    ,</a:t>
            </a:r>
            <a:endParaRPr lang="de-DE" dirty="0" smtClean="0"/>
          </a:p>
          <a:p>
            <a:pPr eaLnBrk="0">
              <a:buNone/>
            </a:pPr>
            <a:r>
              <a:rPr lang="de-DE" dirty="0" err="1" smtClean="0"/>
              <a:t>and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k </a:t>
            </a:r>
            <a:r>
              <a:rPr lang="de-DE" i="1" dirty="0" err="1" smtClean="0"/>
              <a:t>features</a:t>
            </a:r>
            <a:r>
              <a:rPr lang="de-DE" i="1" dirty="0" smtClean="0"/>
              <a:t>,</a:t>
            </a:r>
          </a:p>
          <a:p>
            <a:pPr eaLnBrk="0">
              <a:buNone/>
            </a:pPr>
            <a:r>
              <a:rPr lang="de-DE" dirty="0" smtClean="0"/>
              <a:t> 		                         ,</a:t>
            </a:r>
          </a:p>
          <a:p>
            <a:pPr eaLnBrk="0">
              <a:buNone/>
            </a:pPr>
            <a:r>
              <a:rPr lang="de-DE" dirty="0" err="1" smtClean="0"/>
              <a:t>compute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		                                                      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8674" name="Formel" r:id="rId6" imgW="114120" imgH="215640" progId="Equation.3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55638" y="1714500"/>
          <a:ext cx="2609850" cy="604838"/>
        </p:xfrm>
        <a:graphic>
          <a:graphicData uri="http://schemas.openxmlformats.org/presentationml/2006/ole">
            <p:oleObj spid="_x0000_s28675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719138" y="2857500"/>
          <a:ext cx="3008312" cy="633413"/>
        </p:xfrm>
        <a:graphic>
          <a:graphicData uri="http://schemas.openxmlformats.org/presentationml/2006/ole">
            <p:oleObj spid="_x0000_s28676" name="Equation" r:id="rId8" imgW="1206360" imgH="25380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719138" y="4000500"/>
          <a:ext cx="6021387" cy="636588"/>
        </p:xfrm>
        <a:graphic>
          <a:graphicData uri="http://schemas.openxmlformats.org/presentationml/2006/ole">
            <p:oleObj spid="_x0000_s28677" name="Equation" r:id="rId9" imgW="240012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erformance 2D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sz="2400" dirty="0" smtClean="0"/>
              <a:t>CPU: </a:t>
            </a:r>
            <a:r>
              <a:rPr lang="de-DE" sz="2400" dirty="0" err="1" smtClean="0"/>
              <a:t>single</a:t>
            </a:r>
            <a:r>
              <a:rPr lang="de-DE" sz="2400" dirty="0" smtClean="0"/>
              <a:t> </a:t>
            </a:r>
            <a:r>
              <a:rPr lang="de-DE" sz="2400" dirty="0" err="1" smtClean="0"/>
              <a:t>thread</a:t>
            </a:r>
            <a:r>
              <a:rPr lang="de-DE" sz="2400" dirty="0" smtClean="0"/>
              <a:t> on Core2Duo 6600 @ 2.4GHz</a:t>
            </a:r>
          </a:p>
          <a:p>
            <a:pPr>
              <a:buNone/>
            </a:pPr>
            <a:r>
              <a:rPr lang="de-DE" sz="2400" dirty="0" smtClean="0"/>
              <a:t>GPU: NVIDIA </a:t>
            </a:r>
            <a:r>
              <a:rPr lang="de-DE" sz="2400" dirty="0" err="1" smtClean="0"/>
              <a:t>GeForce</a:t>
            </a:r>
            <a:r>
              <a:rPr lang="de-DE" sz="2400" dirty="0" smtClean="0"/>
              <a:t> 8800GTX</a:t>
            </a:r>
          </a:p>
        </p:txBody>
      </p:sp>
      <p:graphicFrame>
        <p:nvGraphicFramePr>
          <p:cNvPr id="6" name="Tabelle 5"/>
          <p:cNvGraphicFramePr>
            <a:graphicFrameLocks noGrp="1"/>
          </p:cNvGraphicFramePr>
          <p:nvPr/>
        </p:nvGraphicFramePr>
        <p:xfrm>
          <a:off x="357160" y="1142984"/>
          <a:ext cx="8429680" cy="37147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36"/>
                <a:gridCol w="1685936"/>
                <a:gridCol w="1685936"/>
                <a:gridCol w="1685936"/>
                <a:gridCol w="1685936"/>
              </a:tblGrid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Resolution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CPU tim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GPU tim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Pixel rat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Speed-</a:t>
                      </a:r>
                      <a:r>
                        <a:rPr lang="de-DE" sz="2400" dirty="0" err="1" smtClean="0"/>
                        <a:t>up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28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.04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.50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6.23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0.42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56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4.60</a:t>
                      </a:r>
                      <a:r>
                        <a:rPr lang="de-DE" sz="2400" baseline="0" dirty="0" smtClean="0"/>
                        <a:t> </a:t>
                      </a:r>
                      <a:r>
                        <a:rPr lang="de-DE" sz="2400" baseline="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4.21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4.84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.09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512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0.02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7.42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33.68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.70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024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91.83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5.14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66.02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6.06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048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696.6</a:t>
                      </a:r>
                      <a:r>
                        <a:rPr lang="de-DE" sz="2400" baseline="0" dirty="0" smtClean="0"/>
                        <a:t> </a:t>
                      </a:r>
                      <a:r>
                        <a:rPr lang="de-DE" sz="2400" baseline="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41.68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95.96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6.72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4096</a:t>
                      </a:r>
                      <a:r>
                        <a:rPr lang="de-DE" sz="2400" baseline="30000" dirty="0" smtClean="0"/>
                        <a:t>2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751</a:t>
                      </a:r>
                      <a:r>
                        <a:rPr lang="de-DE" sz="2400" baseline="0" dirty="0" smtClean="0"/>
                        <a:t> </a:t>
                      </a:r>
                      <a:r>
                        <a:rPr lang="de-DE" sz="2400" baseline="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86.5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85.79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4.74 x</a:t>
                      </a:r>
                      <a:endParaRPr lang="de-DE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428596" y="5000636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CPU: </a:t>
            </a:r>
            <a:r>
              <a:rPr lang="de-DE" sz="2800" dirty="0" err="1" smtClean="0"/>
              <a:t>single</a:t>
            </a:r>
            <a:r>
              <a:rPr lang="de-DE" sz="2800" dirty="0" smtClean="0"/>
              <a:t> </a:t>
            </a:r>
            <a:r>
              <a:rPr lang="de-DE" sz="2800" dirty="0" err="1" smtClean="0"/>
              <a:t>thread</a:t>
            </a:r>
            <a:r>
              <a:rPr lang="de-DE" sz="2800" dirty="0" smtClean="0"/>
              <a:t> on Core2Duo 6600 @ 2.4 GHz</a:t>
            </a:r>
          </a:p>
          <a:p>
            <a:r>
              <a:rPr lang="de-DE" sz="2800" dirty="0" smtClean="0"/>
              <a:t>GPU: NVIDIA </a:t>
            </a:r>
            <a:r>
              <a:rPr lang="de-DE" sz="2800" dirty="0" err="1" smtClean="0"/>
              <a:t>GeForce</a:t>
            </a:r>
            <a:r>
              <a:rPr lang="de-DE" sz="2800" dirty="0" smtClean="0"/>
              <a:t> 8800 GTX</a:t>
            </a:r>
            <a:endParaRPr lang="de-DE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rror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Systematic</a:t>
            </a:r>
            <a:r>
              <a:rPr lang="de-DE" dirty="0" smtClean="0"/>
              <a:t> </a:t>
            </a:r>
            <a:r>
              <a:rPr lang="de-DE" dirty="0" err="1" smtClean="0"/>
              <a:t>error</a:t>
            </a:r>
            <a:r>
              <a:rPr lang="de-DE" dirty="0" smtClean="0"/>
              <a:t> </a:t>
            </a:r>
          </a:p>
          <a:p>
            <a:pPr lvl="1"/>
            <a:r>
              <a:rPr lang="de-DE" dirty="0" smtClean="0"/>
              <a:t>Due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rasterization</a:t>
            </a:r>
            <a:r>
              <a:rPr lang="de-DE" dirty="0" smtClean="0"/>
              <a:t>, half  </a:t>
            </a:r>
            <a:r>
              <a:rPr lang="de-DE" dirty="0" err="1" smtClean="0"/>
              <a:t>pixel</a:t>
            </a:r>
            <a:r>
              <a:rPr lang="de-DE" dirty="0" smtClean="0"/>
              <a:t> diagonal</a:t>
            </a:r>
          </a:p>
          <a:p>
            <a:r>
              <a:rPr lang="de-DE" dirty="0" err="1" smtClean="0"/>
              <a:t>Additionally</a:t>
            </a:r>
            <a:r>
              <a:rPr lang="de-DE" dirty="0" smtClean="0"/>
              <a:t>: </a:t>
            </a:r>
            <a:r>
              <a:rPr lang="de-DE" dirty="0" err="1" smtClean="0"/>
              <a:t>classification</a:t>
            </a:r>
            <a:r>
              <a:rPr lang="de-DE" dirty="0" smtClean="0"/>
              <a:t> </a:t>
            </a:r>
            <a:r>
              <a:rPr lang="de-DE" dirty="0" err="1" smtClean="0"/>
              <a:t>error</a:t>
            </a:r>
            <a:endParaRPr lang="de-DE" dirty="0" smtClean="0"/>
          </a:p>
          <a:p>
            <a:pPr lvl="1"/>
            <a:r>
              <a:rPr lang="de-DE" dirty="0" smtClean="0"/>
              <a:t>&lt; 0.091033 Pixels</a:t>
            </a:r>
          </a:p>
          <a:p>
            <a:pPr lvl="1"/>
            <a:r>
              <a:rPr lang="de-DE" dirty="0" smtClean="0"/>
              <a:t>Relative </a:t>
            </a:r>
            <a:r>
              <a:rPr lang="de-DE" dirty="0" err="1" smtClean="0"/>
              <a:t>error</a:t>
            </a:r>
            <a:r>
              <a:rPr lang="de-DE" dirty="0" smtClean="0"/>
              <a:t>: </a:t>
            </a:r>
            <a:r>
              <a:rPr lang="de-DE" dirty="0" err="1" smtClean="0"/>
              <a:t>about</a:t>
            </a:r>
            <a:r>
              <a:rPr lang="de-DE" dirty="0" smtClean="0"/>
              <a:t> 0.3%</a:t>
            </a:r>
          </a:p>
          <a:p>
            <a:pPr lvl="1"/>
            <a:r>
              <a:rPr lang="de-DE" dirty="0" err="1" smtClean="0"/>
              <a:t>Negligible</a:t>
            </a:r>
            <a:r>
              <a:rPr lang="de-DE" dirty="0" smtClean="0"/>
              <a:t> in </a:t>
            </a:r>
            <a:r>
              <a:rPr lang="de-DE" dirty="0" err="1" smtClean="0"/>
              <a:t>practice</a:t>
            </a:r>
            <a:endParaRPr lang="de-DE" dirty="0" smtClean="0"/>
          </a:p>
          <a:p>
            <a:r>
              <a:rPr lang="de-DE" dirty="0" smtClean="0"/>
              <a:t>Error </a:t>
            </a:r>
            <a:r>
              <a:rPr lang="de-DE" dirty="0" err="1" smtClean="0"/>
              <a:t>likelihood</a:t>
            </a:r>
            <a:r>
              <a:rPr lang="de-DE" dirty="0" smtClean="0"/>
              <a:t> (</a:t>
            </a:r>
            <a:r>
              <a:rPr lang="de-DE" dirty="0" err="1" smtClean="0"/>
              <a:t>classification</a:t>
            </a:r>
            <a:r>
              <a:rPr lang="de-DE" dirty="0" smtClean="0"/>
              <a:t>):</a:t>
            </a:r>
            <a:endParaRPr lang="de-DE" dirty="0" smtClean="0"/>
          </a:p>
          <a:p>
            <a:pPr lvl="1"/>
            <a:r>
              <a:rPr lang="de-DE" dirty="0" smtClean="0"/>
              <a:t>0.56 per Million </a:t>
            </a:r>
            <a:r>
              <a:rPr lang="de-DE" dirty="0" err="1" smtClean="0"/>
              <a:t>pixels</a:t>
            </a:r>
            <a:r>
              <a:rPr lang="de-DE" dirty="0" smtClean="0"/>
              <a:t> (</a:t>
            </a:r>
            <a:r>
              <a:rPr lang="de-DE" dirty="0" err="1" smtClean="0"/>
              <a:t>randomly</a:t>
            </a:r>
            <a:r>
              <a:rPr lang="de-DE" dirty="0" smtClean="0"/>
              <a:t> </a:t>
            </a:r>
            <a:r>
              <a:rPr lang="de-DE" dirty="0" err="1" smtClean="0"/>
              <a:t>seeded</a:t>
            </a:r>
            <a:r>
              <a:rPr lang="de-DE" dirty="0" smtClean="0"/>
              <a:t>)</a:t>
            </a:r>
          </a:p>
          <a:p>
            <a:pPr lvl="1"/>
            <a:r>
              <a:rPr lang="de-DE" dirty="0" err="1" smtClean="0"/>
              <a:t>Decrease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increasing</a:t>
            </a:r>
            <a:r>
              <a:rPr lang="de-DE" dirty="0" smtClean="0"/>
              <a:t>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eeds</a:t>
            </a:r>
            <a:endParaRPr lang="de-DE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rrors</a:t>
            </a:r>
            <a:endParaRPr lang="de-DE" dirty="0"/>
          </a:p>
        </p:txBody>
      </p:sp>
      <p:pic>
        <p:nvPicPr>
          <p:cNvPr id="5" name="Grafik 4" descr="error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191" y="1142984"/>
            <a:ext cx="7929618" cy="497293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Generaliza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3D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r>
              <a:rPr lang="de-DE" dirty="0" err="1" smtClean="0"/>
              <a:t>Canonic</a:t>
            </a:r>
            <a:r>
              <a:rPr lang="de-DE" dirty="0" smtClean="0"/>
              <a:t> Extension</a:t>
            </a:r>
          </a:p>
          <a:p>
            <a:pPr lvl="1">
              <a:buFontTx/>
              <a:buChar char="-"/>
            </a:pPr>
            <a:r>
              <a:rPr lang="de-DE" dirty="0" err="1" smtClean="0"/>
              <a:t>straight-forward</a:t>
            </a:r>
            <a:r>
              <a:rPr lang="de-DE" dirty="0" smtClean="0"/>
              <a:t> (in </a:t>
            </a:r>
            <a:r>
              <a:rPr lang="de-DE" dirty="0" err="1" smtClean="0"/>
              <a:t>principle</a:t>
            </a:r>
            <a:r>
              <a:rPr lang="de-DE" dirty="0" smtClean="0"/>
              <a:t>)</a:t>
            </a:r>
          </a:p>
          <a:p>
            <a:pPr lvl="1">
              <a:buFontTx/>
              <a:buChar char="-"/>
            </a:pPr>
            <a:r>
              <a:rPr lang="de-DE" dirty="0" smtClean="0"/>
              <a:t>Rendering </a:t>
            </a:r>
            <a:r>
              <a:rPr lang="de-DE" dirty="0" err="1" smtClean="0"/>
              <a:t>to</a:t>
            </a:r>
            <a:r>
              <a:rPr lang="de-DE" dirty="0" smtClean="0"/>
              <a:t> 3D </a:t>
            </a:r>
            <a:r>
              <a:rPr lang="de-DE" dirty="0" err="1" smtClean="0"/>
              <a:t>Textures</a:t>
            </a:r>
            <a:r>
              <a:rPr lang="de-DE" dirty="0" smtClean="0"/>
              <a:t> limited </a:t>
            </a:r>
            <a:r>
              <a:rPr lang="de-DE" dirty="0" err="1" smtClean="0"/>
              <a:t>to</a:t>
            </a:r>
            <a:r>
              <a:rPr lang="de-DE" dirty="0" smtClean="0"/>
              <a:t> Z-</a:t>
            </a:r>
            <a:r>
              <a:rPr lang="de-DE" dirty="0" err="1" smtClean="0"/>
              <a:t>slices</a:t>
            </a:r>
            <a:endParaRPr lang="de-DE" dirty="0" smtClean="0"/>
          </a:p>
          <a:p>
            <a:pPr lvl="1">
              <a:buFontTx/>
              <a:buChar char="-"/>
            </a:pPr>
            <a:r>
              <a:rPr lang="de-DE" dirty="0" smtClean="0"/>
              <a:t>Memory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a </a:t>
            </a:r>
            <a:r>
              <a:rPr lang="de-DE" dirty="0" err="1" smtClean="0"/>
              <a:t>problem</a:t>
            </a:r>
            <a:r>
              <a:rPr lang="de-DE" dirty="0" smtClean="0"/>
              <a:t> (</a:t>
            </a:r>
            <a:r>
              <a:rPr lang="de-DE" dirty="0" err="1" smtClean="0"/>
              <a:t>Quadro</a:t>
            </a:r>
            <a:r>
              <a:rPr lang="de-DE" dirty="0" smtClean="0"/>
              <a:t> </a:t>
            </a:r>
            <a:r>
              <a:rPr lang="de-DE" dirty="0" smtClean="0"/>
              <a:t>5800</a:t>
            </a:r>
            <a:r>
              <a:rPr lang="de-DE" dirty="0" smtClean="0"/>
              <a:t>: 4GB)</a:t>
            </a:r>
          </a:p>
          <a:p>
            <a:pPr>
              <a:buNone/>
            </a:pPr>
            <a:endParaRPr lang="de-DE" dirty="0" smtClean="0"/>
          </a:p>
          <a:p>
            <a:pPr>
              <a:buFont typeface="Arial" charset="0"/>
              <a:buChar char="•"/>
            </a:pPr>
            <a:r>
              <a:rPr lang="de-DE" dirty="0" smtClean="0"/>
              <a:t>Different Error </a:t>
            </a:r>
            <a:r>
              <a:rPr lang="de-DE" dirty="0" err="1" smtClean="0"/>
              <a:t>bounds</a:t>
            </a:r>
            <a:r>
              <a:rPr lang="de-DE" dirty="0" smtClean="0"/>
              <a:t>!</a:t>
            </a:r>
          </a:p>
          <a:p>
            <a:pPr lvl="1">
              <a:buFontTx/>
              <a:buChar char="-"/>
            </a:pPr>
            <a:r>
              <a:rPr lang="de-DE" dirty="0" smtClean="0"/>
              <a:t>Not </a:t>
            </a:r>
            <a:r>
              <a:rPr lang="de-DE" dirty="0" err="1" smtClean="0"/>
              <a:t>discussed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aper</a:t>
            </a:r>
            <a:endParaRPr lang="de-DE" dirty="0" smtClean="0"/>
          </a:p>
          <a:p>
            <a:pPr lvl="1">
              <a:buFontTx/>
              <a:buChar char="-"/>
            </a:pPr>
            <a:r>
              <a:rPr lang="de-DE" dirty="0" smtClean="0"/>
              <a:t>Still sub-</a:t>
            </a:r>
            <a:r>
              <a:rPr lang="de-DE" dirty="0" err="1" smtClean="0"/>
              <a:t>voxel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Bone.png"/>
          <p:cNvPicPr>
            <a:picLocks noChangeAspect="1"/>
          </p:cNvPicPr>
          <p:nvPr/>
        </p:nvPicPr>
        <p:blipFill>
          <a:blip r:embed="rId3">
            <a:lum bright="12000"/>
          </a:blip>
          <a:stretch>
            <a:fillRect/>
          </a:stretch>
        </p:blipFill>
        <p:spPr>
          <a:xfrm>
            <a:off x="0" y="1186595"/>
            <a:ext cx="9144000" cy="309966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Generaliza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3D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dirty="0" smtClean="0"/>
              <a:t>      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r>
              <a:rPr lang="de-DE" dirty="0" smtClean="0"/>
              <a:t>         </a:t>
            </a:r>
            <a:r>
              <a:rPr lang="de-DE" dirty="0" err="1" smtClean="0"/>
              <a:t>voxel</a:t>
            </a:r>
            <a:r>
              <a:rPr lang="de-DE" dirty="0" smtClean="0"/>
              <a:t> </a:t>
            </a:r>
            <a:r>
              <a:rPr lang="de-DE" dirty="0" err="1" smtClean="0"/>
              <a:t>grid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 </a:t>
            </a:r>
            <a:r>
              <a:rPr lang="de-DE" dirty="0" err="1" smtClean="0"/>
              <a:t>right</a:t>
            </a:r>
            <a:r>
              <a:rPr lang="de-DE" dirty="0" smtClean="0"/>
              <a:t> </a:t>
            </a:r>
            <a:r>
              <a:rPr lang="de-DE" dirty="0" err="1" smtClean="0"/>
              <a:t>femural</a:t>
            </a:r>
            <a:r>
              <a:rPr lang="de-DE" dirty="0" smtClean="0"/>
              <a:t> </a:t>
            </a:r>
            <a:r>
              <a:rPr lang="de-DE" dirty="0" err="1" smtClean="0"/>
              <a:t>bone</a:t>
            </a:r>
            <a:endParaRPr lang="de-DE" dirty="0" smtClean="0"/>
          </a:p>
          <a:p>
            <a:pPr>
              <a:buNone/>
            </a:pPr>
            <a:r>
              <a:rPr lang="de-DE" dirty="0" err="1" smtClean="0"/>
              <a:t>Spacing</a:t>
            </a:r>
            <a:r>
              <a:rPr lang="de-DE" dirty="0" smtClean="0"/>
              <a:t> 0.373mm x 0.373mm x 1.0mm</a:t>
            </a:r>
          </a:p>
          <a:p>
            <a:pPr>
              <a:buNone/>
            </a:pPr>
            <a:r>
              <a:rPr lang="de-DE" dirty="0" smtClean="0"/>
              <a:t>Iso-</a:t>
            </a:r>
            <a:r>
              <a:rPr lang="de-DE" dirty="0" err="1" smtClean="0"/>
              <a:t>surfaces</a:t>
            </a:r>
            <a:r>
              <a:rPr lang="de-DE" dirty="0" smtClean="0"/>
              <a:t> 15mm (</a:t>
            </a:r>
            <a:r>
              <a:rPr lang="de-DE" dirty="0" err="1" smtClean="0"/>
              <a:t>green</a:t>
            </a:r>
            <a:r>
              <a:rPr lang="de-DE" dirty="0" smtClean="0"/>
              <a:t>) </a:t>
            </a:r>
            <a:r>
              <a:rPr lang="de-DE" dirty="0" err="1" smtClean="0"/>
              <a:t>and</a:t>
            </a:r>
            <a:r>
              <a:rPr lang="de-DE" dirty="0" smtClean="0"/>
              <a:t> 30mm (</a:t>
            </a:r>
            <a:r>
              <a:rPr lang="de-DE" dirty="0" err="1" smtClean="0"/>
              <a:t>red</a:t>
            </a:r>
            <a:r>
              <a:rPr lang="de-DE" dirty="0" smtClean="0"/>
              <a:t>) </a:t>
            </a:r>
            <a:r>
              <a:rPr lang="de-DE" dirty="0" err="1" smtClean="0"/>
              <a:t>away</a:t>
            </a:r>
            <a:endParaRPr lang="de-DE" dirty="0" smtClean="0"/>
          </a:p>
          <a:p>
            <a:pPr>
              <a:buNone/>
            </a:pPr>
            <a:r>
              <a:rPr lang="de-DE" dirty="0" smtClean="0"/>
              <a:t>1860ms (65.2MVoxels/s), Quadro5600, 1.5GB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428596" y="3500438"/>
          <a:ext cx="792162" cy="506412"/>
        </p:xfrm>
        <a:graphic>
          <a:graphicData uri="http://schemas.openxmlformats.org/presentationml/2006/ole">
            <p:oleObj spid="_x0000_s32770" name="Equation" r:id="rId4" imgW="3171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erformance 3D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sz="2400" dirty="0" smtClean="0"/>
              <a:t>CPU: </a:t>
            </a:r>
            <a:r>
              <a:rPr lang="de-DE" sz="2400" dirty="0" err="1" smtClean="0"/>
              <a:t>single</a:t>
            </a:r>
            <a:r>
              <a:rPr lang="de-DE" sz="2400" dirty="0" smtClean="0"/>
              <a:t> </a:t>
            </a:r>
            <a:r>
              <a:rPr lang="de-DE" sz="2400" dirty="0" err="1" smtClean="0"/>
              <a:t>thread</a:t>
            </a:r>
            <a:r>
              <a:rPr lang="de-DE" sz="2400" dirty="0" smtClean="0"/>
              <a:t> on Core2Duo 6600 @ 2.4GHz</a:t>
            </a:r>
          </a:p>
          <a:p>
            <a:pPr>
              <a:buNone/>
            </a:pPr>
            <a:r>
              <a:rPr lang="de-DE" sz="2400" dirty="0" smtClean="0"/>
              <a:t>GPU: NVIDIA </a:t>
            </a:r>
            <a:r>
              <a:rPr lang="de-DE" sz="2400" dirty="0" err="1" smtClean="0"/>
              <a:t>GeForce</a:t>
            </a:r>
            <a:r>
              <a:rPr lang="de-DE" sz="2400" dirty="0" smtClean="0"/>
              <a:t> 8800GTX</a:t>
            </a:r>
          </a:p>
        </p:txBody>
      </p:sp>
      <p:graphicFrame>
        <p:nvGraphicFramePr>
          <p:cNvPr id="6" name="Tabelle 5"/>
          <p:cNvGraphicFramePr>
            <a:graphicFrameLocks noGrp="1"/>
          </p:cNvGraphicFramePr>
          <p:nvPr/>
        </p:nvGraphicFramePr>
        <p:xfrm>
          <a:off x="357160" y="1142984"/>
          <a:ext cx="8429680" cy="26534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5936"/>
                <a:gridCol w="1685936"/>
                <a:gridCol w="1685936"/>
                <a:gridCol w="1685936"/>
                <a:gridCol w="1685936"/>
              </a:tblGrid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Resolution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CPU tim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GPU tim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Pixel rate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Speed-</a:t>
                      </a:r>
                      <a:r>
                        <a:rPr lang="de-DE" sz="2400" dirty="0" err="1" smtClean="0"/>
                        <a:t>up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baseline="0" dirty="0" smtClean="0"/>
                        <a:t>32</a:t>
                      </a:r>
                      <a:r>
                        <a:rPr lang="de-DE" sz="2400" baseline="30000" dirty="0" smtClean="0"/>
                        <a:t>3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9.67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3.71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8.42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.61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baseline="0" dirty="0" smtClean="0"/>
                        <a:t>64</a:t>
                      </a:r>
                      <a:r>
                        <a:rPr lang="de-DE" sz="2400" baseline="30000" dirty="0" smtClean="0"/>
                        <a:t>3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baseline="0" dirty="0" smtClean="0"/>
                        <a:t>84.18 </a:t>
                      </a:r>
                      <a:r>
                        <a:rPr lang="de-DE" sz="2400" baseline="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8.21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30.45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0.25 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baseline="0" dirty="0" smtClean="0"/>
                        <a:t>128</a:t>
                      </a:r>
                      <a:r>
                        <a:rPr lang="de-DE" sz="2400" baseline="30000" dirty="0" smtClean="0"/>
                        <a:t>3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1020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30.85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64.83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33.08x</a:t>
                      </a:r>
                      <a:endParaRPr lang="de-DE" sz="2400" dirty="0"/>
                    </a:p>
                  </a:txBody>
                  <a:tcPr/>
                </a:tc>
              </a:tr>
              <a:tr h="530682">
                <a:tc>
                  <a:txBody>
                    <a:bodyPr/>
                    <a:lstStyle/>
                    <a:p>
                      <a:pPr algn="ctr"/>
                      <a:r>
                        <a:rPr lang="de-DE" sz="2400" baseline="0" dirty="0" smtClean="0"/>
                        <a:t>256</a:t>
                      </a:r>
                      <a:r>
                        <a:rPr lang="de-DE" sz="2400" baseline="30000" dirty="0" smtClean="0"/>
                        <a:t>3</a:t>
                      </a:r>
                      <a:endParaRPr lang="de-DE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9195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213.0 </a:t>
                      </a:r>
                      <a:r>
                        <a:rPr lang="de-DE" sz="2400" dirty="0" err="1" smtClean="0"/>
                        <a:t>m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75.12 M/s</a:t>
                      </a:r>
                      <a:endParaRPr lang="de-D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400" dirty="0" smtClean="0"/>
                        <a:t>43.17 x</a:t>
                      </a:r>
                      <a:endParaRPr lang="de-DE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428596" y="5000636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/>
              <a:t>CPU: </a:t>
            </a:r>
            <a:r>
              <a:rPr lang="de-DE" sz="2800" dirty="0" err="1" smtClean="0"/>
              <a:t>single</a:t>
            </a:r>
            <a:r>
              <a:rPr lang="de-DE" sz="2800" dirty="0" smtClean="0"/>
              <a:t> </a:t>
            </a:r>
            <a:r>
              <a:rPr lang="de-DE" sz="2800" dirty="0" err="1" smtClean="0"/>
              <a:t>thread</a:t>
            </a:r>
            <a:r>
              <a:rPr lang="de-DE" sz="2800" dirty="0" smtClean="0"/>
              <a:t> on Core2Duo 6600 @ 2.4 GHz</a:t>
            </a:r>
          </a:p>
          <a:p>
            <a:r>
              <a:rPr lang="de-DE" sz="2800" dirty="0" smtClean="0"/>
              <a:t>GPU: NVIDIA </a:t>
            </a:r>
            <a:r>
              <a:rPr lang="de-DE" sz="2800" dirty="0" err="1" smtClean="0"/>
              <a:t>GeForce</a:t>
            </a:r>
            <a:r>
              <a:rPr lang="de-DE" sz="2800" dirty="0" smtClean="0"/>
              <a:t> 8800 GTX</a:t>
            </a:r>
            <a:endParaRPr lang="de-DE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Good</a:t>
            </a:r>
            <a:r>
              <a:rPr lang="de-DE" dirty="0" smtClean="0"/>
              <a:t> </a:t>
            </a:r>
            <a:r>
              <a:rPr lang="de-DE" dirty="0" err="1" smtClean="0"/>
              <a:t>speed-up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higher</a:t>
            </a:r>
            <a:r>
              <a:rPr lang="de-DE" dirty="0" smtClean="0"/>
              <a:t> 2D </a:t>
            </a:r>
            <a:r>
              <a:rPr lang="de-DE" dirty="0" err="1" smtClean="0"/>
              <a:t>resolutions</a:t>
            </a:r>
            <a:endParaRPr lang="de-DE" dirty="0" smtClean="0"/>
          </a:p>
          <a:p>
            <a:pPr lvl="1"/>
            <a:r>
              <a:rPr lang="de-DE" dirty="0" smtClean="0"/>
              <a:t>Sweet </a:t>
            </a:r>
            <a:r>
              <a:rPr lang="de-DE" dirty="0" err="1" smtClean="0"/>
              <a:t>spo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2048x2048</a:t>
            </a:r>
          </a:p>
          <a:p>
            <a:pPr lvl="1"/>
            <a:r>
              <a:rPr lang="de-DE" dirty="0" err="1" smtClean="0"/>
              <a:t>Lower</a:t>
            </a:r>
            <a:r>
              <a:rPr lang="de-DE" dirty="0" smtClean="0"/>
              <a:t> </a:t>
            </a:r>
            <a:r>
              <a:rPr lang="de-DE" dirty="0" err="1" smtClean="0"/>
              <a:t>resolution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„</a:t>
            </a:r>
            <a:r>
              <a:rPr lang="de-DE" dirty="0" err="1" smtClean="0"/>
              <a:t>packed</a:t>
            </a:r>
            <a:r>
              <a:rPr lang="de-DE" dirty="0" smtClean="0"/>
              <a:t>“ </a:t>
            </a:r>
            <a:r>
              <a:rPr lang="de-DE" dirty="0" err="1" smtClean="0"/>
              <a:t>to</a:t>
            </a:r>
            <a:r>
              <a:rPr lang="de-DE" dirty="0" smtClean="0"/>
              <a:t> larger </a:t>
            </a:r>
            <a:r>
              <a:rPr lang="de-DE" dirty="0" err="1" smtClean="0"/>
              <a:t>image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Amazing</a:t>
            </a:r>
            <a:r>
              <a:rPr lang="de-DE" dirty="0" smtClean="0"/>
              <a:t> </a:t>
            </a:r>
            <a:r>
              <a:rPr lang="de-DE" dirty="0" err="1" smtClean="0"/>
              <a:t>speed-up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3D</a:t>
            </a:r>
          </a:p>
          <a:p>
            <a:pPr lvl="1"/>
            <a:r>
              <a:rPr lang="de-DE" dirty="0" smtClean="0"/>
              <a:t>Caching </a:t>
            </a:r>
            <a:r>
              <a:rPr lang="de-DE" dirty="0" err="1" smtClean="0"/>
              <a:t>issues</a:t>
            </a:r>
            <a:r>
              <a:rPr lang="de-DE" dirty="0" smtClean="0"/>
              <a:t> </a:t>
            </a:r>
            <a:r>
              <a:rPr lang="de-DE" dirty="0" err="1" smtClean="0"/>
              <a:t>become</a:t>
            </a:r>
            <a:r>
              <a:rPr lang="de-DE" dirty="0" smtClean="0"/>
              <a:t> </a:t>
            </a:r>
            <a:r>
              <a:rPr lang="de-DE" dirty="0" err="1" smtClean="0"/>
              <a:t>overwhelming</a:t>
            </a:r>
            <a:r>
              <a:rPr lang="de-DE" dirty="0" smtClean="0"/>
              <a:t> on CPU</a:t>
            </a:r>
          </a:p>
          <a:p>
            <a:pPr lvl="1"/>
            <a:r>
              <a:rPr lang="de-DE" dirty="0" smtClean="0"/>
              <a:t>Limited VRAM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a </a:t>
            </a:r>
            <a:r>
              <a:rPr lang="de-DE" dirty="0" err="1" smtClean="0"/>
              <a:t>problem</a:t>
            </a:r>
            <a:r>
              <a:rPr lang="de-DE" dirty="0" smtClean="0"/>
              <a:t> (</a:t>
            </a:r>
            <a:r>
              <a:rPr lang="de-DE" dirty="0" err="1" smtClean="0"/>
              <a:t>up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4G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uture Work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dirty="0" smtClean="0"/>
              <a:t>More </a:t>
            </a:r>
            <a:r>
              <a:rPr lang="de-DE" dirty="0" err="1" smtClean="0"/>
              <a:t>error</a:t>
            </a:r>
            <a:r>
              <a:rPr lang="de-DE" dirty="0" smtClean="0"/>
              <a:t> </a:t>
            </a:r>
            <a:r>
              <a:rPr lang="de-DE" dirty="0" err="1" smtClean="0"/>
              <a:t>sometimes</a:t>
            </a:r>
            <a:r>
              <a:rPr lang="de-DE" dirty="0" smtClean="0"/>
              <a:t> tolerable</a:t>
            </a:r>
          </a:p>
          <a:p>
            <a:pPr>
              <a:buFontTx/>
              <a:buChar char="-"/>
            </a:pPr>
            <a:r>
              <a:rPr lang="de-DE" dirty="0" smtClean="0"/>
              <a:t>LOD </a:t>
            </a:r>
            <a:r>
              <a:rPr lang="de-DE" dirty="0" err="1" smtClean="0"/>
              <a:t>computation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endParaRPr lang="de-DE" dirty="0" smtClean="0"/>
          </a:p>
          <a:p>
            <a:pPr lvl="1">
              <a:buFontTx/>
              <a:buChar char="-"/>
            </a:pPr>
            <a:r>
              <a:rPr lang="de-DE" dirty="0" err="1" smtClean="0"/>
              <a:t>Coarse</a:t>
            </a:r>
            <a:r>
              <a:rPr lang="de-DE" dirty="0" smtClean="0"/>
              <a:t> </a:t>
            </a:r>
            <a:r>
              <a:rPr lang="de-DE" dirty="0" err="1" smtClean="0"/>
              <a:t>computation</a:t>
            </a:r>
            <a:r>
              <a:rPr lang="de-DE" dirty="0" smtClean="0"/>
              <a:t>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method</a:t>
            </a:r>
            <a:endParaRPr lang="de-DE" dirty="0" smtClean="0"/>
          </a:p>
          <a:p>
            <a:pPr lvl="1">
              <a:buFontTx/>
              <a:buChar char="-"/>
            </a:pPr>
            <a:r>
              <a:rPr lang="de-DE" dirty="0" err="1" smtClean="0"/>
              <a:t>One</a:t>
            </a:r>
            <a:r>
              <a:rPr lang="de-DE" dirty="0" smtClean="0"/>
              <a:t> additional pass </a:t>
            </a:r>
            <a:r>
              <a:rPr lang="de-DE" dirty="0" err="1" smtClean="0"/>
              <a:t>of</a:t>
            </a:r>
            <a:r>
              <a:rPr lang="de-DE" dirty="0" smtClean="0"/>
              <a:t> JFA (</a:t>
            </a:r>
            <a:r>
              <a:rPr lang="de-DE" sz="2400" dirty="0" err="1" smtClean="0"/>
              <a:t>Rong</a:t>
            </a:r>
            <a:r>
              <a:rPr lang="de-DE" sz="2400" dirty="0" smtClean="0"/>
              <a:t> et al. 2006</a:t>
            </a:r>
            <a:r>
              <a:rPr lang="de-DE" dirty="0" smtClean="0"/>
              <a:t>)</a:t>
            </a:r>
          </a:p>
          <a:p>
            <a:pPr lvl="1">
              <a:buFontTx/>
              <a:buChar char="-"/>
            </a:pP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memory</a:t>
            </a:r>
            <a:r>
              <a:rPr lang="de-DE" dirty="0" smtClean="0"/>
              <a:t> </a:t>
            </a:r>
            <a:r>
              <a:rPr lang="de-DE" dirty="0" err="1" smtClean="0"/>
              <a:t>footprint</a:t>
            </a:r>
            <a:r>
              <a:rPr lang="de-DE" dirty="0" smtClean="0"/>
              <a:t>, </a:t>
            </a:r>
            <a:r>
              <a:rPr lang="de-DE" dirty="0" err="1" smtClean="0"/>
              <a:t>faster</a:t>
            </a:r>
            <a:endParaRPr lang="de-DE" dirty="0" smtClean="0"/>
          </a:p>
          <a:p>
            <a:pPr>
              <a:buNone/>
            </a:pPr>
            <a:endParaRPr lang="de-DE" sz="1600" dirty="0" smtClean="0"/>
          </a:p>
          <a:p>
            <a:pPr>
              <a:buNone/>
            </a:pPr>
            <a:r>
              <a:rPr lang="de-DE" dirty="0" err="1" smtClean="0"/>
              <a:t>Subpixel</a:t>
            </a:r>
            <a:r>
              <a:rPr lang="de-DE" dirty="0" smtClean="0"/>
              <a:t> </a:t>
            </a:r>
            <a:r>
              <a:rPr lang="de-DE" dirty="0" err="1" smtClean="0"/>
              <a:t>accuracy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iso-contours</a:t>
            </a:r>
            <a:endParaRPr lang="de-DE" dirty="0" smtClean="0"/>
          </a:p>
          <a:p>
            <a:pPr>
              <a:buNone/>
            </a:pPr>
            <a:endParaRPr lang="de-DE" sz="1600" dirty="0" smtClean="0"/>
          </a:p>
          <a:p>
            <a:pPr>
              <a:buNone/>
            </a:pPr>
            <a:r>
              <a:rPr lang="de-DE" dirty="0" err="1" smtClean="0"/>
              <a:t>Bricked</a:t>
            </a:r>
            <a:r>
              <a:rPr lang="de-DE" dirty="0" smtClean="0"/>
              <a:t> </a:t>
            </a:r>
            <a:r>
              <a:rPr lang="de-DE" dirty="0" err="1" smtClean="0"/>
              <a:t>computation</a:t>
            </a:r>
            <a:endParaRPr lang="de-DE" dirty="0" smtClean="0"/>
          </a:p>
          <a:p>
            <a:pPr>
              <a:buNone/>
            </a:pPr>
            <a:endParaRPr lang="de-DE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5" name="Picture 3" descr="\\i15-srv-02\home\krausma\Desktop\post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hank</a:t>
            </a:r>
            <a:r>
              <a:rPr lang="de-DE" dirty="0" smtClean="0"/>
              <a:t>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your</a:t>
            </a:r>
            <a:r>
              <a:rPr lang="de-DE" dirty="0" smtClean="0"/>
              <a:t> </a:t>
            </a:r>
            <a:r>
              <a:rPr lang="de-DE" dirty="0" err="1" smtClean="0"/>
              <a:t>attention</a:t>
            </a:r>
            <a:r>
              <a:rPr lang="de-DE" dirty="0" smtClean="0"/>
              <a:t>!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de-DE" dirty="0" smtClean="0"/>
          </a:p>
          <a:p>
            <a:pPr>
              <a:buNone/>
            </a:pPr>
            <a:endParaRPr lang="de-DE" dirty="0" smtClean="0"/>
          </a:p>
          <a:p>
            <a:pPr algn="ctr">
              <a:buNone/>
            </a:pPr>
            <a:r>
              <a:rPr lang="de-DE" sz="8000" dirty="0" err="1" smtClean="0"/>
              <a:t>Questions</a:t>
            </a:r>
            <a:r>
              <a:rPr lang="de-DE" sz="8000" dirty="0" smtClean="0"/>
              <a:t> ?</a:t>
            </a:r>
          </a:p>
          <a:p>
            <a:pPr algn="ctr">
              <a:buNone/>
            </a:pPr>
            <a:r>
              <a:rPr lang="de-DE" sz="4000" dirty="0" smtClean="0"/>
              <a:t>jens.schneider@in.tum.de</a:t>
            </a:r>
            <a:endParaRPr lang="de-DE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1" descr="O:\Papers and Talks\2008\VMV2008\LeBunny.pn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861843" y="1142984"/>
            <a:ext cx="3282157" cy="34290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57158" y="1142984"/>
            <a:ext cx="8443914" cy="4954591"/>
          </a:xfrm>
        </p:spPr>
        <p:txBody>
          <a:bodyPr>
            <a:normAutofit/>
          </a:bodyPr>
          <a:lstStyle/>
          <a:p>
            <a:pPr eaLnBrk="0">
              <a:buNone/>
            </a:pPr>
            <a:r>
              <a:rPr lang="de-DE" dirty="0" err="1" smtClean="0"/>
              <a:t>Given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N </a:t>
            </a:r>
            <a:r>
              <a:rPr lang="de-DE" dirty="0" err="1" smtClean="0"/>
              <a:t>points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 		</a:t>
            </a:r>
            <a:r>
              <a:rPr lang="pt-BR" dirty="0" smtClean="0"/>
              <a:t>                    ,</a:t>
            </a:r>
            <a:endParaRPr lang="de-DE" dirty="0" smtClean="0"/>
          </a:p>
          <a:p>
            <a:pPr eaLnBrk="0">
              <a:buNone/>
            </a:pPr>
            <a:r>
              <a:rPr lang="de-DE" dirty="0" err="1" smtClean="0"/>
              <a:t>and</a:t>
            </a:r>
            <a:r>
              <a:rPr lang="de-DE" dirty="0" smtClean="0"/>
              <a:t> a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k </a:t>
            </a:r>
            <a:r>
              <a:rPr lang="de-DE" i="1" dirty="0" err="1" smtClean="0"/>
              <a:t>features</a:t>
            </a:r>
            <a:r>
              <a:rPr lang="de-DE" i="1" dirty="0" smtClean="0"/>
              <a:t>,</a:t>
            </a:r>
          </a:p>
          <a:p>
            <a:pPr eaLnBrk="0">
              <a:buNone/>
            </a:pPr>
            <a:r>
              <a:rPr lang="de-DE" dirty="0" smtClean="0"/>
              <a:t> 		                         ,</a:t>
            </a:r>
          </a:p>
          <a:p>
            <a:pPr eaLnBrk="0">
              <a:buNone/>
            </a:pPr>
            <a:r>
              <a:rPr lang="de-DE" dirty="0" err="1" smtClean="0"/>
              <a:t>compute</a:t>
            </a:r>
            <a:endParaRPr lang="de-DE" dirty="0" smtClean="0"/>
          </a:p>
          <a:p>
            <a:pPr eaLnBrk="0">
              <a:buNone/>
            </a:pPr>
            <a:r>
              <a:rPr lang="de-DE" dirty="0" smtClean="0"/>
              <a:t>		                                                        </a:t>
            </a:r>
          </a:p>
          <a:p>
            <a:pPr eaLnBrk="0">
              <a:buNone/>
            </a:pPr>
            <a:r>
              <a:rPr lang="de-DE" dirty="0" smtClean="0"/>
              <a:t>i.e.,            </a:t>
            </a:r>
            <a:r>
              <a:rPr lang="de-DE" dirty="0" err="1" smtClean="0"/>
              <a:t>measur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Euclidean</a:t>
            </a:r>
            <a:endParaRPr lang="de-DE" dirty="0" smtClean="0"/>
          </a:p>
          <a:p>
            <a:pPr eaLnBrk="0">
              <a:buNone/>
            </a:pPr>
            <a:r>
              <a:rPr lang="de-DE" dirty="0" err="1" smtClean="0"/>
              <a:t>Distance</a:t>
            </a:r>
            <a:r>
              <a:rPr lang="de-DE" dirty="0" smtClean="0"/>
              <a:t> </a:t>
            </a:r>
            <a:r>
              <a:rPr lang="de-DE" dirty="0" err="1" smtClean="0"/>
              <a:t>between</a:t>
            </a:r>
            <a:r>
              <a:rPr lang="de-DE" dirty="0" smtClean="0"/>
              <a:t>    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any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 .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2291" name="Formel" r:id="rId6" imgW="114120" imgH="215640" progId="Equation.3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55638" y="1714500"/>
          <a:ext cx="2609850" cy="604838"/>
        </p:xfrm>
        <a:graphic>
          <a:graphicData uri="http://schemas.openxmlformats.org/presentationml/2006/ole">
            <p:oleObj spid="_x0000_s12292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719138" y="2857500"/>
          <a:ext cx="3008312" cy="633413"/>
        </p:xfrm>
        <a:graphic>
          <a:graphicData uri="http://schemas.openxmlformats.org/presentationml/2006/ole">
            <p:oleObj spid="_x0000_s12293" name="Equation" r:id="rId8" imgW="1206360" imgH="25380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719138" y="4000500"/>
          <a:ext cx="6021387" cy="636588"/>
        </p:xfrm>
        <a:graphic>
          <a:graphicData uri="http://schemas.openxmlformats.org/presentationml/2006/ole">
            <p:oleObj spid="_x0000_s12294" name="Equation" r:id="rId9" imgW="2400120" imgH="253800" progId="Equation.DSMT4">
              <p:embed/>
            </p:oleObj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071538" y="4716476"/>
          <a:ext cx="1014412" cy="569912"/>
        </p:xfrm>
        <a:graphic>
          <a:graphicData uri="http://schemas.openxmlformats.org/presentationml/2006/ole">
            <p:oleObj spid="_x0000_s12296" name="Equation" r:id="rId10" imgW="406080" imgH="22860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3428992" y="5284805"/>
          <a:ext cx="414338" cy="573087"/>
        </p:xfrm>
        <a:graphic>
          <a:graphicData uri="http://schemas.openxmlformats.org/presentationml/2006/ole">
            <p:oleObj spid="_x0000_s12297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7358082" y="5286388"/>
          <a:ext cx="381000" cy="508000"/>
        </p:xfrm>
        <a:graphic>
          <a:graphicData uri="http://schemas.openxmlformats.org/presentationml/2006/ole">
            <p:oleObj spid="_x0000_s12298" name="Equation" r:id="rId12" imgW="1522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dirty="0" err="1" smtClean="0"/>
              <a:t>Variations</a:t>
            </a:r>
            <a:r>
              <a:rPr lang="de-DE" dirty="0" smtClean="0"/>
              <a:t>:</a:t>
            </a:r>
          </a:p>
          <a:p>
            <a:pPr>
              <a:buNone/>
            </a:pPr>
            <a:r>
              <a:rPr lang="de-DE" dirty="0" smtClean="0"/>
              <a:t>-</a:t>
            </a:r>
          </a:p>
          <a:p>
            <a:pPr>
              <a:buNone/>
            </a:pPr>
            <a:r>
              <a:rPr lang="de-DE" dirty="0" smtClean="0"/>
              <a:t>	i.e.,     </a:t>
            </a:r>
            <a:r>
              <a:rPr lang="de-DE" dirty="0" err="1" smtClean="0"/>
              <a:t>stor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ature‘s</a:t>
            </a:r>
            <a:r>
              <a:rPr lang="de-DE" dirty="0" smtClean="0"/>
              <a:t>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   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5650" y="1785938"/>
          <a:ext cx="6562725" cy="636587"/>
        </p:xfrm>
        <a:graphic>
          <a:graphicData uri="http://schemas.openxmlformats.org/presentationml/2006/ole">
            <p:oleObj spid="_x0000_s19459" name="Equation" r:id="rId4" imgW="2616120" imgH="2538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371580" y="2428868"/>
          <a:ext cx="414338" cy="382588"/>
        </p:xfrm>
        <a:graphic>
          <a:graphicData uri="http://schemas.openxmlformats.org/presentationml/2006/ole">
            <p:oleObj spid="_x0000_s19460" name="Equation" r:id="rId5" imgW="164880" imgH="15228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8086752" y="2357430"/>
          <a:ext cx="414338" cy="573087"/>
        </p:xfrm>
        <a:graphic>
          <a:graphicData uri="http://schemas.openxmlformats.org/presentationml/2006/ole">
            <p:oleObj spid="_x0000_s19461" name="Equation" r:id="rId6" imgW="164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dirty="0" err="1" smtClean="0"/>
              <a:t>Variations</a:t>
            </a:r>
            <a:r>
              <a:rPr lang="de-DE" dirty="0" smtClean="0"/>
              <a:t>:</a:t>
            </a:r>
          </a:p>
          <a:p>
            <a:pPr>
              <a:buNone/>
            </a:pPr>
            <a:r>
              <a:rPr lang="de-DE" dirty="0" smtClean="0"/>
              <a:t>-</a:t>
            </a:r>
          </a:p>
          <a:p>
            <a:pPr>
              <a:buNone/>
            </a:pPr>
            <a:r>
              <a:rPr lang="de-DE" dirty="0" smtClean="0"/>
              <a:t>	i.e.,     </a:t>
            </a:r>
            <a:r>
              <a:rPr lang="de-DE" dirty="0" err="1" smtClean="0"/>
              <a:t>stor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ature‘s</a:t>
            </a:r>
            <a:r>
              <a:rPr lang="de-DE" dirty="0" smtClean="0"/>
              <a:t>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   .</a:t>
            </a:r>
          </a:p>
          <a:p>
            <a:pPr>
              <a:buNone/>
            </a:pPr>
            <a:endParaRPr lang="de-DE" sz="1200" dirty="0" smtClean="0"/>
          </a:p>
          <a:p>
            <a:pPr>
              <a:buNone/>
            </a:pPr>
            <a:r>
              <a:rPr lang="de-DE" dirty="0" smtClean="0"/>
              <a:t>-</a:t>
            </a:r>
          </a:p>
          <a:p>
            <a:pPr>
              <a:buNone/>
            </a:pPr>
            <a:r>
              <a:rPr lang="de-DE" dirty="0" smtClean="0"/>
              <a:t>	i.e.,     </a:t>
            </a:r>
            <a:r>
              <a:rPr lang="de-DE" dirty="0" err="1" smtClean="0"/>
              <a:t>stores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IDs (</a:t>
            </a:r>
            <a:r>
              <a:rPr lang="de-DE" dirty="0" err="1" smtClean="0"/>
              <a:t>aka</a:t>
            </a:r>
            <a:r>
              <a:rPr lang="de-DE" dirty="0" smtClean="0"/>
              <a:t>. </a:t>
            </a:r>
            <a:r>
              <a:rPr lang="de-DE" dirty="0" err="1" smtClean="0"/>
              <a:t>Voronoi</a:t>
            </a:r>
            <a:r>
              <a:rPr lang="de-DE" dirty="0" smtClean="0"/>
              <a:t> </a:t>
            </a:r>
            <a:r>
              <a:rPr lang="de-DE" dirty="0" err="1" smtClean="0"/>
              <a:t>Diagram</a:t>
            </a:r>
            <a:r>
              <a:rPr lang="de-DE" dirty="0" smtClean="0"/>
              <a:t>)</a:t>
            </a:r>
            <a:endParaRPr lang="de-DE" sz="1200" dirty="0" smtClean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5650" y="1785938"/>
          <a:ext cx="6562725" cy="636587"/>
        </p:xfrm>
        <a:graphic>
          <a:graphicData uri="http://schemas.openxmlformats.org/presentationml/2006/ole">
            <p:oleObj spid="_x0000_s30722" name="Equation" r:id="rId4" imgW="2616120" imgH="2538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371580" y="2428868"/>
          <a:ext cx="414338" cy="382588"/>
        </p:xfrm>
        <a:graphic>
          <a:graphicData uri="http://schemas.openxmlformats.org/presentationml/2006/ole">
            <p:oleObj spid="_x0000_s30723" name="Equation" r:id="rId5" imgW="164880" imgH="15228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55650" y="3214686"/>
          <a:ext cx="6562725" cy="636587"/>
        </p:xfrm>
        <a:graphic>
          <a:graphicData uri="http://schemas.openxmlformats.org/presentationml/2006/ole">
            <p:oleObj spid="_x0000_s30726" name="Equation" r:id="rId6" imgW="2616120" imgH="25380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371580" y="3832230"/>
          <a:ext cx="414338" cy="382588"/>
        </p:xfrm>
        <a:graphic>
          <a:graphicData uri="http://schemas.openxmlformats.org/presentationml/2006/ole">
            <p:oleObj spid="_x0000_s30727" name="Equation" r:id="rId7" imgW="164880" imgH="15228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8086752" y="2355847"/>
          <a:ext cx="414338" cy="573087"/>
        </p:xfrm>
        <a:graphic>
          <a:graphicData uri="http://schemas.openxmlformats.org/presentationml/2006/ole">
            <p:oleObj spid="_x0000_s30728" name="Equation" r:id="rId8" imgW="164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uclidean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 Transform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de-DE" dirty="0" err="1" smtClean="0"/>
              <a:t>Variations</a:t>
            </a:r>
            <a:r>
              <a:rPr lang="de-DE" dirty="0" smtClean="0"/>
              <a:t>:</a:t>
            </a:r>
          </a:p>
          <a:p>
            <a:pPr>
              <a:buNone/>
            </a:pPr>
            <a:r>
              <a:rPr lang="de-DE" dirty="0" smtClean="0"/>
              <a:t>-</a:t>
            </a:r>
          </a:p>
          <a:p>
            <a:pPr>
              <a:buNone/>
            </a:pPr>
            <a:r>
              <a:rPr lang="de-DE" dirty="0" smtClean="0"/>
              <a:t>	i.e.,     </a:t>
            </a:r>
            <a:r>
              <a:rPr lang="de-DE" dirty="0" err="1" smtClean="0"/>
              <a:t>stor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eature‘s</a:t>
            </a:r>
            <a:r>
              <a:rPr lang="de-DE" dirty="0" smtClean="0"/>
              <a:t>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closes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   .</a:t>
            </a:r>
          </a:p>
          <a:p>
            <a:pPr>
              <a:buNone/>
            </a:pPr>
            <a:endParaRPr lang="de-DE" sz="1200" dirty="0" smtClean="0"/>
          </a:p>
          <a:p>
            <a:pPr>
              <a:buNone/>
            </a:pPr>
            <a:r>
              <a:rPr lang="de-DE" dirty="0" smtClean="0"/>
              <a:t>-</a:t>
            </a:r>
          </a:p>
          <a:p>
            <a:pPr>
              <a:buNone/>
            </a:pPr>
            <a:r>
              <a:rPr lang="de-DE" dirty="0" smtClean="0"/>
              <a:t>	i.e.,     </a:t>
            </a:r>
            <a:r>
              <a:rPr lang="de-DE" dirty="0" err="1" smtClean="0"/>
              <a:t>stores</a:t>
            </a:r>
            <a:r>
              <a:rPr lang="de-DE" dirty="0" smtClean="0"/>
              <a:t> </a:t>
            </a:r>
            <a:r>
              <a:rPr lang="de-DE" dirty="0" err="1" smtClean="0"/>
              <a:t>feature</a:t>
            </a:r>
            <a:r>
              <a:rPr lang="de-DE" dirty="0" smtClean="0"/>
              <a:t> IDs (</a:t>
            </a:r>
            <a:r>
              <a:rPr lang="de-DE" dirty="0" err="1" smtClean="0"/>
              <a:t>aka</a:t>
            </a:r>
            <a:r>
              <a:rPr lang="de-DE" dirty="0" smtClean="0"/>
              <a:t>. </a:t>
            </a:r>
            <a:r>
              <a:rPr lang="de-DE" dirty="0" err="1" smtClean="0"/>
              <a:t>Voronoi</a:t>
            </a:r>
            <a:r>
              <a:rPr lang="de-DE" dirty="0" smtClean="0"/>
              <a:t> </a:t>
            </a:r>
            <a:r>
              <a:rPr lang="de-DE" dirty="0" err="1" smtClean="0"/>
              <a:t>Diagram</a:t>
            </a:r>
            <a:r>
              <a:rPr lang="de-DE" dirty="0" smtClean="0"/>
              <a:t>)</a:t>
            </a:r>
          </a:p>
          <a:p>
            <a:pPr>
              <a:buNone/>
            </a:pPr>
            <a:endParaRPr lang="de-DE" sz="1200" dirty="0" smtClean="0"/>
          </a:p>
          <a:p>
            <a:pPr>
              <a:buNone/>
            </a:pPr>
            <a:r>
              <a:rPr lang="de-DE" dirty="0" err="1" smtClean="0"/>
              <a:t>Generalization</a:t>
            </a:r>
            <a:r>
              <a:rPr lang="de-DE" dirty="0" smtClean="0"/>
              <a:t>:</a:t>
            </a:r>
          </a:p>
          <a:p>
            <a:pPr>
              <a:buFontTx/>
              <a:buChar char="-"/>
            </a:pPr>
            <a:r>
              <a:rPr lang="de-DE" dirty="0" smtClean="0"/>
              <a:t>Features </a:t>
            </a:r>
            <a:r>
              <a:rPr lang="de-DE" dirty="0" err="1" smtClean="0"/>
              <a:t>may</a:t>
            </a:r>
            <a:r>
              <a:rPr lang="de-DE" dirty="0" smtClean="0"/>
              <a:t> </a:t>
            </a:r>
            <a:r>
              <a:rPr lang="de-DE" dirty="0" err="1" smtClean="0"/>
              <a:t>consis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urves</a:t>
            </a:r>
            <a:endParaRPr lang="de-DE" dirty="0" smtClean="0"/>
          </a:p>
          <a:p>
            <a:pPr>
              <a:buNone/>
            </a:pPr>
            <a:endParaRPr lang="de-DE" dirty="0" smtClean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5650" y="1785938"/>
          <a:ext cx="6562725" cy="636587"/>
        </p:xfrm>
        <a:graphic>
          <a:graphicData uri="http://schemas.openxmlformats.org/presentationml/2006/ole">
            <p:oleObj spid="_x0000_s119810" name="Equation" r:id="rId4" imgW="2616120" imgH="2538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371580" y="2428868"/>
          <a:ext cx="414338" cy="382588"/>
        </p:xfrm>
        <a:graphic>
          <a:graphicData uri="http://schemas.openxmlformats.org/presentationml/2006/ole">
            <p:oleObj spid="_x0000_s119811" name="Equation" r:id="rId5" imgW="164880" imgH="15228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55650" y="3214686"/>
          <a:ext cx="6562725" cy="636587"/>
        </p:xfrm>
        <a:graphic>
          <a:graphicData uri="http://schemas.openxmlformats.org/presentationml/2006/ole">
            <p:oleObj spid="_x0000_s119812" name="Equation" r:id="rId6" imgW="2616120" imgH="25380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371580" y="3832230"/>
          <a:ext cx="414338" cy="382588"/>
        </p:xfrm>
        <a:graphic>
          <a:graphicData uri="http://schemas.openxmlformats.org/presentationml/2006/ole">
            <p:oleObj spid="_x0000_s119813" name="Equation" r:id="rId7" imgW="164880" imgH="15228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8086752" y="2355847"/>
          <a:ext cx="414338" cy="573087"/>
        </p:xfrm>
        <a:graphic>
          <a:graphicData uri="http://schemas.openxmlformats.org/presentationml/2006/ole">
            <p:oleObj spid="_x0000_s119814" name="Equation" r:id="rId8" imgW="164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„</a:t>
            </a:r>
            <a:r>
              <a:rPr lang="de-DE" dirty="0" err="1" smtClean="0"/>
              <a:t>Generalized</a:t>
            </a:r>
            <a:r>
              <a:rPr lang="de-DE" dirty="0" smtClean="0"/>
              <a:t>“ </a:t>
            </a:r>
            <a:r>
              <a:rPr lang="de-DE" dirty="0" err="1" smtClean="0"/>
              <a:t>Voronoi</a:t>
            </a:r>
            <a:r>
              <a:rPr lang="de-DE" dirty="0" smtClean="0"/>
              <a:t> </a:t>
            </a:r>
            <a:r>
              <a:rPr lang="de-DE" dirty="0" err="1" smtClean="0"/>
              <a:t>Diagram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de-DE" dirty="0"/>
          </a:p>
        </p:txBody>
      </p:sp>
      <p:pic>
        <p:nvPicPr>
          <p:cNvPr id="4" name="Grafik 3" descr="sc00000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884" y="1142984"/>
            <a:ext cx="6659264" cy="478634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ACHECONTENT#503A3D5C7B705F695C7D5F7B693D317D5E4E5C737562736574" val="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"/>
  <p:tag name="POWERPOINTLATEX_MANUALPREVIEW" val="True"/>
  <p:tag name="POWERPOINTLATEX_REFCOUNTER#503A3D5C7B705F695C7D5F7B693D317D5E4E5C737562736574" val="2"/>
  <p:tag name="POWERPOINTLATEX_CACHECONTENT#503A3D5C7B705F695C7D5F7B693D317D5E4E5C7375627365745C6D61746862627B527D5E6E" val="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"/>
  <p:tag name="POWERPOINTLATEX_CACHECONTENT#533A3D5C7B465F6A5C7D5F7B6A3D317D5E6B2C5C2C465F6A5C73756273657465712050" val="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"/>
  <p:tag name="POWERPOINTLATEX_CACHECONTENT#5C50686928705F69293A3D5C6D626F787B6D696E7D5F7B6A5C696E5C7B312C5C646F74732C6B5C7D7D205C6D617468726D7B6D696E7D5F7B665C696E465F6A7D5C7C705F692D665C7C5F32" val="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"/>
  <p:tag name="POWERPOINTLATEX_REFCOUNTER#503A3D5C7B705F695C7D5F7B693D317D5E4E5C7375627365745C6D61746862627B527D5E6E" val="2"/>
  <p:tag name="POWERPOINTLATEX_REFCOUNTER#533A3D5C7B465F6A5C7D5F7B6A3D317D5E6B2C5C2C465F6A5C73756273657465712050" val="2"/>
  <p:tag name="POWERPOINTLATEX_REFCOUNTER#5C50686928705F69293A3D5C6D626F787B6D696E7D5F7B6A5C696E5C7B312C5C646F74732C6B5C7D7D205C6D617468726D7B6D696E7D5F7B665C696E465F6A7D5C7C705F692D665C7C5F32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TYPE" val="HasCompiledInlines"/>
  <p:tag name="POWERPOINTLATEX_ENTRY.LENGTH" val="3"/>
  <p:tag name="POWERPOINTLATEX_ENTRY[2].SHAPEID" val="12316"/>
  <p:tag name="POWERPOINTLATEX_ENTRY[2].LENGTH" val="56"/>
  <p:tag name="POWERPOINTLATEX_ENTRY[2].STARTINDEX" val="131"/>
  <p:tag name="POWERPOINTLATEX_ENTRY[2].CODE" val="\Phi(p_i):=\mbox{min}_{j\in\{1,\dots,k\}} \mathrm{min}_{f\inF_j}\|p_i-f\|_2"/>
  <p:tag name="POWERPOINTLATEX_ENTRY[1].SHAPEID" val="12315"/>
  <p:tag name="POWERPOINTLATEX_ENTRY[1].LENGTH" val="35"/>
  <p:tag name="POWERPOINTLATEX_ENTRY[1].STARTINDEX" val="85"/>
  <p:tag name="POWERPOINTLATEX_ENTRY[1].CODE" val="S:=\{F_j\}_{j=1}^k,\,F_j\subseteq P"/>
  <p:tag name="POWERPOINTLATEX_ENTRY[0].SHAPEID" val="12314"/>
  <p:tag name="POWERPOINTLATEX_ENTRY[0].LENGTH" val="30"/>
  <p:tag name="POWERPOINTLATEX_ENTRY[0].STARTINDEX" val="28"/>
  <p:tag name="POWERPOINTLATEX_ENTRY[0].CODE" val="P:=\{p_i\}_{i=1}^N\subset\mathbb{R}^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TYPE" val="HasCompiledInlines"/>
  <p:tag name="POWERPOINTLATEX_ENTRY.LENGTH" val="3"/>
  <p:tag name="POWERPOINTLATEX_ENTRY[2].SHAPEID" val="12316"/>
  <p:tag name="POWERPOINTLATEX_ENTRY[2].LENGTH" val="56"/>
  <p:tag name="POWERPOINTLATEX_ENTRY[2].STARTINDEX" val="131"/>
  <p:tag name="POWERPOINTLATEX_ENTRY[2].CODE" val="\Phi(p_i):=\mbox{min}_{j\in\{1,\dots,k\}} \mathrm{min}_{f\inF_j}\|p_i-f\|_2"/>
  <p:tag name="POWERPOINTLATEX_ENTRY[1].SHAPEID" val="12315"/>
  <p:tag name="POWERPOINTLATEX_ENTRY[1].LENGTH" val="35"/>
  <p:tag name="POWERPOINTLATEX_ENTRY[1].STARTINDEX" val="85"/>
  <p:tag name="POWERPOINTLATEX_ENTRY[1].CODE" val="S:=\{F_j\}_{j=1}^k,\,F_j\subseteq P"/>
  <p:tag name="POWERPOINTLATEX_ENTRY[0].SHAPEID" val="12314"/>
  <p:tag name="POWERPOINTLATEX_ENTRY[0].LENGTH" val="30"/>
  <p:tag name="POWERPOINTLATEX_ENTRY[0].STARTINDEX" val="28"/>
  <p:tag name="POWERPOINTLATEX_ENTRY[0].CODE" val="P:=\{p_i\}_{i=1}^N\subset\mathbb{R}^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TYPE" val="HasCompiledInlines"/>
  <p:tag name="POWERPOINTLATEX_ENTRY.LENGTH" val="3"/>
  <p:tag name="POWERPOINTLATEX_ENTRY[2].SHAPEID" val="12316"/>
  <p:tag name="POWERPOINTLATEX_ENTRY[2].LENGTH" val="56"/>
  <p:tag name="POWERPOINTLATEX_ENTRY[2].STARTINDEX" val="131"/>
  <p:tag name="POWERPOINTLATEX_ENTRY[2].CODE" val="\Phi(p_i):=\mbox{min}_{j\in\{1,\dots,k\}} \mathrm{min}_{f\inF_j}\|p_i-f\|_2"/>
  <p:tag name="POWERPOINTLATEX_ENTRY[1].SHAPEID" val="12315"/>
  <p:tag name="POWERPOINTLATEX_ENTRY[1].LENGTH" val="35"/>
  <p:tag name="POWERPOINTLATEX_ENTRY[1].STARTINDEX" val="85"/>
  <p:tag name="POWERPOINTLATEX_ENTRY[1].CODE" val="S:=\{F_j\}_{j=1}^k,\,F_j\subseteq P"/>
  <p:tag name="POWERPOINTLATEX_ENTRY[0].SHAPEID" val="12314"/>
  <p:tag name="POWERPOINTLATEX_ENTRY[0].LENGTH" val="30"/>
  <p:tag name="POWERPOINTLATEX_ENTRY[0].STARTINDEX" val="28"/>
  <p:tag name="POWERPOINTLATEX_ENTRY[0].CODE" val="P:=\{p_i\}_{i=1}^N\subset\mathbb{R}^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TYPE" val="HasCompiledInlines"/>
  <p:tag name="POWERPOINTLATEX_ENTRY.LENGTH" val="3"/>
  <p:tag name="POWERPOINTLATEX_ENTRY[2].SHAPEID" val="12316"/>
  <p:tag name="POWERPOINTLATEX_ENTRY[2].LENGTH" val="56"/>
  <p:tag name="POWERPOINTLATEX_ENTRY[2].STARTINDEX" val="131"/>
  <p:tag name="POWERPOINTLATEX_ENTRY[2].CODE" val="\Phi(p_i):=\mbox{min}_{j\in\{1,\dots,k\}} \mathrm{min}_{f\inF_j}\|p_i-f\|_2"/>
  <p:tag name="POWERPOINTLATEX_ENTRY[1].SHAPEID" val="12315"/>
  <p:tag name="POWERPOINTLATEX_ENTRY[1].LENGTH" val="35"/>
  <p:tag name="POWERPOINTLATEX_ENTRY[1].STARTINDEX" val="85"/>
  <p:tag name="POWERPOINTLATEX_ENTRY[1].CODE" val="S:=\{F_j\}_{j=1}^k,\,F_j\subseteq P"/>
  <p:tag name="POWERPOINTLATEX_ENTRY[0].SHAPEID" val="12314"/>
  <p:tag name="POWERPOINTLATEX_ENTRY[0].LENGTH" val="30"/>
  <p:tag name="POWERPOINTLATEX_ENTRY[0].STARTINDEX" val="28"/>
  <p:tag name="POWERPOINTLATEX_ENTRY[0].CODE" val="P:=\{p_i\}_{i=1}^N\subset\mathbb{R}^n"/>
</p:tagLst>
</file>

<file path=ppt/theme/theme1.xml><?xml version="1.0" encoding="utf-8"?>
<a:theme xmlns:a="http://schemas.openxmlformats.org/drawingml/2006/main" name="tum3D Color">
  <a:themeElements>
    <a:clrScheme name="TUM Colors">
      <a:dk1>
        <a:sysClr val="windowText" lastClr="000000"/>
      </a:dk1>
      <a:lt1>
        <a:sysClr val="window" lastClr="FFFFFF"/>
      </a:lt1>
      <a:dk2>
        <a:srgbClr val="0067C6"/>
      </a:dk2>
      <a:lt2>
        <a:srgbClr val="4D4D4D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um3D Color">
  <a:themeElements>
    <a:clrScheme name="TUM Colors">
      <a:dk1>
        <a:sysClr val="windowText" lastClr="000000"/>
      </a:dk1>
      <a:lt1>
        <a:sysClr val="window" lastClr="FFFFFF"/>
      </a:lt1>
      <a:dk2>
        <a:srgbClr val="0067C6"/>
      </a:dk2>
      <a:lt2>
        <a:srgbClr val="4D4D4D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m3D Color</Template>
  <TotalTime>0</TotalTime>
  <Words>1360</Words>
  <Application>Microsoft Office PowerPoint</Application>
  <PresentationFormat>Bildschirmpräsentation (4:3)</PresentationFormat>
  <Paragraphs>378</Paragraphs>
  <Slides>49</Slides>
  <Notes>14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9</vt:i4>
      </vt:variant>
    </vt:vector>
  </HeadingPairs>
  <TitlesOfParts>
    <vt:vector size="53" baseType="lpstr">
      <vt:lpstr>tum3D Color</vt:lpstr>
      <vt:lpstr>1_tum3D Color</vt:lpstr>
      <vt:lpstr>Formel</vt:lpstr>
      <vt:lpstr>Equation</vt:lpstr>
      <vt:lpstr>GPU-Based Real-Time Discrete Euclidean Distance Transforms with Precise Error Bounds</vt:lpstr>
      <vt:lpstr>Euclidean Distance Transforms</vt:lpstr>
      <vt:lpstr>Euclidean Distance Transforms</vt:lpstr>
      <vt:lpstr>Euclidean Distance Transforms</vt:lpstr>
      <vt:lpstr>Euclidean Distance Transforms</vt:lpstr>
      <vt:lpstr>Euclidean Distance Transforms</vt:lpstr>
      <vt:lpstr>Euclidean Distance Transforms</vt:lpstr>
      <vt:lpstr>Euclidean Distance Transforms</vt:lpstr>
      <vt:lpstr>„Generalized“ Voronoi Diagram</vt:lpstr>
      <vt:lpstr>Euclidean Distance Transforms</vt:lpstr>
      <vt:lpstr>Euclidean Distance Transforms</vt:lpstr>
      <vt:lpstr>Why GPUs?</vt:lpstr>
      <vt:lpstr>Why GPUs ?</vt:lpstr>
      <vt:lpstr>Limitations of current GPUs</vt:lpstr>
      <vt:lpstr>Vector Propagation (Danielsson 1980)</vt:lpstr>
      <vt:lpstr>Vector Propagation (Danielsson 1980)</vt:lpstr>
      <vt:lpstr>Vector Propagation (Danielsson 1980)</vt:lpstr>
      <vt:lpstr>Vector Propagation (Danielsson 1980)</vt:lpstr>
      <vt:lpstr>Vector Propagation (Danielsson 1980)</vt:lpstr>
      <vt:lpstr>Vector Propagation (Danielsson 1980)</vt:lpstr>
      <vt:lpstr>Vector Propagation (Danielsson 1980)</vt:lpstr>
      <vt:lpstr>Modified Vector Propag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Implementation</vt:lpstr>
      <vt:lpstr>Merging Sweep Pairs</vt:lpstr>
      <vt:lpstr>Merging Sweep Pairs</vt:lpstr>
      <vt:lpstr>Merging Sweep Pairs</vt:lpstr>
      <vt:lpstr>Implementation</vt:lpstr>
      <vt:lpstr>Implementation</vt:lpstr>
      <vt:lpstr>Performance 2D</vt:lpstr>
      <vt:lpstr>Errors</vt:lpstr>
      <vt:lpstr>Errors</vt:lpstr>
      <vt:lpstr>Generalization to 3D</vt:lpstr>
      <vt:lpstr>Generalization to 3D</vt:lpstr>
      <vt:lpstr>Performance 3D</vt:lpstr>
      <vt:lpstr>Conclusions</vt:lpstr>
      <vt:lpstr>Future Work</vt:lpstr>
      <vt:lpstr>Folie 48</vt:lpstr>
      <vt:lpstr>Thank you for your attention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chneider</dc:creator>
  <cp:lastModifiedBy>schneider</cp:lastModifiedBy>
  <cp:revision>106</cp:revision>
  <dcterms:created xsi:type="dcterms:W3CDTF">2009-01-29T10:02:06Z</dcterms:created>
  <dcterms:modified xsi:type="dcterms:W3CDTF">2009-02-05T10:25:30Z</dcterms:modified>
</cp:coreProperties>
</file>